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1503"/>
        <w:gridCol w:w="1927"/>
        <w:gridCol w:w="1700"/>
        <w:gridCol w:w="2054"/>
        <w:gridCol w:w="661"/>
      </w:tblGrid>
      <w:tr w:rsidR="00BA102F" w:rsidRPr="00C858E4" w14:paraId="47BEA73C" w14:textId="77777777" w:rsidTr="00461F87">
        <w:tc>
          <w:tcPr>
            <w:tcW w:w="501" w:type="pct"/>
            <w:tcBorders>
              <w:top w:val="nil"/>
              <w:left w:val="nil"/>
              <w:bottom w:val="nil"/>
              <w:right w:val="nil"/>
            </w:tcBorders>
            <w:shd w:val="clear" w:color="auto" w:fill="auto"/>
            <w:vAlign w:val="bottom"/>
          </w:tcPr>
          <w:p w14:paraId="36100900" w14:textId="77777777" w:rsidR="00325598" w:rsidRPr="00ED611C" w:rsidRDefault="00325598" w:rsidP="00A036E3">
            <w:pPr>
              <w:jc w:val="center"/>
              <w:rPr>
                <w:rFonts w:cs="Times New Roman"/>
              </w:rPr>
            </w:pPr>
          </w:p>
        </w:tc>
        <w:tc>
          <w:tcPr>
            <w:tcW w:w="862" w:type="pct"/>
            <w:tcBorders>
              <w:top w:val="nil"/>
              <w:left w:val="nil"/>
              <w:bottom w:val="nil"/>
              <w:right w:val="nil"/>
            </w:tcBorders>
            <w:shd w:val="clear" w:color="auto" w:fill="auto"/>
            <w:vAlign w:val="bottom"/>
          </w:tcPr>
          <w:p w14:paraId="203612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55670581" w14:textId="77777777" w:rsidR="00325598" w:rsidRPr="00163F96" w:rsidRDefault="008C44F0" w:rsidP="00163F96">
            <w:pPr>
              <w:spacing w:line="240" w:lineRule="auto"/>
              <w:rPr>
                <w:rFonts w:cs="Times New Roman"/>
                <w:u w:val="single"/>
              </w:rPr>
            </w:pPr>
            <w:r w:rsidRPr="00A15C1B">
              <w:rPr>
                <w:rFonts w:hint="eastAsia"/>
                <w:b/>
                <w:u w:val="single"/>
              </w:rPr>
              <w:t xml:space="preserve">    </w:t>
            </w:r>
            <w:r w:rsidRPr="00BA102F">
              <w:rPr>
                <w:rFonts w:hint="eastAsia"/>
                <w:b/>
                <w:u w:val="single"/>
              </w:rPr>
              <w:t xml:space="preserve">          </w:t>
            </w:r>
          </w:p>
        </w:tc>
        <w:tc>
          <w:tcPr>
            <w:tcW w:w="975" w:type="pct"/>
            <w:tcBorders>
              <w:top w:val="nil"/>
              <w:left w:val="nil"/>
              <w:bottom w:val="nil"/>
              <w:right w:val="nil"/>
            </w:tcBorders>
            <w:shd w:val="clear" w:color="auto" w:fill="auto"/>
            <w:vAlign w:val="bottom"/>
          </w:tcPr>
          <w:p w14:paraId="6C4B010C"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4742BBD" w14:textId="77777777" w:rsidR="00325598" w:rsidRPr="00163F96" w:rsidRDefault="008C44F0" w:rsidP="00163F96">
            <w:pPr>
              <w:spacing w:line="240" w:lineRule="auto"/>
              <w:rPr>
                <w:rFonts w:cs="Times New Roman"/>
                <w:u w:val="single"/>
              </w:rPr>
            </w:pPr>
            <w:r>
              <w:rPr>
                <w:rFonts w:hint="eastAsia"/>
                <w:b/>
                <w:u w:val="single"/>
              </w:rPr>
              <w:t xml:space="preserve">              </w:t>
            </w:r>
            <w:r w:rsidR="00BA102F">
              <w:rPr>
                <w:rFonts w:hint="eastAsia"/>
                <w:b/>
                <w:u w:val="single"/>
              </w:rPr>
              <w:t xml:space="preserve">     </w:t>
            </w:r>
            <w:r>
              <w:rPr>
                <w:rFonts w:hint="eastAsia"/>
                <w:b/>
                <w:u w:val="single"/>
              </w:rPr>
              <w:t xml:space="preserve">   </w:t>
            </w:r>
          </w:p>
        </w:tc>
      </w:tr>
      <w:tr w:rsidR="00461F87" w:rsidRPr="00C858E4" w14:paraId="3C5DED31" w14:textId="77777777" w:rsidTr="00461F87">
        <w:tc>
          <w:tcPr>
            <w:tcW w:w="501" w:type="pct"/>
            <w:tcBorders>
              <w:top w:val="nil"/>
              <w:left w:val="nil"/>
              <w:bottom w:val="nil"/>
              <w:right w:val="nil"/>
            </w:tcBorders>
            <w:shd w:val="clear" w:color="auto" w:fill="auto"/>
            <w:vAlign w:val="bottom"/>
          </w:tcPr>
          <w:p w14:paraId="78227DC3" w14:textId="77777777" w:rsidR="00461F87" w:rsidRPr="00ED611C" w:rsidRDefault="00461F87" w:rsidP="00A036E3">
            <w:pPr>
              <w:jc w:val="center"/>
              <w:rPr>
                <w:rFonts w:cs="Times New Roman"/>
              </w:rPr>
            </w:pPr>
          </w:p>
        </w:tc>
        <w:tc>
          <w:tcPr>
            <w:tcW w:w="862" w:type="pct"/>
            <w:tcBorders>
              <w:top w:val="nil"/>
              <w:left w:val="nil"/>
              <w:bottom w:val="nil"/>
              <w:right w:val="nil"/>
            </w:tcBorders>
            <w:shd w:val="clear" w:color="auto" w:fill="auto"/>
            <w:vAlign w:val="bottom"/>
          </w:tcPr>
          <w:p w14:paraId="5E3FA14B" w14:textId="77777777" w:rsidR="00461F87" w:rsidRPr="000B3B6E" w:rsidRDefault="00461F87" w:rsidP="008C44F0">
            <w:pPr>
              <w:spacing w:line="240" w:lineRule="auto"/>
              <w:jc w:val="center"/>
              <w:rPr>
                <w:b/>
              </w:rPr>
            </w:pPr>
          </w:p>
        </w:tc>
        <w:tc>
          <w:tcPr>
            <w:tcW w:w="1105" w:type="pct"/>
            <w:tcBorders>
              <w:top w:val="nil"/>
              <w:left w:val="nil"/>
              <w:bottom w:val="nil"/>
              <w:right w:val="nil"/>
            </w:tcBorders>
            <w:shd w:val="clear" w:color="auto" w:fill="auto"/>
            <w:vAlign w:val="bottom"/>
          </w:tcPr>
          <w:p w14:paraId="4A1B9309" w14:textId="77777777" w:rsidR="00461F87" w:rsidRPr="00A15C1B" w:rsidRDefault="00461F87" w:rsidP="00163F96">
            <w:pPr>
              <w:spacing w:line="240" w:lineRule="auto"/>
              <w:rPr>
                <w:b/>
                <w:u w:val="single"/>
              </w:rPr>
            </w:pPr>
          </w:p>
        </w:tc>
        <w:tc>
          <w:tcPr>
            <w:tcW w:w="975" w:type="pct"/>
            <w:tcBorders>
              <w:top w:val="nil"/>
              <w:left w:val="nil"/>
              <w:bottom w:val="nil"/>
              <w:right w:val="nil"/>
            </w:tcBorders>
            <w:shd w:val="clear" w:color="auto" w:fill="auto"/>
            <w:vAlign w:val="bottom"/>
          </w:tcPr>
          <w:p w14:paraId="1EE4A37A" w14:textId="77777777" w:rsidR="00461F87" w:rsidRPr="000B3B6E" w:rsidRDefault="00461F87" w:rsidP="008C44F0">
            <w:pPr>
              <w:spacing w:line="240" w:lineRule="auto"/>
              <w:jc w:val="center"/>
              <w:rPr>
                <w:b/>
              </w:rPr>
            </w:pPr>
          </w:p>
        </w:tc>
        <w:tc>
          <w:tcPr>
            <w:tcW w:w="1557" w:type="pct"/>
            <w:gridSpan w:val="2"/>
            <w:tcBorders>
              <w:top w:val="nil"/>
              <w:left w:val="nil"/>
              <w:bottom w:val="nil"/>
              <w:right w:val="nil"/>
            </w:tcBorders>
            <w:shd w:val="clear" w:color="auto" w:fill="auto"/>
            <w:vAlign w:val="bottom"/>
          </w:tcPr>
          <w:p w14:paraId="446045AE" w14:textId="77777777" w:rsidR="00461F87" w:rsidRDefault="00461F87" w:rsidP="00163F96">
            <w:pPr>
              <w:spacing w:line="240" w:lineRule="auto"/>
              <w:rPr>
                <w:b/>
                <w:u w:val="single"/>
              </w:rPr>
            </w:pPr>
          </w:p>
        </w:tc>
      </w:tr>
      <w:tr w:rsidR="00DC60E9" w:rsidRPr="00C858E4" w14:paraId="01008CB0" w14:textId="77777777" w:rsidTr="008D3CB5">
        <w:trPr>
          <w:trHeight w:val="1418"/>
        </w:trPr>
        <w:tc>
          <w:tcPr>
            <w:tcW w:w="5000" w:type="pct"/>
            <w:gridSpan w:val="6"/>
            <w:tcBorders>
              <w:top w:val="nil"/>
              <w:left w:val="nil"/>
              <w:bottom w:val="nil"/>
              <w:right w:val="nil"/>
            </w:tcBorders>
            <w:shd w:val="clear" w:color="auto" w:fill="auto"/>
            <w:vAlign w:val="bottom"/>
          </w:tcPr>
          <w:p w14:paraId="7A61477D" w14:textId="77777777" w:rsidR="00DC60E9" w:rsidRPr="00C858E4" w:rsidRDefault="00DC60E9" w:rsidP="00A036E3">
            <w:pPr>
              <w:rPr>
                <w:rFonts w:cs="Times New Roman"/>
              </w:rPr>
            </w:pPr>
          </w:p>
        </w:tc>
      </w:tr>
      <w:tr w:rsidR="00DC60E9" w:rsidRPr="00C858E4" w14:paraId="1EE6F098" w14:textId="77777777" w:rsidTr="008D3CB5">
        <w:trPr>
          <w:trHeight w:val="974"/>
        </w:trPr>
        <w:tc>
          <w:tcPr>
            <w:tcW w:w="5000" w:type="pct"/>
            <w:gridSpan w:val="6"/>
            <w:tcBorders>
              <w:top w:val="nil"/>
              <w:left w:val="nil"/>
              <w:bottom w:val="nil"/>
              <w:right w:val="nil"/>
            </w:tcBorders>
            <w:shd w:val="clear" w:color="auto" w:fill="auto"/>
            <w:vAlign w:val="center"/>
          </w:tcPr>
          <w:p w14:paraId="0D21DC3C" w14:textId="15D7EA58" w:rsidR="00461F87" w:rsidRDefault="00DC60E9" w:rsidP="00461F87">
            <w:pPr>
              <w:spacing w:line="240" w:lineRule="auto"/>
              <w:jc w:val="center"/>
              <w:rPr>
                <w:rFonts w:cs="Times New Roman"/>
                <w:b/>
                <w:sz w:val="44"/>
              </w:rPr>
            </w:pPr>
            <w:r w:rsidRPr="00C858E4">
              <w:rPr>
                <w:rFonts w:cs="Times New Roman"/>
                <w:b/>
                <w:sz w:val="44"/>
              </w:rPr>
              <w:t>重庆邮电大学</w:t>
            </w:r>
            <w:r w:rsidR="00461F87">
              <w:rPr>
                <w:rFonts w:cs="Times New Roman" w:hint="eastAsia"/>
                <w:b/>
                <w:sz w:val="44"/>
              </w:rPr>
              <w:t>研究生</w:t>
            </w:r>
            <w:r w:rsidRPr="00C858E4">
              <w:rPr>
                <w:rFonts w:cs="Times New Roman"/>
                <w:b/>
                <w:sz w:val="44"/>
              </w:rPr>
              <w:t>学位</w:t>
            </w:r>
            <w:r w:rsidR="00B7239F">
              <w:rPr>
                <w:rFonts w:cs="Times New Roman" w:hint="eastAsia"/>
                <w:b/>
                <w:sz w:val="44"/>
              </w:rPr>
              <w:t>论文</w:t>
            </w:r>
          </w:p>
          <w:p w14:paraId="670AA849" w14:textId="77777777" w:rsidR="00DC60E9" w:rsidRPr="00ED611C" w:rsidRDefault="00461F87" w:rsidP="00461F87">
            <w:pPr>
              <w:spacing w:line="240" w:lineRule="auto"/>
              <w:jc w:val="center"/>
              <w:rPr>
                <w:rFonts w:cs="Times New Roman"/>
                <w:b/>
                <w:sz w:val="44"/>
              </w:rPr>
            </w:pPr>
            <w:r>
              <w:rPr>
                <w:rFonts w:cs="Times New Roman" w:hint="eastAsia"/>
                <w:b/>
                <w:sz w:val="44"/>
              </w:rPr>
              <w:t>开题报告</w:t>
            </w:r>
          </w:p>
        </w:tc>
      </w:tr>
      <w:tr w:rsidR="00DC60E9" w:rsidRPr="00C858E4" w14:paraId="10FEF9EE" w14:textId="77777777" w:rsidTr="008D3CB5">
        <w:trPr>
          <w:trHeight w:val="1188"/>
        </w:trPr>
        <w:tc>
          <w:tcPr>
            <w:tcW w:w="5000" w:type="pct"/>
            <w:gridSpan w:val="6"/>
            <w:tcBorders>
              <w:top w:val="nil"/>
              <w:left w:val="nil"/>
              <w:bottom w:val="nil"/>
              <w:right w:val="nil"/>
            </w:tcBorders>
            <w:shd w:val="clear" w:color="auto" w:fill="auto"/>
            <w:vAlign w:val="bottom"/>
          </w:tcPr>
          <w:p w14:paraId="1CA8C0F3" w14:textId="77777777" w:rsidR="00DC60E9" w:rsidRPr="00C858E4" w:rsidRDefault="00DC60E9" w:rsidP="00A036E3">
            <w:pPr>
              <w:jc w:val="center"/>
              <w:rPr>
                <w:rFonts w:cs="Times New Roman"/>
                <w:b/>
                <w:sz w:val="44"/>
              </w:rPr>
            </w:pPr>
          </w:p>
        </w:tc>
      </w:tr>
      <w:tr w:rsidR="002058AB" w:rsidRPr="00C858E4" w14:paraId="54894193" w14:textId="77777777" w:rsidTr="008D3CB5">
        <w:trPr>
          <w:trHeight w:val="571"/>
        </w:trPr>
        <w:tc>
          <w:tcPr>
            <w:tcW w:w="501" w:type="pct"/>
            <w:vMerge w:val="restart"/>
            <w:tcBorders>
              <w:top w:val="nil"/>
              <w:left w:val="nil"/>
              <w:bottom w:val="nil"/>
              <w:right w:val="nil"/>
            </w:tcBorders>
            <w:shd w:val="clear" w:color="auto" w:fill="auto"/>
            <w:vAlign w:val="bottom"/>
          </w:tcPr>
          <w:p w14:paraId="20C6D629"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0712AD4D"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728F249B" w14:textId="7DFF0B57" w:rsidR="002058AB" w:rsidRPr="008D3CB5" w:rsidRDefault="007E40EC" w:rsidP="00BA42F0">
            <w:pPr>
              <w:spacing w:line="240" w:lineRule="auto"/>
              <w:jc w:val="center"/>
              <w:rPr>
                <w:rFonts w:eastAsiaTheme="minorEastAsia" w:cs="Times New Roman"/>
                <w:b/>
                <w:sz w:val="30"/>
                <w:szCs w:val="30"/>
              </w:rPr>
            </w:pPr>
            <w:r>
              <w:rPr>
                <w:rFonts w:eastAsiaTheme="minorEastAsia" w:cs="Times New Roman" w:hint="eastAsia"/>
                <w:b/>
                <w:sz w:val="30"/>
                <w:szCs w:val="30"/>
              </w:rPr>
              <w:t>面向车载嵌入式</w:t>
            </w:r>
            <w:r w:rsidR="00DA1448">
              <w:rPr>
                <w:rFonts w:eastAsiaTheme="minorEastAsia" w:cs="Times New Roman" w:hint="eastAsia"/>
                <w:b/>
                <w:sz w:val="30"/>
                <w:szCs w:val="30"/>
              </w:rPr>
              <w:t>设备</w:t>
            </w:r>
            <w:r w:rsidR="00D17487">
              <w:rPr>
                <w:rFonts w:eastAsiaTheme="minorEastAsia" w:cs="Times New Roman" w:hint="eastAsia"/>
                <w:b/>
                <w:sz w:val="30"/>
                <w:szCs w:val="30"/>
              </w:rPr>
              <w:t>的</w:t>
            </w:r>
          </w:p>
        </w:tc>
        <w:tc>
          <w:tcPr>
            <w:tcW w:w="379" w:type="pct"/>
            <w:vMerge w:val="restart"/>
            <w:tcBorders>
              <w:top w:val="nil"/>
              <w:left w:val="nil"/>
              <w:bottom w:val="nil"/>
              <w:right w:val="nil"/>
            </w:tcBorders>
            <w:shd w:val="clear" w:color="auto" w:fill="auto"/>
          </w:tcPr>
          <w:p w14:paraId="787C5301" w14:textId="77777777" w:rsidR="002058AB" w:rsidRPr="00ED611C" w:rsidRDefault="002058AB" w:rsidP="00A036E3">
            <w:pPr>
              <w:rPr>
                <w:rFonts w:cs="Times New Roman"/>
              </w:rPr>
            </w:pPr>
          </w:p>
        </w:tc>
      </w:tr>
      <w:tr w:rsidR="00CF6345" w:rsidRPr="00C858E4" w14:paraId="45B44695" w14:textId="77777777" w:rsidTr="008D3CB5">
        <w:trPr>
          <w:trHeight w:val="519"/>
        </w:trPr>
        <w:tc>
          <w:tcPr>
            <w:tcW w:w="501" w:type="pct"/>
            <w:vMerge/>
            <w:tcBorders>
              <w:top w:val="nil"/>
              <w:left w:val="nil"/>
              <w:bottom w:val="nil"/>
              <w:right w:val="nil"/>
            </w:tcBorders>
            <w:shd w:val="clear" w:color="auto" w:fill="auto"/>
            <w:vAlign w:val="bottom"/>
          </w:tcPr>
          <w:p w14:paraId="30A59A1E"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5C163216"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5A8C50E1" w14:textId="3D6A098D" w:rsidR="00CF6345" w:rsidRPr="008D3CB5" w:rsidRDefault="005607CF" w:rsidP="00461F87">
            <w:pPr>
              <w:spacing w:line="240" w:lineRule="auto"/>
              <w:jc w:val="center"/>
              <w:rPr>
                <w:rFonts w:eastAsiaTheme="minorEastAsia" w:cs="Times New Roman"/>
                <w:b/>
                <w:sz w:val="30"/>
                <w:szCs w:val="30"/>
              </w:rPr>
            </w:pPr>
            <w:r>
              <w:rPr>
                <w:rFonts w:eastAsiaTheme="minorEastAsia" w:cs="Times New Roman" w:hint="eastAsia"/>
                <w:b/>
                <w:sz w:val="30"/>
                <w:szCs w:val="30"/>
              </w:rPr>
              <w:t>智能</w:t>
            </w:r>
            <w:r w:rsidR="00DA1448">
              <w:rPr>
                <w:rFonts w:eastAsiaTheme="minorEastAsia" w:cs="Times New Roman" w:hint="eastAsia"/>
                <w:b/>
                <w:sz w:val="30"/>
                <w:szCs w:val="30"/>
              </w:rPr>
              <w:t>语音</w:t>
            </w:r>
            <w:r>
              <w:rPr>
                <w:rFonts w:eastAsiaTheme="minorEastAsia" w:cs="Times New Roman" w:hint="eastAsia"/>
                <w:b/>
                <w:sz w:val="30"/>
                <w:szCs w:val="30"/>
              </w:rPr>
              <w:t>对话</w:t>
            </w:r>
            <w:r w:rsidR="00DA1448">
              <w:rPr>
                <w:rFonts w:eastAsiaTheme="minorEastAsia" w:cs="Times New Roman" w:hint="eastAsia"/>
                <w:b/>
                <w:sz w:val="30"/>
                <w:szCs w:val="30"/>
              </w:rPr>
              <w:t>方法</w:t>
            </w:r>
            <w:r w:rsidR="00D17487">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5407AE3D" w14:textId="77777777" w:rsidR="00CF6345" w:rsidRPr="00C858E4" w:rsidRDefault="00CF6345" w:rsidP="00A036E3">
            <w:pPr>
              <w:rPr>
                <w:rFonts w:cs="Times New Roman"/>
              </w:rPr>
            </w:pPr>
          </w:p>
        </w:tc>
      </w:tr>
      <w:tr w:rsidR="00971C7E" w:rsidRPr="00CE28AC" w14:paraId="3670E9CE" w14:textId="77777777" w:rsidTr="008D3CB5">
        <w:trPr>
          <w:trHeight w:val="597"/>
        </w:trPr>
        <w:tc>
          <w:tcPr>
            <w:tcW w:w="501" w:type="pct"/>
            <w:vMerge/>
            <w:tcBorders>
              <w:top w:val="nil"/>
              <w:left w:val="nil"/>
              <w:bottom w:val="nil"/>
              <w:right w:val="nil"/>
            </w:tcBorders>
            <w:shd w:val="clear" w:color="auto" w:fill="auto"/>
            <w:vAlign w:val="bottom"/>
          </w:tcPr>
          <w:p w14:paraId="3004959A"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3AEBF5C2"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093FF1E4" w14:textId="7F553C26" w:rsidR="00CF6345" w:rsidRPr="008D3CB5" w:rsidRDefault="00A6792D" w:rsidP="00A036E3">
            <w:pPr>
              <w:spacing w:line="240" w:lineRule="auto"/>
              <w:jc w:val="center"/>
              <w:rPr>
                <w:rFonts w:eastAsiaTheme="minorEastAsia" w:cs="Times New Roman"/>
                <w:b/>
                <w:sz w:val="30"/>
                <w:szCs w:val="30"/>
              </w:rPr>
            </w:pPr>
            <w:r>
              <w:rPr>
                <w:rFonts w:eastAsiaTheme="minorEastAsia" w:cs="Times New Roman"/>
                <w:b/>
                <w:sz w:val="30"/>
                <w:szCs w:val="30"/>
              </w:rPr>
              <w:t>I</w:t>
            </w:r>
            <w:r w:rsidRPr="00A6792D">
              <w:rPr>
                <w:rFonts w:eastAsiaTheme="minorEastAsia" w:cs="Times New Roman"/>
                <w:b/>
                <w:sz w:val="30"/>
                <w:szCs w:val="30"/>
              </w:rPr>
              <w:t xml:space="preserve">ntelligent </w:t>
            </w:r>
            <w:r w:rsidR="007E40EC">
              <w:rPr>
                <w:rFonts w:eastAsiaTheme="minorEastAsia" w:cs="Times New Roman"/>
                <w:b/>
                <w:sz w:val="30"/>
                <w:szCs w:val="30"/>
              </w:rPr>
              <w:t>V</w:t>
            </w:r>
            <w:r w:rsidR="007E40EC">
              <w:rPr>
                <w:rFonts w:eastAsiaTheme="minorEastAsia" w:cs="Times New Roman" w:hint="eastAsia"/>
                <w:b/>
                <w:sz w:val="30"/>
                <w:szCs w:val="30"/>
              </w:rPr>
              <w:t>oice</w:t>
            </w:r>
            <w:r w:rsidR="007E40EC" w:rsidRPr="00A6792D">
              <w:rPr>
                <w:rFonts w:eastAsiaTheme="minorEastAsia" w:cs="Times New Roman"/>
                <w:b/>
                <w:sz w:val="30"/>
                <w:szCs w:val="30"/>
              </w:rPr>
              <w:t xml:space="preserve"> Dialogue </w:t>
            </w:r>
            <w:r w:rsidR="007E40EC">
              <w:rPr>
                <w:rFonts w:eastAsiaTheme="minorEastAsia" w:cs="Times New Roman"/>
                <w:b/>
                <w:sz w:val="30"/>
                <w:szCs w:val="30"/>
              </w:rPr>
              <w:t>M</w:t>
            </w:r>
            <w:r w:rsidR="007E40EC" w:rsidRPr="00A6792D">
              <w:rPr>
                <w:rFonts w:eastAsiaTheme="minorEastAsia" w:cs="Times New Roman"/>
                <w:b/>
                <w:sz w:val="30"/>
                <w:szCs w:val="30"/>
              </w:rPr>
              <w:t>ethod</w:t>
            </w:r>
            <w:r w:rsidR="007E40EC">
              <w:rPr>
                <w:rFonts w:eastAsiaTheme="minorEastAsia" w:cs="Times New Roman"/>
                <w:b/>
                <w:sz w:val="30"/>
                <w:szCs w:val="30"/>
              </w:rPr>
              <w:t xml:space="preserve"> </w:t>
            </w:r>
          </w:p>
        </w:tc>
        <w:tc>
          <w:tcPr>
            <w:tcW w:w="379" w:type="pct"/>
            <w:vMerge/>
            <w:tcBorders>
              <w:top w:val="nil"/>
              <w:left w:val="nil"/>
              <w:bottom w:val="nil"/>
              <w:right w:val="nil"/>
            </w:tcBorders>
            <w:shd w:val="clear" w:color="auto" w:fill="auto"/>
          </w:tcPr>
          <w:p w14:paraId="752F6635" w14:textId="77777777" w:rsidR="00CF6345" w:rsidRPr="00C858E4" w:rsidRDefault="00CF6345" w:rsidP="00A036E3">
            <w:pPr>
              <w:rPr>
                <w:rFonts w:cs="Times New Roman"/>
              </w:rPr>
            </w:pPr>
          </w:p>
        </w:tc>
      </w:tr>
      <w:tr w:rsidR="00055B02" w:rsidRPr="00C858E4" w14:paraId="3193D473" w14:textId="77777777" w:rsidTr="008D3CB5">
        <w:trPr>
          <w:trHeight w:val="571"/>
        </w:trPr>
        <w:tc>
          <w:tcPr>
            <w:tcW w:w="501" w:type="pct"/>
            <w:vMerge/>
            <w:tcBorders>
              <w:top w:val="nil"/>
              <w:left w:val="nil"/>
              <w:bottom w:val="nil"/>
              <w:right w:val="nil"/>
            </w:tcBorders>
            <w:shd w:val="clear" w:color="auto" w:fill="auto"/>
            <w:vAlign w:val="bottom"/>
          </w:tcPr>
          <w:p w14:paraId="38C1BFE8" w14:textId="77777777" w:rsidR="00055B02" w:rsidRPr="00C858E4" w:rsidRDefault="00055B02" w:rsidP="00A036E3">
            <w:pPr>
              <w:jc w:val="center"/>
              <w:rPr>
                <w:rFonts w:cs="Times New Roman"/>
              </w:rPr>
            </w:pPr>
          </w:p>
        </w:tc>
        <w:tc>
          <w:tcPr>
            <w:tcW w:w="0" w:type="auto"/>
            <w:tcBorders>
              <w:top w:val="nil"/>
              <w:left w:val="nil"/>
              <w:bottom w:val="nil"/>
              <w:right w:val="nil"/>
            </w:tcBorders>
            <w:shd w:val="clear" w:color="auto" w:fill="auto"/>
            <w:vAlign w:val="bottom"/>
          </w:tcPr>
          <w:p w14:paraId="7BEBF3A1" w14:textId="77777777" w:rsidR="00055B02" w:rsidRPr="00C858E4" w:rsidRDefault="00055B02"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25EE6B37" w14:textId="30E5EA2B" w:rsidR="00055B02" w:rsidRDefault="007E40EC" w:rsidP="00DA1448">
            <w:pPr>
              <w:spacing w:line="240" w:lineRule="auto"/>
              <w:jc w:val="center"/>
              <w:rPr>
                <w:rFonts w:eastAsiaTheme="minorEastAsia" w:cs="Times New Roman"/>
                <w:b/>
                <w:sz w:val="30"/>
                <w:szCs w:val="30"/>
              </w:rPr>
            </w:pPr>
            <w:r>
              <w:rPr>
                <w:rFonts w:eastAsiaTheme="minorEastAsia" w:cs="Times New Roman" w:hint="eastAsia"/>
                <w:b/>
                <w:sz w:val="30"/>
                <w:szCs w:val="30"/>
              </w:rPr>
              <w:t>for</w:t>
            </w:r>
            <w:r w:rsidR="00055B02">
              <w:rPr>
                <w:rFonts w:eastAsiaTheme="minorEastAsia" w:cs="Times New Roman"/>
                <w:b/>
                <w:sz w:val="30"/>
                <w:szCs w:val="30"/>
              </w:rPr>
              <w:t xml:space="preserve"> </w:t>
            </w:r>
            <w:r>
              <w:rPr>
                <w:rFonts w:eastAsiaTheme="minorEastAsia" w:cs="Times New Roman"/>
                <w:b/>
                <w:sz w:val="30"/>
                <w:szCs w:val="30"/>
              </w:rPr>
              <w:t>V</w:t>
            </w:r>
            <w:r>
              <w:rPr>
                <w:rFonts w:eastAsiaTheme="minorEastAsia" w:cs="Times New Roman" w:hint="eastAsia"/>
                <w:b/>
                <w:sz w:val="30"/>
                <w:szCs w:val="30"/>
              </w:rPr>
              <w:t>ehicle</w:t>
            </w:r>
            <w:r>
              <w:rPr>
                <w:rFonts w:eastAsiaTheme="minorEastAsia" w:cs="Times New Roman"/>
                <w:b/>
                <w:sz w:val="30"/>
                <w:szCs w:val="30"/>
              </w:rPr>
              <w:t xml:space="preserve"> </w:t>
            </w:r>
            <w:r w:rsidR="00055B02">
              <w:rPr>
                <w:rFonts w:eastAsiaTheme="minorEastAsia" w:cs="Times New Roman"/>
                <w:b/>
                <w:sz w:val="30"/>
                <w:szCs w:val="30"/>
              </w:rPr>
              <w:t>E</w:t>
            </w:r>
            <w:r>
              <w:rPr>
                <w:rFonts w:eastAsiaTheme="minorEastAsia" w:cs="Times New Roman" w:hint="eastAsia"/>
                <w:b/>
                <w:sz w:val="30"/>
                <w:szCs w:val="30"/>
              </w:rPr>
              <w:t>mbedded</w:t>
            </w:r>
            <w:r w:rsidR="00055B02">
              <w:rPr>
                <w:rFonts w:eastAsiaTheme="minorEastAsia" w:cs="Times New Roman"/>
                <w:b/>
                <w:sz w:val="30"/>
                <w:szCs w:val="30"/>
              </w:rPr>
              <w:t xml:space="preserve"> Device</w:t>
            </w:r>
          </w:p>
        </w:tc>
        <w:tc>
          <w:tcPr>
            <w:tcW w:w="379" w:type="pct"/>
            <w:vMerge/>
            <w:tcBorders>
              <w:top w:val="nil"/>
              <w:left w:val="nil"/>
              <w:bottom w:val="nil"/>
              <w:right w:val="nil"/>
            </w:tcBorders>
            <w:shd w:val="clear" w:color="auto" w:fill="auto"/>
          </w:tcPr>
          <w:p w14:paraId="4693DD0B" w14:textId="77777777" w:rsidR="00055B02" w:rsidRPr="00C858E4" w:rsidRDefault="00055B02" w:rsidP="00A036E3">
            <w:pPr>
              <w:rPr>
                <w:rFonts w:cs="Times New Roman"/>
              </w:rPr>
            </w:pPr>
          </w:p>
        </w:tc>
      </w:tr>
      <w:tr w:rsidR="00CF6345" w:rsidRPr="00C858E4" w14:paraId="4AB03F00" w14:textId="77777777" w:rsidTr="008D3CB5">
        <w:trPr>
          <w:trHeight w:hRule="exact" w:val="567"/>
        </w:trPr>
        <w:tc>
          <w:tcPr>
            <w:tcW w:w="501" w:type="pct"/>
            <w:vMerge/>
            <w:tcBorders>
              <w:top w:val="nil"/>
              <w:left w:val="nil"/>
              <w:bottom w:val="nil"/>
              <w:right w:val="nil"/>
            </w:tcBorders>
            <w:shd w:val="clear" w:color="auto" w:fill="auto"/>
            <w:vAlign w:val="bottom"/>
          </w:tcPr>
          <w:p w14:paraId="5E93A3D8"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1018689" w14:textId="77777777" w:rsidR="00CF6345" w:rsidRPr="00ED611C" w:rsidRDefault="00714B7D" w:rsidP="00A036E3">
            <w:pPr>
              <w:spacing w:line="240" w:lineRule="auto"/>
              <w:rPr>
                <w:rFonts w:eastAsia="楷体_GB2312" w:cs="Times New Roman"/>
                <w:kern w:val="2"/>
              </w:rPr>
            </w:pPr>
            <w:r w:rsidRPr="00C858E4">
              <w:rPr>
                <w:rFonts w:cs="Times New Roman"/>
                <w:b/>
              </w:rPr>
              <w:t>学</w:t>
            </w:r>
            <w:r w:rsidRPr="00C858E4">
              <w:rPr>
                <w:rFonts w:cs="Times New Roman"/>
                <w:b/>
              </w:rPr>
              <w:t xml:space="preserve">    </w:t>
            </w:r>
            <w:r w:rsidRPr="00C858E4">
              <w:rPr>
                <w:rFonts w:cs="Times New Roman"/>
                <w:b/>
              </w:rPr>
              <w:t>号</w:t>
            </w:r>
          </w:p>
        </w:tc>
        <w:tc>
          <w:tcPr>
            <w:tcW w:w="3258" w:type="pct"/>
            <w:gridSpan w:val="3"/>
            <w:tcBorders>
              <w:top w:val="nil"/>
              <w:left w:val="nil"/>
              <w:bottom w:val="single" w:sz="4" w:space="0" w:color="auto"/>
              <w:right w:val="nil"/>
            </w:tcBorders>
            <w:shd w:val="clear" w:color="auto" w:fill="auto"/>
            <w:vAlign w:val="center"/>
          </w:tcPr>
          <w:p w14:paraId="12931348" w14:textId="5598B83E" w:rsidR="00CF6345" w:rsidRPr="008D3CB5" w:rsidRDefault="00D17487"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200303078</w:t>
            </w:r>
          </w:p>
        </w:tc>
        <w:tc>
          <w:tcPr>
            <w:tcW w:w="379" w:type="pct"/>
            <w:vMerge/>
            <w:tcBorders>
              <w:top w:val="nil"/>
              <w:left w:val="nil"/>
              <w:bottom w:val="nil"/>
              <w:right w:val="nil"/>
            </w:tcBorders>
            <w:shd w:val="clear" w:color="auto" w:fill="auto"/>
          </w:tcPr>
          <w:p w14:paraId="2F577F02" w14:textId="77777777" w:rsidR="00CF6345" w:rsidRPr="00C858E4" w:rsidRDefault="00CF6345" w:rsidP="00A036E3">
            <w:pPr>
              <w:rPr>
                <w:rFonts w:cs="Times New Roman"/>
              </w:rPr>
            </w:pPr>
          </w:p>
        </w:tc>
      </w:tr>
      <w:tr w:rsidR="00CF6345" w:rsidRPr="00C858E4" w14:paraId="69D1B26F" w14:textId="77777777" w:rsidTr="008D3CB5">
        <w:trPr>
          <w:trHeight w:hRule="exact" w:val="567"/>
        </w:trPr>
        <w:tc>
          <w:tcPr>
            <w:tcW w:w="501" w:type="pct"/>
            <w:vMerge/>
            <w:tcBorders>
              <w:top w:val="nil"/>
              <w:left w:val="nil"/>
              <w:bottom w:val="nil"/>
              <w:right w:val="nil"/>
            </w:tcBorders>
            <w:shd w:val="clear" w:color="auto" w:fill="auto"/>
            <w:vAlign w:val="bottom"/>
          </w:tcPr>
          <w:p w14:paraId="666DC395"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BF50A24"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C858E4">
              <w:rPr>
                <w:rFonts w:cs="Times New Roman"/>
                <w:b/>
              </w:rPr>
              <w:t xml:space="preserve">    </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292C6D8" w14:textId="74BCCBDA" w:rsidR="00CF6345" w:rsidRPr="008D3CB5" w:rsidRDefault="00D17487"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黄子恒</w:t>
            </w:r>
          </w:p>
        </w:tc>
        <w:tc>
          <w:tcPr>
            <w:tcW w:w="379" w:type="pct"/>
            <w:vMerge/>
            <w:tcBorders>
              <w:top w:val="nil"/>
              <w:left w:val="nil"/>
              <w:bottom w:val="nil"/>
              <w:right w:val="nil"/>
            </w:tcBorders>
            <w:shd w:val="clear" w:color="auto" w:fill="auto"/>
          </w:tcPr>
          <w:p w14:paraId="73E3160C" w14:textId="77777777" w:rsidR="00CF6345" w:rsidRPr="00C858E4" w:rsidRDefault="00CF6345" w:rsidP="00A036E3">
            <w:pPr>
              <w:rPr>
                <w:rFonts w:cs="Times New Roman"/>
              </w:rPr>
            </w:pPr>
          </w:p>
        </w:tc>
      </w:tr>
      <w:tr w:rsidR="00461F87" w:rsidRPr="00C858E4" w14:paraId="1936EBD1" w14:textId="77777777" w:rsidTr="008D3CB5">
        <w:trPr>
          <w:trHeight w:hRule="exact" w:val="567"/>
        </w:trPr>
        <w:tc>
          <w:tcPr>
            <w:tcW w:w="501" w:type="pct"/>
            <w:vMerge/>
            <w:tcBorders>
              <w:top w:val="nil"/>
              <w:left w:val="nil"/>
              <w:bottom w:val="nil"/>
              <w:right w:val="nil"/>
            </w:tcBorders>
            <w:shd w:val="clear" w:color="auto" w:fill="auto"/>
            <w:vAlign w:val="bottom"/>
          </w:tcPr>
          <w:p w14:paraId="2CB731B4" w14:textId="77777777" w:rsidR="00461F87" w:rsidRPr="00C858E4" w:rsidRDefault="00461F87" w:rsidP="00A036E3">
            <w:pPr>
              <w:jc w:val="center"/>
              <w:rPr>
                <w:rFonts w:cs="Times New Roman"/>
              </w:rPr>
            </w:pPr>
          </w:p>
        </w:tc>
        <w:tc>
          <w:tcPr>
            <w:tcW w:w="0" w:type="auto"/>
            <w:tcBorders>
              <w:top w:val="nil"/>
              <w:left w:val="nil"/>
              <w:bottom w:val="nil"/>
              <w:right w:val="nil"/>
            </w:tcBorders>
            <w:shd w:val="clear" w:color="auto" w:fill="auto"/>
            <w:vAlign w:val="center"/>
          </w:tcPr>
          <w:p w14:paraId="0AFA9704" w14:textId="77777777" w:rsidR="00461F87" w:rsidRPr="00C858E4" w:rsidRDefault="00461F87" w:rsidP="00A036E3">
            <w:pPr>
              <w:spacing w:line="240" w:lineRule="auto"/>
              <w:rPr>
                <w:rFonts w:cs="Times New Roman"/>
                <w:b/>
              </w:rPr>
            </w:pPr>
            <w:r>
              <w:rPr>
                <w:rFonts w:cs="Times New Roman" w:hint="eastAsia"/>
                <w:b/>
              </w:rPr>
              <w:t>学位层次</w:t>
            </w:r>
          </w:p>
        </w:tc>
        <w:tc>
          <w:tcPr>
            <w:tcW w:w="3258" w:type="pct"/>
            <w:gridSpan w:val="3"/>
            <w:tcBorders>
              <w:top w:val="single" w:sz="4" w:space="0" w:color="auto"/>
              <w:left w:val="nil"/>
              <w:bottom w:val="single" w:sz="4" w:space="0" w:color="auto"/>
              <w:right w:val="nil"/>
            </w:tcBorders>
            <w:shd w:val="clear" w:color="auto" w:fill="auto"/>
            <w:vAlign w:val="center"/>
          </w:tcPr>
          <w:p w14:paraId="4A803903" w14:textId="232F78A3" w:rsidR="00461F87" w:rsidRPr="008D3CB5" w:rsidRDefault="00461F87"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硕士研究生</w:t>
            </w:r>
          </w:p>
        </w:tc>
        <w:tc>
          <w:tcPr>
            <w:tcW w:w="379" w:type="pct"/>
            <w:vMerge/>
            <w:tcBorders>
              <w:top w:val="nil"/>
              <w:left w:val="nil"/>
              <w:bottom w:val="nil"/>
              <w:right w:val="nil"/>
            </w:tcBorders>
            <w:shd w:val="clear" w:color="auto" w:fill="auto"/>
          </w:tcPr>
          <w:p w14:paraId="341809A6" w14:textId="77777777" w:rsidR="00461F87" w:rsidRPr="00C858E4" w:rsidRDefault="00461F87" w:rsidP="00A036E3">
            <w:pPr>
              <w:rPr>
                <w:rFonts w:cs="Times New Roman"/>
              </w:rPr>
            </w:pPr>
          </w:p>
        </w:tc>
      </w:tr>
      <w:tr w:rsidR="00CF6345" w:rsidRPr="00C858E4" w14:paraId="6002524A" w14:textId="77777777" w:rsidTr="008D3CB5">
        <w:trPr>
          <w:trHeight w:hRule="exact" w:val="567"/>
        </w:trPr>
        <w:tc>
          <w:tcPr>
            <w:tcW w:w="501" w:type="pct"/>
            <w:vMerge/>
            <w:tcBorders>
              <w:top w:val="nil"/>
              <w:left w:val="nil"/>
              <w:bottom w:val="nil"/>
              <w:right w:val="nil"/>
            </w:tcBorders>
            <w:shd w:val="clear" w:color="auto" w:fill="auto"/>
            <w:vAlign w:val="bottom"/>
          </w:tcPr>
          <w:p w14:paraId="6B01617A"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F057A23"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02B4B17" w14:textId="4075F570" w:rsidR="00CF6345" w:rsidRPr="008D3CB5" w:rsidRDefault="002D348D" w:rsidP="00461F87">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学硕士</w:t>
            </w:r>
          </w:p>
        </w:tc>
        <w:tc>
          <w:tcPr>
            <w:tcW w:w="379" w:type="pct"/>
            <w:vMerge/>
            <w:tcBorders>
              <w:top w:val="nil"/>
              <w:left w:val="nil"/>
              <w:bottom w:val="nil"/>
              <w:right w:val="nil"/>
            </w:tcBorders>
            <w:shd w:val="clear" w:color="auto" w:fill="auto"/>
          </w:tcPr>
          <w:p w14:paraId="17EC5194" w14:textId="77777777" w:rsidR="00CF6345" w:rsidRPr="00C858E4" w:rsidRDefault="00CF6345" w:rsidP="00A036E3">
            <w:pPr>
              <w:rPr>
                <w:rFonts w:cs="Times New Roman"/>
              </w:rPr>
            </w:pPr>
          </w:p>
        </w:tc>
      </w:tr>
      <w:tr w:rsidR="009E32E3" w:rsidRPr="00C858E4" w14:paraId="7A766E67" w14:textId="77777777" w:rsidTr="009E32E3">
        <w:trPr>
          <w:trHeight w:hRule="exact" w:val="567"/>
        </w:trPr>
        <w:tc>
          <w:tcPr>
            <w:tcW w:w="501" w:type="pct"/>
            <w:vMerge/>
            <w:tcBorders>
              <w:top w:val="nil"/>
              <w:left w:val="nil"/>
              <w:bottom w:val="nil"/>
              <w:right w:val="nil"/>
            </w:tcBorders>
            <w:shd w:val="clear" w:color="auto" w:fill="auto"/>
            <w:vAlign w:val="bottom"/>
          </w:tcPr>
          <w:p w14:paraId="541BB99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46AB46DF"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33CAA644" w14:textId="529285FC" w:rsidR="00CF6345" w:rsidRPr="008D3CB5" w:rsidRDefault="000C34F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控制科学与工程</w:t>
            </w:r>
          </w:p>
        </w:tc>
        <w:tc>
          <w:tcPr>
            <w:tcW w:w="379" w:type="pct"/>
            <w:vMerge/>
            <w:tcBorders>
              <w:top w:val="nil"/>
              <w:left w:val="nil"/>
              <w:bottom w:val="nil"/>
              <w:right w:val="nil"/>
            </w:tcBorders>
            <w:shd w:val="clear" w:color="auto" w:fill="auto"/>
          </w:tcPr>
          <w:p w14:paraId="00593C99" w14:textId="77777777" w:rsidR="00CF6345" w:rsidRPr="00C858E4" w:rsidRDefault="00CF6345" w:rsidP="00A036E3">
            <w:pPr>
              <w:rPr>
                <w:rFonts w:cs="Times New Roman"/>
              </w:rPr>
            </w:pPr>
          </w:p>
        </w:tc>
      </w:tr>
      <w:tr w:rsidR="00461F87" w:rsidRPr="00C858E4" w14:paraId="34B4CB24" w14:textId="77777777" w:rsidTr="009E32E3">
        <w:trPr>
          <w:trHeight w:hRule="exact" w:val="567"/>
        </w:trPr>
        <w:tc>
          <w:tcPr>
            <w:tcW w:w="501" w:type="pct"/>
            <w:vMerge/>
            <w:tcBorders>
              <w:top w:val="nil"/>
              <w:left w:val="nil"/>
              <w:bottom w:val="nil"/>
              <w:right w:val="nil"/>
            </w:tcBorders>
            <w:shd w:val="clear" w:color="auto" w:fill="auto"/>
            <w:vAlign w:val="bottom"/>
          </w:tcPr>
          <w:p w14:paraId="2C7667CC" w14:textId="77777777" w:rsidR="00461F87" w:rsidRPr="00C858E4" w:rsidRDefault="00461F87" w:rsidP="00A036E3">
            <w:pPr>
              <w:jc w:val="center"/>
              <w:rPr>
                <w:rFonts w:cs="Times New Roman"/>
              </w:rPr>
            </w:pPr>
          </w:p>
        </w:tc>
        <w:tc>
          <w:tcPr>
            <w:tcW w:w="0" w:type="auto"/>
            <w:tcBorders>
              <w:top w:val="nil"/>
              <w:left w:val="nil"/>
              <w:bottom w:val="nil"/>
              <w:right w:val="nil"/>
            </w:tcBorders>
            <w:shd w:val="clear" w:color="auto" w:fill="auto"/>
            <w:vAlign w:val="center"/>
          </w:tcPr>
          <w:p w14:paraId="5578C111" w14:textId="77777777" w:rsidR="00461F87" w:rsidRPr="00C858E4" w:rsidRDefault="00461F87" w:rsidP="00A036E3">
            <w:pPr>
              <w:spacing w:line="240" w:lineRule="auto"/>
              <w:rPr>
                <w:rFonts w:cs="Times New Roman"/>
                <w:b/>
              </w:rPr>
            </w:pPr>
            <w:r>
              <w:rPr>
                <w:rFonts w:cs="Times New Roman" w:hint="eastAsia"/>
                <w:b/>
              </w:rPr>
              <w:t>研究方向</w:t>
            </w:r>
          </w:p>
        </w:tc>
        <w:tc>
          <w:tcPr>
            <w:tcW w:w="3258" w:type="pct"/>
            <w:gridSpan w:val="3"/>
            <w:tcBorders>
              <w:top w:val="single" w:sz="4" w:space="0" w:color="auto"/>
              <w:left w:val="nil"/>
              <w:bottom w:val="single" w:sz="4" w:space="0" w:color="auto"/>
              <w:right w:val="nil"/>
            </w:tcBorders>
            <w:shd w:val="clear" w:color="auto" w:fill="auto"/>
            <w:vAlign w:val="center"/>
          </w:tcPr>
          <w:p w14:paraId="14939FB7" w14:textId="1EBC36DE" w:rsidR="00461F87" w:rsidRPr="008D3CB5" w:rsidRDefault="00DA1448"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神经网络理论及应用</w:t>
            </w:r>
          </w:p>
        </w:tc>
        <w:tc>
          <w:tcPr>
            <w:tcW w:w="379" w:type="pct"/>
            <w:vMerge/>
            <w:tcBorders>
              <w:top w:val="nil"/>
              <w:left w:val="nil"/>
              <w:bottom w:val="nil"/>
              <w:right w:val="nil"/>
            </w:tcBorders>
            <w:shd w:val="clear" w:color="auto" w:fill="auto"/>
          </w:tcPr>
          <w:p w14:paraId="7E62F097" w14:textId="77777777" w:rsidR="00461F87" w:rsidRPr="00C858E4" w:rsidRDefault="00461F87" w:rsidP="00A036E3">
            <w:pPr>
              <w:rPr>
                <w:rFonts w:cs="Times New Roman"/>
              </w:rPr>
            </w:pPr>
          </w:p>
        </w:tc>
      </w:tr>
      <w:tr w:rsidR="009D4A15" w:rsidRPr="00C858E4" w14:paraId="01EEBE28" w14:textId="77777777" w:rsidTr="008D3CB5">
        <w:trPr>
          <w:trHeight w:hRule="exact" w:val="567"/>
        </w:trPr>
        <w:tc>
          <w:tcPr>
            <w:tcW w:w="501" w:type="pct"/>
            <w:vMerge/>
            <w:tcBorders>
              <w:top w:val="nil"/>
              <w:left w:val="nil"/>
              <w:bottom w:val="nil"/>
              <w:right w:val="nil"/>
            </w:tcBorders>
            <w:shd w:val="clear" w:color="auto" w:fill="auto"/>
            <w:vAlign w:val="bottom"/>
          </w:tcPr>
          <w:p w14:paraId="16E1E857"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739B1749"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1FD948E0" w14:textId="62A26A66" w:rsidR="009D4A15" w:rsidRPr="008D3CB5" w:rsidRDefault="000C34F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李鹏华</w:t>
            </w:r>
            <w:r w:rsidR="009D4A15" w:rsidRPr="008D3CB5">
              <w:rPr>
                <w:rFonts w:eastAsiaTheme="minorEastAsia" w:cs="Times New Roman"/>
                <w:b/>
                <w:sz w:val="28"/>
                <w:szCs w:val="28"/>
              </w:rPr>
              <w:t xml:space="preserve">  </w:t>
            </w:r>
            <w:r>
              <w:rPr>
                <w:rFonts w:eastAsiaTheme="minorEastAsia" w:cs="Times New Roman" w:hint="eastAsia"/>
                <w:b/>
                <w:sz w:val="28"/>
                <w:szCs w:val="28"/>
              </w:rPr>
              <w:t>教授</w:t>
            </w:r>
          </w:p>
        </w:tc>
        <w:tc>
          <w:tcPr>
            <w:tcW w:w="379" w:type="pct"/>
            <w:vMerge/>
            <w:tcBorders>
              <w:top w:val="nil"/>
              <w:left w:val="nil"/>
              <w:bottom w:val="nil"/>
              <w:right w:val="nil"/>
            </w:tcBorders>
            <w:shd w:val="clear" w:color="auto" w:fill="auto"/>
          </w:tcPr>
          <w:p w14:paraId="6DCD8EDE" w14:textId="77777777" w:rsidR="009D4A15" w:rsidRPr="00C858E4" w:rsidRDefault="009D4A15" w:rsidP="00A036E3">
            <w:pPr>
              <w:rPr>
                <w:rFonts w:cs="Times New Roman"/>
              </w:rPr>
            </w:pPr>
          </w:p>
        </w:tc>
      </w:tr>
      <w:tr w:rsidR="009D4A15" w:rsidRPr="00C858E4" w14:paraId="17D38C18" w14:textId="77777777" w:rsidTr="008D3CB5">
        <w:trPr>
          <w:trHeight w:hRule="exact" w:val="567"/>
        </w:trPr>
        <w:tc>
          <w:tcPr>
            <w:tcW w:w="501" w:type="pct"/>
            <w:vMerge/>
            <w:tcBorders>
              <w:top w:val="nil"/>
              <w:left w:val="nil"/>
              <w:bottom w:val="nil"/>
              <w:right w:val="nil"/>
            </w:tcBorders>
            <w:shd w:val="clear" w:color="auto" w:fill="auto"/>
            <w:vAlign w:val="bottom"/>
          </w:tcPr>
          <w:p w14:paraId="3F01C06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413EE7EB"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553EB34" w14:textId="6C9039A2" w:rsidR="009D4A15" w:rsidRPr="008D3CB5" w:rsidRDefault="00D17487" w:rsidP="00A407F5">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202</w:t>
            </w:r>
            <w:r w:rsidR="00FB7B4E">
              <w:rPr>
                <w:rFonts w:eastAsiaTheme="minorEastAsia" w:cs="Times New Roman" w:hint="eastAsia"/>
                <w:b/>
                <w:sz w:val="28"/>
                <w:szCs w:val="28"/>
              </w:rPr>
              <w:t>2</w:t>
            </w:r>
            <w:r w:rsidR="009D4A15" w:rsidRPr="008D3CB5">
              <w:rPr>
                <w:rFonts w:eastAsiaTheme="minorEastAsia" w:cs="Times New Roman" w:hint="eastAsia"/>
                <w:b/>
                <w:sz w:val="28"/>
                <w:szCs w:val="28"/>
              </w:rPr>
              <w:t>年</w:t>
            </w:r>
            <w:r w:rsidR="00FB7B4E">
              <w:rPr>
                <w:rFonts w:eastAsiaTheme="minorEastAsia" w:cs="Times New Roman" w:hint="eastAsia"/>
                <w:b/>
                <w:sz w:val="28"/>
                <w:szCs w:val="28"/>
              </w:rPr>
              <w:t>1</w:t>
            </w:r>
            <w:r w:rsidR="009D4A15" w:rsidRPr="008D3CB5">
              <w:rPr>
                <w:rFonts w:eastAsiaTheme="minorEastAsia" w:cs="Times New Roman" w:hint="eastAsia"/>
                <w:b/>
                <w:sz w:val="28"/>
                <w:szCs w:val="28"/>
              </w:rPr>
              <w:t>月</w:t>
            </w:r>
            <w:r w:rsidR="00FB7B4E">
              <w:rPr>
                <w:rFonts w:eastAsiaTheme="minorEastAsia" w:cs="Times New Roman" w:hint="eastAsia"/>
                <w:b/>
                <w:sz w:val="28"/>
                <w:szCs w:val="28"/>
              </w:rPr>
              <w:t>1</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1F72F2A6" w14:textId="77777777" w:rsidR="009D4A15" w:rsidRPr="00C858E4" w:rsidRDefault="009D4A15" w:rsidP="00A036E3">
            <w:pPr>
              <w:rPr>
                <w:rFonts w:cs="Times New Roman"/>
              </w:rPr>
            </w:pPr>
          </w:p>
        </w:tc>
      </w:tr>
      <w:tr w:rsidR="00714B7D" w:rsidRPr="00C858E4" w14:paraId="7A9A2674" w14:textId="77777777" w:rsidTr="008D3CB5">
        <w:trPr>
          <w:trHeight w:hRule="exact" w:val="567"/>
        </w:trPr>
        <w:tc>
          <w:tcPr>
            <w:tcW w:w="501" w:type="pct"/>
            <w:vMerge/>
            <w:tcBorders>
              <w:top w:val="nil"/>
              <w:left w:val="nil"/>
              <w:bottom w:val="nil"/>
              <w:right w:val="nil"/>
            </w:tcBorders>
            <w:shd w:val="clear" w:color="auto" w:fill="auto"/>
            <w:vAlign w:val="bottom"/>
          </w:tcPr>
          <w:p w14:paraId="29B23AA1"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357FF806"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095AC73D" w14:textId="77777777" w:rsidR="00714B7D" w:rsidRPr="00C858E4" w:rsidRDefault="00714B7D" w:rsidP="00A036E3">
            <w:pPr>
              <w:rPr>
                <w:rFonts w:cs="Times New Roman"/>
              </w:rPr>
            </w:pPr>
          </w:p>
        </w:tc>
      </w:tr>
    </w:tbl>
    <w:p w14:paraId="06C2324B" w14:textId="77777777" w:rsidR="00EE7504" w:rsidRDefault="00EE7504" w:rsidP="00461F87">
      <w:pPr>
        <w:tabs>
          <w:tab w:val="left" w:pos="8049"/>
        </w:tabs>
        <w:ind w:rightChars="182" w:right="430" w:firstLine="482"/>
        <w:jc w:val="center"/>
        <w:rPr>
          <w:rFonts w:cs="Times New Roman"/>
          <w:b/>
        </w:rPr>
      </w:pPr>
      <w:bookmarkStart w:id="0" w:name="_Toc291671883"/>
    </w:p>
    <w:p w14:paraId="63102E5A" w14:textId="77777777" w:rsidR="00461F87" w:rsidRDefault="00461F87">
      <w:pPr>
        <w:adjustRightInd/>
        <w:snapToGrid/>
        <w:jc w:val="left"/>
        <w:rPr>
          <w:rFonts w:cs="Times New Roman"/>
          <w:b/>
        </w:rPr>
      </w:pPr>
      <w:r>
        <w:rPr>
          <w:rFonts w:cs="Times New Roman"/>
          <w:b/>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19"/>
      </w:tblGrid>
      <w:tr w:rsidR="00461F87" w:rsidRPr="004E30D9" w14:paraId="6A4B7C7B" w14:textId="77777777" w:rsidTr="00461F87">
        <w:tc>
          <w:tcPr>
            <w:tcW w:w="5000" w:type="pct"/>
          </w:tcPr>
          <w:p w14:paraId="7ECF1AFE" w14:textId="77777777" w:rsidR="00461F87" w:rsidRPr="004E30D9" w:rsidRDefault="00461F87" w:rsidP="003D7DD8">
            <w:pPr>
              <w:spacing w:before="240"/>
              <w:rPr>
                <w:rFonts w:ascii="楷体_GB2312" w:eastAsia="楷体_GB2312"/>
              </w:rPr>
            </w:pPr>
            <w:r w:rsidRPr="004E30D9">
              <w:rPr>
                <w:rFonts w:hAnsi="宋体"/>
                <w:b/>
              </w:rPr>
              <w:lastRenderedPageBreak/>
              <w:t>一、</w:t>
            </w:r>
            <w:r w:rsidR="003D7DD8">
              <w:rPr>
                <w:rFonts w:hAnsi="宋体" w:hint="eastAsia"/>
                <w:b/>
              </w:rPr>
              <w:t>选题依据</w:t>
            </w:r>
          </w:p>
        </w:tc>
      </w:tr>
      <w:tr w:rsidR="00461F87" w:rsidRPr="004E30D9" w14:paraId="55C24593" w14:textId="77777777" w:rsidTr="00461F87">
        <w:tc>
          <w:tcPr>
            <w:tcW w:w="5000" w:type="pct"/>
          </w:tcPr>
          <w:p w14:paraId="6CF35E69" w14:textId="77777777" w:rsidR="00461F87" w:rsidRPr="004E30D9" w:rsidRDefault="00461F87" w:rsidP="004E30D9">
            <w:pPr>
              <w:spacing w:before="240"/>
              <w:ind w:firstLineChars="150" w:firstLine="355"/>
            </w:pPr>
            <w:r w:rsidRPr="004E30D9">
              <w:rPr>
                <w:rFonts w:hint="eastAsia"/>
                <w:b/>
              </w:rPr>
              <w:t>1</w:t>
            </w:r>
            <w:r w:rsidRPr="004E30D9">
              <w:rPr>
                <w:b/>
              </w:rPr>
              <w:t xml:space="preserve">.1 </w:t>
            </w:r>
            <w:r w:rsidRPr="004E30D9">
              <w:rPr>
                <w:rFonts w:hAnsi="宋体" w:hint="eastAsia"/>
                <w:b/>
              </w:rPr>
              <w:t>研究背景</w:t>
            </w:r>
            <w:r w:rsidR="003D7DD8">
              <w:rPr>
                <w:rFonts w:hAnsi="宋体" w:hint="eastAsia"/>
                <w:b/>
              </w:rPr>
              <w:t>、目的和意义</w:t>
            </w:r>
          </w:p>
          <w:p w14:paraId="4885136C" w14:textId="17BCF047" w:rsidR="00C76DB5" w:rsidRDefault="00056E04" w:rsidP="00223FEB">
            <w:pPr>
              <w:ind w:firstLineChars="200" w:firstLine="472"/>
            </w:pPr>
            <w:r>
              <w:rPr>
                <w:rFonts w:hint="eastAsia"/>
              </w:rPr>
              <w:t>语音</w:t>
            </w:r>
            <w:r w:rsidR="00215DBF">
              <w:rPr>
                <w:rFonts w:hint="eastAsia"/>
              </w:rPr>
              <w:t>交互作为人机通信</w:t>
            </w:r>
            <w:r w:rsidR="006E5AE9">
              <w:rPr>
                <w:rFonts w:hint="eastAsia"/>
              </w:rPr>
              <w:t>中</w:t>
            </w:r>
            <w:r w:rsidR="00215DBF">
              <w:rPr>
                <w:rFonts w:hint="eastAsia"/>
              </w:rPr>
              <w:t>最自然、直接的交互方式，具有天然的</w:t>
            </w:r>
            <w:r w:rsidR="00562739">
              <w:rPr>
                <w:rFonts w:hint="eastAsia"/>
              </w:rPr>
              <w:t>优势</w:t>
            </w:r>
            <w:r w:rsidR="007667B1" w:rsidRPr="007667B1">
              <w:rPr>
                <w:vertAlign w:val="superscript"/>
              </w:rPr>
              <w:fldChar w:fldCharType="begin"/>
            </w:r>
            <w:r w:rsidR="007667B1" w:rsidRPr="007667B1">
              <w:rPr>
                <w:vertAlign w:val="superscript"/>
              </w:rPr>
              <w:instrText xml:space="preserve"> </w:instrText>
            </w:r>
            <w:r w:rsidR="007667B1" w:rsidRPr="007667B1">
              <w:rPr>
                <w:rFonts w:hint="eastAsia"/>
                <w:vertAlign w:val="superscript"/>
              </w:rPr>
              <w:instrText>REF _Ref92020034 \r \h</w:instrText>
            </w:r>
            <w:r w:rsidR="007667B1" w:rsidRPr="007667B1">
              <w:rPr>
                <w:vertAlign w:val="superscript"/>
              </w:rPr>
              <w:instrText xml:space="preserve"> </w:instrText>
            </w:r>
            <w:r w:rsidR="007667B1">
              <w:rPr>
                <w:vertAlign w:val="superscript"/>
              </w:rPr>
              <w:instrText xml:space="preserve"> \* MERGEFORMAT </w:instrText>
            </w:r>
            <w:r w:rsidR="007667B1" w:rsidRPr="007667B1">
              <w:rPr>
                <w:vertAlign w:val="superscript"/>
              </w:rPr>
            </w:r>
            <w:r w:rsidR="007667B1" w:rsidRPr="007667B1">
              <w:rPr>
                <w:vertAlign w:val="superscript"/>
              </w:rPr>
              <w:fldChar w:fldCharType="separate"/>
            </w:r>
            <w:r w:rsidR="005D66C4">
              <w:rPr>
                <w:vertAlign w:val="superscript"/>
              </w:rPr>
              <w:t>[1]</w:t>
            </w:r>
            <w:r w:rsidR="007667B1" w:rsidRPr="007667B1">
              <w:rPr>
                <w:vertAlign w:val="superscript"/>
              </w:rPr>
              <w:fldChar w:fldCharType="end"/>
            </w:r>
            <w:r w:rsidR="00215DBF">
              <w:rPr>
                <w:rFonts w:hint="eastAsia"/>
              </w:rPr>
              <w:t>。</w:t>
            </w:r>
            <w:r w:rsidR="0075712A">
              <w:rPr>
                <w:rFonts w:hint="eastAsia"/>
              </w:rPr>
              <w:t>随着智能汽车的兴起，</w:t>
            </w:r>
            <w:r w:rsidR="00E36393">
              <w:rPr>
                <w:rFonts w:hint="eastAsia"/>
              </w:rPr>
              <w:t>车载语音交互成为继通讯社交、智能家居之后的第三大应用场景</w:t>
            </w:r>
            <w:r w:rsidR="000912D6">
              <w:rPr>
                <w:rFonts w:hint="eastAsia"/>
              </w:rPr>
              <w:t>。截止</w:t>
            </w:r>
            <w:r w:rsidR="000912D6">
              <w:rPr>
                <w:rFonts w:hint="eastAsia"/>
              </w:rPr>
              <w:t>2020</w:t>
            </w:r>
            <w:r w:rsidR="000912D6">
              <w:rPr>
                <w:rFonts w:hint="eastAsia"/>
              </w:rPr>
              <w:t>年</w:t>
            </w:r>
            <w:r w:rsidR="000912D6">
              <w:rPr>
                <w:rFonts w:hint="eastAsia"/>
              </w:rPr>
              <w:t>9</w:t>
            </w:r>
            <w:r w:rsidR="000912D6">
              <w:rPr>
                <w:rFonts w:hint="eastAsia"/>
              </w:rPr>
              <w:t>月，我国乘用车车载语音装配率为</w:t>
            </w:r>
            <w:r w:rsidR="000912D6">
              <w:rPr>
                <w:rFonts w:hint="eastAsia"/>
              </w:rPr>
              <w:t>64.8%</w:t>
            </w:r>
            <w:r w:rsidR="000912D6">
              <w:rPr>
                <w:rFonts w:hint="eastAsia"/>
              </w:rPr>
              <w:t>，预计</w:t>
            </w:r>
            <w:r w:rsidR="000912D6">
              <w:rPr>
                <w:rFonts w:hint="eastAsia"/>
              </w:rPr>
              <w:t>2025</w:t>
            </w:r>
            <w:r w:rsidR="000912D6">
              <w:rPr>
                <w:rFonts w:hint="eastAsia"/>
              </w:rPr>
              <w:t>年国内前装车载语音市场规模约</w:t>
            </w:r>
            <w:r w:rsidR="000912D6">
              <w:rPr>
                <w:rFonts w:hint="eastAsia"/>
              </w:rPr>
              <w:t>32</w:t>
            </w:r>
            <w:r w:rsidR="000912D6">
              <w:rPr>
                <w:rFonts w:hint="eastAsia"/>
              </w:rPr>
              <w:t>亿元</w:t>
            </w:r>
            <w:r w:rsidR="00FC0DF8">
              <w:rPr>
                <w:rFonts w:hint="eastAsia"/>
              </w:rPr>
              <w:t>，</w:t>
            </w:r>
            <w:r w:rsidR="00024CF3">
              <w:rPr>
                <w:rFonts w:hint="eastAsia"/>
              </w:rPr>
              <w:t>智能</w:t>
            </w:r>
            <w:r w:rsidR="00FC0DF8">
              <w:rPr>
                <w:rFonts w:hint="eastAsia"/>
              </w:rPr>
              <w:t>语音交互俨然成为汽车的标准化配置之一</w:t>
            </w:r>
            <w:r w:rsidR="00FC0DF8" w:rsidRPr="00FC0DF8">
              <w:rPr>
                <w:vertAlign w:val="superscript"/>
              </w:rPr>
              <w:fldChar w:fldCharType="begin"/>
            </w:r>
            <w:r w:rsidR="00FC0DF8" w:rsidRPr="00FC0DF8">
              <w:rPr>
                <w:vertAlign w:val="superscript"/>
              </w:rPr>
              <w:instrText xml:space="preserve"> </w:instrText>
            </w:r>
            <w:r w:rsidR="00FC0DF8" w:rsidRPr="00FC0DF8">
              <w:rPr>
                <w:rFonts w:hint="eastAsia"/>
                <w:vertAlign w:val="superscript"/>
              </w:rPr>
              <w:instrText>REF _Ref91596017 \r \h</w:instrText>
            </w:r>
            <w:r w:rsidR="00FC0DF8" w:rsidRPr="00FC0DF8">
              <w:rPr>
                <w:vertAlign w:val="superscript"/>
              </w:rPr>
              <w:instrText xml:space="preserve"> </w:instrText>
            </w:r>
            <w:r w:rsidR="00FC0DF8">
              <w:rPr>
                <w:vertAlign w:val="superscript"/>
              </w:rPr>
              <w:instrText xml:space="preserve"> \* MERGEFORMAT </w:instrText>
            </w:r>
            <w:r w:rsidR="00FC0DF8" w:rsidRPr="00FC0DF8">
              <w:rPr>
                <w:vertAlign w:val="superscript"/>
              </w:rPr>
            </w:r>
            <w:r w:rsidR="00FC0DF8" w:rsidRPr="00FC0DF8">
              <w:rPr>
                <w:vertAlign w:val="superscript"/>
              </w:rPr>
              <w:fldChar w:fldCharType="separate"/>
            </w:r>
            <w:r w:rsidR="005D66C4">
              <w:rPr>
                <w:vertAlign w:val="superscript"/>
              </w:rPr>
              <w:t>[2]</w:t>
            </w:r>
            <w:r w:rsidR="00FC0DF8" w:rsidRPr="00FC0DF8">
              <w:rPr>
                <w:vertAlign w:val="superscript"/>
              </w:rPr>
              <w:fldChar w:fldCharType="end"/>
            </w:r>
            <w:r w:rsidR="000912D6">
              <w:rPr>
                <w:rFonts w:hint="eastAsia"/>
              </w:rPr>
              <w:t>。</w:t>
            </w:r>
            <w:r w:rsidR="006F3C98">
              <w:rPr>
                <w:rFonts w:hint="eastAsia"/>
              </w:rPr>
              <w:t>科大讯飞、</w:t>
            </w:r>
            <w:r w:rsidR="00650565">
              <w:rPr>
                <w:rFonts w:hint="eastAsia"/>
              </w:rPr>
              <w:t>亚马逊</w:t>
            </w:r>
            <w:r w:rsidR="006F3C98">
              <w:rPr>
                <w:rFonts w:hint="eastAsia"/>
              </w:rPr>
              <w:t>和</w:t>
            </w:r>
            <w:r w:rsidR="00650565">
              <w:rPr>
                <w:rFonts w:hint="eastAsia"/>
              </w:rPr>
              <w:t>谷歌</w:t>
            </w:r>
            <w:r w:rsidR="00A730BA">
              <w:rPr>
                <w:rFonts w:hint="eastAsia"/>
              </w:rPr>
              <w:t>等企业</w:t>
            </w:r>
            <w:r w:rsidR="00722D54">
              <w:rPr>
                <w:rFonts w:hint="eastAsia"/>
              </w:rPr>
              <w:t>也</w:t>
            </w:r>
            <w:r w:rsidR="006F3C98">
              <w:rPr>
                <w:rFonts w:hint="eastAsia"/>
              </w:rPr>
              <w:t>相继推出了自主研发的车载语音对话系统</w:t>
            </w:r>
            <w:r w:rsidR="00544762">
              <w:rPr>
                <w:rFonts w:hint="eastAsia"/>
              </w:rPr>
              <w:t>，</w:t>
            </w:r>
            <w:r w:rsidR="00FC0DF8">
              <w:rPr>
                <w:rFonts w:hint="eastAsia"/>
              </w:rPr>
              <w:t>对</w:t>
            </w:r>
            <w:r w:rsidR="00544762">
              <w:rPr>
                <w:rFonts w:hint="eastAsia"/>
              </w:rPr>
              <w:t>车载语音</w:t>
            </w:r>
            <w:r w:rsidR="00A730BA">
              <w:rPr>
                <w:rFonts w:hint="eastAsia"/>
              </w:rPr>
              <w:t>市场</w:t>
            </w:r>
            <w:r w:rsidR="00544762">
              <w:rPr>
                <w:rFonts w:hint="eastAsia"/>
              </w:rPr>
              <w:t>的发展</w:t>
            </w:r>
            <w:r w:rsidR="00FC0DF8">
              <w:rPr>
                <w:rFonts w:hint="eastAsia"/>
              </w:rPr>
              <w:t>进程产生</w:t>
            </w:r>
            <w:r w:rsidR="00C42B37">
              <w:rPr>
                <w:rFonts w:hint="eastAsia"/>
              </w:rPr>
              <w:t>了</w:t>
            </w:r>
            <w:r w:rsidR="00FC0DF8">
              <w:rPr>
                <w:rFonts w:hint="eastAsia"/>
              </w:rPr>
              <w:t>显著影响</w:t>
            </w:r>
            <w:r w:rsidR="00FC0DF8" w:rsidRPr="00FC0DF8">
              <w:rPr>
                <w:vertAlign w:val="superscript"/>
              </w:rPr>
              <w:fldChar w:fldCharType="begin"/>
            </w:r>
            <w:r w:rsidR="00FC0DF8" w:rsidRPr="00FC0DF8">
              <w:rPr>
                <w:vertAlign w:val="superscript"/>
              </w:rPr>
              <w:instrText xml:space="preserve"> </w:instrText>
            </w:r>
            <w:r w:rsidR="00FC0DF8" w:rsidRPr="00FC0DF8">
              <w:rPr>
                <w:rFonts w:hint="eastAsia"/>
                <w:vertAlign w:val="superscript"/>
              </w:rPr>
              <w:instrText>REF _Ref91335668 \r \h</w:instrText>
            </w:r>
            <w:r w:rsidR="00FC0DF8" w:rsidRPr="00FC0DF8">
              <w:rPr>
                <w:vertAlign w:val="superscript"/>
              </w:rPr>
              <w:instrText xml:space="preserve"> </w:instrText>
            </w:r>
            <w:r w:rsidR="00FC0DF8">
              <w:rPr>
                <w:vertAlign w:val="superscript"/>
              </w:rPr>
              <w:instrText xml:space="preserve"> \* MERGEFORMAT </w:instrText>
            </w:r>
            <w:r w:rsidR="00FC0DF8" w:rsidRPr="00FC0DF8">
              <w:rPr>
                <w:vertAlign w:val="superscript"/>
              </w:rPr>
            </w:r>
            <w:r w:rsidR="00FC0DF8" w:rsidRPr="00FC0DF8">
              <w:rPr>
                <w:vertAlign w:val="superscript"/>
              </w:rPr>
              <w:fldChar w:fldCharType="separate"/>
            </w:r>
            <w:r w:rsidR="005D66C4">
              <w:rPr>
                <w:vertAlign w:val="superscript"/>
              </w:rPr>
              <w:t>[3]</w:t>
            </w:r>
            <w:r w:rsidR="00FC0DF8" w:rsidRPr="00FC0DF8">
              <w:rPr>
                <w:vertAlign w:val="superscript"/>
              </w:rPr>
              <w:fldChar w:fldCharType="end"/>
            </w:r>
            <w:r w:rsidR="00544762">
              <w:rPr>
                <w:rFonts w:hint="eastAsia"/>
              </w:rPr>
              <w:t>。</w:t>
            </w:r>
            <w:r w:rsidR="000912D6">
              <w:rPr>
                <w:rFonts w:hint="eastAsia"/>
              </w:rPr>
              <w:t>自动语音识别（</w:t>
            </w:r>
            <w:r w:rsidR="000912D6" w:rsidRPr="00BA6D0F">
              <w:rPr>
                <w:rFonts w:cs="Times New Roman"/>
              </w:rPr>
              <w:t>Automatic Speech Recognition, ASR</w:t>
            </w:r>
            <w:r w:rsidR="000912D6">
              <w:rPr>
                <w:rFonts w:hint="eastAsia"/>
              </w:rPr>
              <w:t>）和自然语言理解（</w:t>
            </w:r>
            <w:r w:rsidR="000912D6">
              <w:rPr>
                <w:rFonts w:hint="eastAsia"/>
              </w:rPr>
              <w:t>N</w:t>
            </w:r>
            <w:r w:rsidR="000912D6">
              <w:t>atural Language Understanding, NLU</w:t>
            </w:r>
            <w:r w:rsidR="000912D6">
              <w:rPr>
                <w:rFonts w:hint="eastAsia"/>
              </w:rPr>
              <w:t>）</w:t>
            </w:r>
            <w:r w:rsidR="00FC0DF8">
              <w:rPr>
                <w:rFonts w:hint="eastAsia"/>
              </w:rPr>
              <w:t>是</w:t>
            </w:r>
            <w:r w:rsidR="00105BCE">
              <w:rPr>
                <w:rFonts w:hint="eastAsia"/>
              </w:rPr>
              <w:t>智能</w:t>
            </w:r>
            <w:r w:rsidR="00FC0DF8">
              <w:rPr>
                <w:rFonts w:hint="eastAsia"/>
              </w:rPr>
              <w:t>语音交互的核心技术。</w:t>
            </w:r>
            <w:r w:rsidR="0096586A">
              <w:rPr>
                <w:rFonts w:hint="eastAsia"/>
              </w:rPr>
              <w:t>在深度学习的驱动下，</w:t>
            </w:r>
            <w:r w:rsidR="00CC7C13">
              <w:rPr>
                <w:rFonts w:hint="eastAsia"/>
              </w:rPr>
              <w:t>当前的</w:t>
            </w:r>
            <w:r w:rsidR="00CC7C13">
              <w:rPr>
                <w:rFonts w:hint="eastAsia"/>
              </w:rPr>
              <w:t>A</w:t>
            </w:r>
            <w:r w:rsidR="00CC7C13">
              <w:t>SR</w:t>
            </w:r>
            <w:r w:rsidR="00CC7C13">
              <w:rPr>
                <w:rFonts w:hint="eastAsia"/>
              </w:rPr>
              <w:t>和</w:t>
            </w:r>
            <w:r w:rsidR="00CC7C13">
              <w:rPr>
                <w:rFonts w:hint="eastAsia"/>
              </w:rPr>
              <w:t>N</w:t>
            </w:r>
            <w:r w:rsidR="00CC7C13">
              <w:t>LU</w:t>
            </w:r>
            <w:r w:rsidR="00CC7C13">
              <w:rPr>
                <w:rFonts w:hint="eastAsia"/>
              </w:rPr>
              <w:t>技术取得了重大进展，</w:t>
            </w:r>
            <w:r w:rsidR="00B831A9">
              <w:rPr>
                <w:rFonts w:hint="eastAsia"/>
              </w:rPr>
              <w:t>模型性能得到极大提升</w:t>
            </w:r>
            <w:r w:rsidR="00CC1089" w:rsidRPr="00CC1089">
              <w:rPr>
                <w:vertAlign w:val="superscript"/>
              </w:rPr>
              <w:fldChar w:fldCharType="begin"/>
            </w:r>
            <w:r w:rsidR="00CC1089" w:rsidRPr="00CC1089">
              <w:rPr>
                <w:vertAlign w:val="superscript"/>
              </w:rPr>
              <w:instrText xml:space="preserve"> </w:instrText>
            </w:r>
            <w:r w:rsidR="00CC1089" w:rsidRPr="00CC1089">
              <w:rPr>
                <w:rFonts w:hint="eastAsia"/>
                <w:vertAlign w:val="superscript"/>
              </w:rPr>
              <w:instrText>REF _Ref92024160 \r \h</w:instrText>
            </w:r>
            <w:r w:rsidR="00CC1089" w:rsidRPr="00CC1089">
              <w:rPr>
                <w:vertAlign w:val="superscript"/>
              </w:rPr>
              <w:instrText xml:space="preserve"> </w:instrText>
            </w:r>
            <w:r w:rsidR="00CC1089">
              <w:rPr>
                <w:vertAlign w:val="superscript"/>
              </w:rPr>
              <w:instrText xml:space="preserve"> \* MERGEFORMAT </w:instrText>
            </w:r>
            <w:r w:rsidR="00CC1089" w:rsidRPr="00CC1089">
              <w:rPr>
                <w:vertAlign w:val="superscript"/>
              </w:rPr>
            </w:r>
            <w:r w:rsidR="00CC1089" w:rsidRPr="00CC1089">
              <w:rPr>
                <w:vertAlign w:val="superscript"/>
              </w:rPr>
              <w:fldChar w:fldCharType="separate"/>
            </w:r>
            <w:r w:rsidR="005D66C4">
              <w:rPr>
                <w:vertAlign w:val="superscript"/>
              </w:rPr>
              <w:t>[4]</w:t>
            </w:r>
            <w:r w:rsidR="00CC1089" w:rsidRPr="00CC1089">
              <w:rPr>
                <w:vertAlign w:val="superscript"/>
              </w:rPr>
              <w:fldChar w:fldCharType="end"/>
            </w:r>
            <w:r w:rsidR="00B831A9">
              <w:rPr>
                <w:rFonts w:hint="eastAsia"/>
              </w:rPr>
              <w:t>。</w:t>
            </w:r>
          </w:p>
          <w:p w14:paraId="5948CC3F" w14:textId="57E15A73" w:rsidR="00C1505A" w:rsidRDefault="002E3A7E" w:rsidP="00223FEB">
            <w:pPr>
              <w:ind w:firstLineChars="200" w:firstLine="472"/>
            </w:pPr>
            <w:r w:rsidRPr="002E3A7E">
              <w:rPr>
                <w:rFonts w:hint="eastAsia"/>
              </w:rPr>
              <w:t>然而，高精度的深度学习</w:t>
            </w:r>
            <w:r>
              <w:rPr>
                <w:rFonts w:hint="eastAsia"/>
              </w:rPr>
              <w:t>模型</w:t>
            </w:r>
            <w:r w:rsidRPr="002E3A7E">
              <w:rPr>
                <w:rFonts w:hint="eastAsia"/>
              </w:rPr>
              <w:t>需要消耗庞大的计算资源才能快速运行。</w:t>
            </w:r>
            <w:r>
              <w:rPr>
                <w:rFonts w:hint="eastAsia"/>
              </w:rPr>
              <w:t>受限于车身结构和</w:t>
            </w:r>
            <w:r w:rsidR="00D228AA">
              <w:rPr>
                <w:rFonts w:hint="eastAsia"/>
              </w:rPr>
              <w:t>研发成本，</w:t>
            </w:r>
            <w:r w:rsidRPr="002E3A7E">
              <w:rPr>
                <w:rFonts w:hint="eastAsia"/>
              </w:rPr>
              <w:t>当前主流的</w:t>
            </w:r>
            <w:r>
              <w:rPr>
                <w:rFonts w:hint="eastAsia"/>
              </w:rPr>
              <w:t>车载</w:t>
            </w:r>
            <w:r w:rsidR="00D228AA">
              <w:rPr>
                <w:rFonts w:hint="eastAsia"/>
              </w:rPr>
              <w:t>语音对话系统</w:t>
            </w:r>
            <w:r w:rsidRPr="002E3A7E">
              <w:rPr>
                <w:rFonts w:hint="eastAsia"/>
              </w:rPr>
              <w:t>均采用“</w:t>
            </w:r>
            <w:r w:rsidR="00D228AA">
              <w:rPr>
                <w:rFonts w:hint="eastAsia"/>
              </w:rPr>
              <w:t>云—端</w:t>
            </w:r>
            <w:r w:rsidRPr="002E3A7E">
              <w:rPr>
                <w:rFonts w:hint="eastAsia"/>
              </w:rPr>
              <w:t>”</w:t>
            </w:r>
            <w:r w:rsidR="00D228AA">
              <w:rPr>
                <w:rFonts w:hint="eastAsia"/>
              </w:rPr>
              <w:t>方式运行</w:t>
            </w:r>
            <w:r w:rsidRPr="002E3A7E">
              <w:rPr>
                <w:rFonts w:hint="eastAsia"/>
              </w:rPr>
              <w:t>，即</w:t>
            </w:r>
            <w:r w:rsidR="00FA7E23">
              <w:rPr>
                <w:rFonts w:hint="eastAsia"/>
              </w:rPr>
              <w:t>通过互联网</w:t>
            </w:r>
            <w:r w:rsidR="00A548BB">
              <w:rPr>
                <w:rFonts w:hint="eastAsia"/>
              </w:rPr>
              <w:t>将本地收集到的音频数据</w:t>
            </w:r>
            <w:r w:rsidR="00FA7E23">
              <w:rPr>
                <w:rFonts w:hint="eastAsia"/>
              </w:rPr>
              <w:t>传输至</w:t>
            </w:r>
            <w:r w:rsidR="00A548BB">
              <w:rPr>
                <w:rFonts w:hint="eastAsia"/>
              </w:rPr>
              <w:t>配置有高性能</w:t>
            </w:r>
            <w:r w:rsidR="00A548BB">
              <w:rPr>
                <w:rFonts w:hint="eastAsia"/>
              </w:rPr>
              <w:t>G</w:t>
            </w:r>
            <w:r w:rsidR="00A548BB">
              <w:t>PU</w:t>
            </w:r>
            <w:r w:rsidR="00A548BB">
              <w:rPr>
                <w:rFonts w:hint="eastAsia"/>
              </w:rPr>
              <w:t>的</w:t>
            </w:r>
            <w:r w:rsidR="00FA7E23">
              <w:rPr>
                <w:rFonts w:hint="eastAsia"/>
              </w:rPr>
              <w:t>云服务器</w:t>
            </w:r>
            <w:r w:rsidR="00A548BB">
              <w:rPr>
                <w:rFonts w:hint="eastAsia"/>
              </w:rPr>
              <w:t>进行</w:t>
            </w:r>
            <w:r w:rsidR="00FA7E23">
              <w:rPr>
                <w:rFonts w:hint="eastAsia"/>
              </w:rPr>
              <w:t>处理，</w:t>
            </w:r>
            <w:r w:rsidRPr="002E3A7E">
              <w:rPr>
                <w:rFonts w:hint="eastAsia"/>
              </w:rPr>
              <w:t>再将</w:t>
            </w:r>
            <w:r w:rsidR="00FA7E23">
              <w:rPr>
                <w:rFonts w:hint="eastAsia"/>
              </w:rPr>
              <w:t>处理</w:t>
            </w:r>
            <w:r w:rsidRPr="002E3A7E">
              <w:rPr>
                <w:rFonts w:hint="eastAsia"/>
              </w:rPr>
              <w:t>结果通过网络反馈到</w:t>
            </w:r>
            <w:r w:rsidR="00FA7E23">
              <w:rPr>
                <w:rFonts w:hint="eastAsia"/>
              </w:rPr>
              <w:t>本地端</w:t>
            </w:r>
            <w:r w:rsidR="002936B8">
              <w:rPr>
                <w:rFonts w:hint="eastAsia"/>
              </w:rPr>
              <w:t>，最后由汽车中控</w:t>
            </w:r>
            <w:r w:rsidR="00E17C5C">
              <w:rPr>
                <w:rFonts w:hint="eastAsia"/>
              </w:rPr>
              <w:t>系统</w:t>
            </w:r>
            <w:r w:rsidR="002936B8">
              <w:rPr>
                <w:rFonts w:hint="eastAsia"/>
              </w:rPr>
              <w:t>进行相应操作</w:t>
            </w:r>
            <w:r w:rsidRPr="002E3A7E">
              <w:rPr>
                <w:rFonts w:hint="eastAsia"/>
              </w:rPr>
              <w:t>。事实上，</w:t>
            </w:r>
            <w:r w:rsidR="00F24DB8">
              <w:rPr>
                <w:rFonts w:hint="eastAsia"/>
              </w:rPr>
              <w:t>此种运行</w:t>
            </w:r>
            <w:r w:rsidR="00FA7E23">
              <w:rPr>
                <w:rFonts w:hint="eastAsia"/>
              </w:rPr>
              <w:t>方式</w:t>
            </w:r>
            <w:r w:rsidR="00E17C5C">
              <w:rPr>
                <w:rFonts w:hint="eastAsia"/>
              </w:rPr>
              <w:t>在传输过程和</w:t>
            </w:r>
            <w:r w:rsidR="00D51E18">
              <w:rPr>
                <w:rFonts w:hint="eastAsia"/>
              </w:rPr>
              <w:t>云端</w:t>
            </w:r>
            <w:r w:rsidR="00E17C5C">
              <w:rPr>
                <w:rFonts w:hint="eastAsia"/>
              </w:rPr>
              <w:t>处理过程中</w:t>
            </w:r>
            <w:r w:rsidR="00FA7E23">
              <w:rPr>
                <w:rFonts w:hint="eastAsia"/>
              </w:rPr>
              <w:t>存在着一定的数据安全隐患</w:t>
            </w:r>
            <w:r w:rsidR="00A548BB">
              <w:rPr>
                <w:rFonts w:hint="eastAsia"/>
              </w:rPr>
              <w:t>，</w:t>
            </w:r>
            <w:r w:rsidR="001812C2" w:rsidRPr="00351C25">
              <w:rPr>
                <w:rFonts w:hint="eastAsia"/>
              </w:rPr>
              <w:t>例如特斯拉间谍车、滴滴地图数据外泄等事件</w:t>
            </w:r>
            <w:r w:rsidR="001812C2">
              <w:rPr>
                <w:rFonts w:hint="eastAsia"/>
              </w:rPr>
              <w:t>。</w:t>
            </w:r>
            <w:r w:rsidR="004756FA">
              <w:rPr>
                <w:rFonts w:hint="eastAsia"/>
              </w:rPr>
              <w:t>为解决上述问题，实现深度学习下的</w:t>
            </w:r>
            <w:r w:rsidR="004756FA">
              <w:rPr>
                <w:rFonts w:hint="eastAsia"/>
              </w:rPr>
              <w:t>A</w:t>
            </w:r>
            <w:r w:rsidR="004756FA">
              <w:t>SR</w:t>
            </w:r>
            <w:r w:rsidR="00EE6CB2">
              <w:rPr>
                <w:rFonts w:hint="eastAsia"/>
              </w:rPr>
              <w:t>和</w:t>
            </w:r>
            <w:r w:rsidR="00EE6CB2">
              <w:rPr>
                <w:rFonts w:hint="eastAsia"/>
              </w:rPr>
              <w:t>N</w:t>
            </w:r>
            <w:r w:rsidR="00EE6CB2">
              <w:t>LU</w:t>
            </w:r>
            <w:r w:rsidR="00EE6CB2">
              <w:rPr>
                <w:rFonts w:hint="eastAsia"/>
              </w:rPr>
              <w:t>技术在车载平台上的高可靠性、强实时性应用，研发离线条件下的</w:t>
            </w:r>
            <w:r w:rsidR="00BB39EE">
              <w:rPr>
                <w:rFonts w:hint="eastAsia"/>
              </w:rPr>
              <w:t>智能</w:t>
            </w:r>
            <w:r w:rsidR="00EE6CB2">
              <w:rPr>
                <w:rFonts w:hint="eastAsia"/>
              </w:rPr>
              <w:t>语音对话是有效的</w:t>
            </w:r>
            <w:r w:rsidR="009A1219">
              <w:rPr>
                <w:rFonts w:hint="eastAsia"/>
              </w:rPr>
              <w:t>技术</w:t>
            </w:r>
            <w:r w:rsidR="00EE6CB2">
              <w:rPr>
                <w:rFonts w:hint="eastAsia"/>
              </w:rPr>
              <w:t>途径。</w:t>
            </w:r>
          </w:p>
          <w:p w14:paraId="253A1A96" w14:textId="7EE2D508" w:rsidR="00461F87" w:rsidRPr="0082632E" w:rsidRDefault="00AD06F8" w:rsidP="008636DF">
            <w:pPr>
              <w:ind w:firstLineChars="200" w:firstLine="472"/>
            </w:pPr>
            <w:r>
              <w:rPr>
                <w:rFonts w:hint="eastAsia"/>
              </w:rPr>
              <w:t>本课题</w:t>
            </w:r>
            <w:r w:rsidR="00662369">
              <w:rPr>
                <w:rFonts w:hint="eastAsia"/>
              </w:rPr>
              <w:t>面向计算资源有限的</w:t>
            </w:r>
            <w:r w:rsidR="009B68EF">
              <w:rPr>
                <w:rFonts w:hint="eastAsia"/>
              </w:rPr>
              <w:t>车载</w:t>
            </w:r>
            <w:r w:rsidR="00F264CD">
              <w:rPr>
                <w:rFonts w:hint="eastAsia"/>
              </w:rPr>
              <w:t>嵌入式设备</w:t>
            </w:r>
            <w:r w:rsidR="00662369">
              <w:rPr>
                <w:rFonts w:hint="eastAsia"/>
              </w:rPr>
              <w:t>，</w:t>
            </w:r>
            <w:r w:rsidR="00F35794">
              <w:rPr>
                <w:rFonts w:hint="eastAsia"/>
              </w:rPr>
              <w:t>立足于语音识别和自然语言处理领域中已有的先进成果，</w:t>
            </w:r>
            <w:r w:rsidR="003672EE">
              <w:rPr>
                <w:rFonts w:hint="eastAsia"/>
              </w:rPr>
              <w:t>重点</w:t>
            </w:r>
            <w:r w:rsidR="00E72A55">
              <w:rPr>
                <w:rFonts w:hint="eastAsia"/>
              </w:rPr>
              <w:t>研究</w:t>
            </w:r>
            <w:r w:rsidR="00D1130B">
              <w:rPr>
                <w:rFonts w:hint="eastAsia"/>
              </w:rPr>
              <w:t>针对</w:t>
            </w:r>
            <w:r w:rsidR="003672EE">
              <w:rPr>
                <w:rFonts w:hint="eastAsia"/>
              </w:rPr>
              <w:t>A</w:t>
            </w:r>
            <w:r w:rsidR="003672EE">
              <w:t>SR</w:t>
            </w:r>
            <w:r w:rsidR="00D55833">
              <w:rPr>
                <w:rFonts w:hint="eastAsia"/>
              </w:rPr>
              <w:t>和</w:t>
            </w:r>
            <w:r w:rsidR="003672EE">
              <w:rPr>
                <w:rFonts w:hint="eastAsia"/>
              </w:rPr>
              <w:t>N</w:t>
            </w:r>
            <w:r w:rsidR="003672EE">
              <w:t>LU</w:t>
            </w:r>
            <w:r w:rsidR="003672EE">
              <w:rPr>
                <w:rFonts w:hint="eastAsia"/>
              </w:rPr>
              <w:t>的</w:t>
            </w:r>
            <w:r w:rsidR="00364F99">
              <w:rPr>
                <w:rFonts w:hint="eastAsia"/>
              </w:rPr>
              <w:t>技术创新应用</w:t>
            </w:r>
            <w:r w:rsidR="00C7774B">
              <w:rPr>
                <w:rFonts w:hint="eastAsia"/>
              </w:rPr>
              <w:t>方法</w:t>
            </w:r>
            <w:r w:rsidR="003672EE">
              <w:rPr>
                <w:rFonts w:hint="eastAsia"/>
              </w:rPr>
              <w:t>，</w:t>
            </w:r>
            <w:r w:rsidR="00E72A55">
              <w:rPr>
                <w:rFonts w:hint="eastAsia"/>
              </w:rPr>
              <w:t>开发</w:t>
            </w:r>
            <w:r w:rsidR="006E5AE9">
              <w:rPr>
                <w:rFonts w:hint="eastAsia"/>
              </w:rPr>
              <w:t>相应</w:t>
            </w:r>
            <w:r w:rsidR="00E17343">
              <w:rPr>
                <w:rFonts w:hint="eastAsia"/>
              </w:rPr>
              <w:t>的轻量化</w:t>
            </w:r>
            <w:r w:rsidR="00661ECD">
              <w:rPr>
                <w:rFonts w:hint="eastAsia"/>
              </w:rPr>
              <w:t>神经</w:t>
            </w:r>
            <w:r w:rsidR="00E17343">
              <w:rPr>
                <w:rFonts w:hint="eastAsia"/>
              </w:rPr>
              <w:t>网络</w:t>
            </w:r>
            <w:r w:rsidR="00E72A55">
              <w:rPr>
                <w:rFonts w:hint="eastAsia"/>
              </w:rPr>
              <w:t>模型</w:t>
            </w:r>
            <w:r w:rsidR="00E17343">
              <w:rPr>
                <w:rFonts w:hint="eastAsia"/>
              </w:rPr>
              <w:t>，</w:t>
            </w:r>
            <w:r w:rsidR="003672EE">
              <w:rPr>
                <w:rFonts w:hint="eastAsia"/>
              </w:rPr>
              <w:t>在</w:t>
            </w:r>
            <w:r w:rsidR="00A17DA0">
              <w:rPr>
                <w:rFonts w:hint="eastAsia"/>
              </w:rPr>
              <w:t>满足性能要求的前提下</w:t>
            </w:r>
            <w:r w:rsidR="003672EE">
              <w:rPr>
                <w:rFonts w:hint="eastAsia"/>
              </w:rPr>
              <w:t>降低其运行所需的计算资源</w:t>
            </w:r>
            <w:r w:rsidR="00097DED">
              <w:rPr>
                <w:rFonts w:hint="eastAsia"/>
              </w:rPr>
              <w:t>，</w:t>
            </w:r>
            <w:r w:rsidR="00E72A55">
              <w:rPr>
                <w:rFonts w:hint="eastAsia"/>
              </w:rPr>
              <w:t>探索</w:t>
            </w:r>
            <w:r w:rsidR="004F7E4C">
              <w:rPr>
                <w:rFonts w:hint="eastAsia"/>
              </w:rPr>
              <w:t>以离线方式运行的</w:t>
            </w:r>
            <w:r w:rsidR="005752E0">
              <w:rPr>
                <w:rFonts w:hint="eastAsia"/>
              </w:rPr>
              <w:t>车载智能语音对话平台</w:t>
            </w:r>
            <w:r w:rsidR="00E72A55">
              <w:rPr>
                <w:rFonts w:hint="eastAsia"/>
              </w:rPr>
              <w:t>搭建</w:t>
            </w:r>
            <w:r w:rsidR="005752E0">
              <w:rPr>
                <w:rFonts w:hint="eastAsia"/>
              </w:rPr>
              <w:t>，</w:t>
            </w:r>
            <w:r w:rsidR="00E72A55">
              <w:rPr>
                <w:rFonts w:hint="eastAsia"/>
              </w:rPr>
              <w:t>在本地</w:t>
            </w:r>
            <w:r w:rsidR="005752E0">
              <w:rPr>
                <w:rFonts w:hint="eastAsia"/>
              </w:rPr>
              <w:t>实现</w:t>
            </w:r>
            <w:r w:rsidR="008636DF">
              <w:rPr>
                <w:rFonts w:hint="eastAsia"/>
              </w:rPr>
              <w:t>数据安全、自然实时的</w:t>
            </w:r>
            <w:r w:rsidR="005752E0">
              <w:rPr>
                <w:rFonts w:hint="eastAsia"/>
              </w:rPr>
              <w:t>语音对话。</w:t>
            </w:r>
            <w:r w:rsidR="002E6484">
              <w:rPr>
                <w:rFonts w:hint="eastAsia"/>
              </w:rPr>
              <w:t>本课题提出的语音对话方法可以推广到智能家居、智慧教育和智慧医疗等其他智能语音交互领域，丰富相关领域的技术理论，实现语音交互的价值。</w:t>
            </w:r>
            <w:r w:rsidR="00DB25D1">
              <w:rPr>
                <w:rFonts w:hint="eastAsia"/>
              </w:rPr>
              <w:t>特别地，除了具体的</w:t>
            </w:r>
            <w:r w:rsidR="00DB25D1">
              <w:rPr>
                <w:rFonts w:hint="eastAsia"/>
              </w:rPr>
              <w:t>A</w:t>
            </w:r>
            <w:r w:rsidR="00DB25D1">
              <w:t>SR</w:t>
            </w:r>
            <w:r w:rsidR="00DB25D1">
              <w:rPr>
                <w:rFonts w:hint="eastAsia"/>
              </w:rPr>
              <w:t>和</w:t>
            </w:r>
            <w:r w:rsidR="00DB25D1">
              <w:rPr>
                <w:rFonts w:hint="eastAsia"/>
              </w:rPr>
              <w:t>N</w:t>
            </w:r>
            <w:r w:rsidR="00DB25D1">
              <w:t>LU</w:t>
            </w:r>
            <w:r w:rsidR="00DB25D1">
              <w:rPr>
                <w:rFonts w:hint="eastAsia"/>
              </w:rPr>
              <w:t>技术外，</w:t>
            </w:r>
            <w:r>
              <w:rPr>
                <w:rFonts w:hint="eastAsia"/>
              </w:rPr>
              <w:t>本课题</w:t>
            </w:r>
            <w:r w:rsidR="00DB25D1">
              <w:rPr>
                <w:rFonts w:hint="eastAsia"/>
              </w:rPr>
              <w:t>中涉及的一些关键共性技术，如</w:t>
            </w:r>
            <w:r w:rsidR="00DF59B4">
              <w:rPr>
                <w:rFonts w:hint="eastAsia"/>
              </w:rPr>
              <w:t>模型</w:t>
            </w:r>
            <w:r w:rsidR="00D7510E">
              <w:rPr>
                <w:rFonts w:hint="eastAsia"/>
              </w:rPr>
              <w:t>轻量化</w:t>
            </w:r>
            <w:r w:rsidR="00DB25D1">
              <w:rPr>
                <w:rFonts w:hint="eastAsia"/>
              </w:rPr>
              <w:t>、嵌入式移植等，亦可为</w:t>
            </w:r>
            <w:r w:rsidR="00DB25D1" w:rsidRPr="00DB25D1">
              <w:rPr>
                <w:rFonts w:hint="eastAsia"/>
              </w:rPr>
              <w:t>研发其他依靠深度神经网络的</w:t>
            </w:r>
            <w:r w:rsidR="00344D0E">
              <w:rPr>
                <w:rFonts w:hint="eastAsia"/>
              </w:rPr>
              <w:t>设备</w:t>
            </w:r>
            <w:r w:rsidR="00DB25D1" w:rsidRPr="00DB25D1">
              <w:rPr>
                <w:rFonts w:hint="eastAsia"/>
              </w:rPr>
              <w:t>提供成熟的案例支撑</w:t>
            </w:r>
            <w:r w:rsidR="00DB25D1">
              <w:rPr>
                <w:rFonts w:hint="eastAsia"/>
              </w:rPr>
              <w:t>。</w:t>
            </w:r>
          </w:p>
          <w:p w14:paraId="411ABD1E" w14:textId="77777777" w:rsidR="003D7DD8" w:rsidRPr="004E30D9" w:rsidRDefault="003D7DD8" w:rsidP="003D7DD8">
            <w:pPr>
              <w:autoSpaceDE w:val="0"/>
              <w:autoSpaceDN w:val="0"/>
              <w:ind w:firstLineChars="150" w:firstLine="355"/>
              <w:jc w:val="left"/>
              <w:rPr>
                <w:rFonts w:hAnsi="宋体"/>
                <w:b/>
              </w:rPr>
            </w:pPr>
            <w:r>
              <w:rPr>
                <w:rFonts w:hint="eastAsia"/>
                <w:b/>
              </w:rPr>
              <w:lastRenderedPageBreak/>
              <w:t>1</w:t>
            </w:r>
            <w:r w:rsidRPr="004E30D9">
              <w:rPr>
                <w:b/>
              </w:rPr>
              <w:t>.</w:t>
            </w:r>
            <w:r>
              <w:rPr>
                <w:rFonts w:hint="eastAsia"/>
                <w:b/>
              </w:rPr>
              <w:t xml:space="preserve">2 </w:t>
            </w:r>
            <w:r>
              <w:rPr>
                <w:rFonts w:hint="eastAsia"/>
                <w:b/>
              </w:rPr>
              <w:t>国内外</w:t>
            </w:r>
            <w:r w:rsidRPr="004E30D9">
              <w:rPr>
                <w:rFonts w:hAnsi="宋体"/>
                <w:b/>
              </w:rPr>
              <w:t>研究</w:t>
            </w:r>
            <w:r w:rsidRPr="004E30D9">
              <w:rPr>
                <w:rFonts w:hAnsi="宋体" w:hint="eastAsia"/>
                <w:b/>
              </w:rPr>
              <w:t>现状</w:t>
            </w:r>
            <w:r w:rsidRPr="004E30D9">
              <w:rPr>
                <w:rFonts w:hAnsi="宋体" w:hint="eastAsia"/>
                <w:b/>
              </w:rPr>
              <w:t xml:space="preserve"> </w:t>
            </w:r>
          </w:p>
          <w:p w14:paraId="1FC8F1D8" w14:textId="7A6A63FC" w:rsidR="0082632E" w:rsidRDefault="007E4F95" w:rsidP="0082632E">
            <w:pPr>
              <w:autoSpaceDE w:val="0"/>
              <w:autoSpaceDN w:val="0"/>
              <w:ind w:firstLineChars="200" w:firstLine="472"/>
              <w:jc w:val="left"/>
            </w:pPr>
            <w:r>
              <w:rPr>
                <w:rFonts w:hint="eastAsia"/>
              </w:rPr>
              <w:t>（</w:t>
            </w:r>
            <w:r>
              <w:rPr>
                <w:rFonts w:hint="eastAsia"/>
              </w:rPr>
              <w:t>1</w:t>
            </w:r>
            <w:r>
              <w:rPr>
                <w:rFonts w:hint="eastAsia"/>
              </w:rPr>
              <w:t>）</w:t>
            </w:r>
            <w:r w:rsidR="00622248">
              <w:rPr>
                <w:rFonts w:hint="eastAsia"/>
              </w:rPr>
              <w:t>自动语音识别技术</w:t>
            </w:r>
          </w:p>
          <w:p w14:paraId="0A5E376A" w14:textId="425D03C3" w:rsidR="005965EE" w:rsidRPr="00556B30" w:rsidRDefault="000B74C6" w:rsidP="00B801FA">
            <w:pPr>
              <w:autoSpaceDE w:val="0"/>
              <w:autoSpaceDN w:val="0"/>
              <w:ind w:firstLineChars="200" w:firstLine="472"/>
              <w:rPr>
                <w:rFonts w:cs="Times New Roman"/>
              </w:rPr>
            </w:pPr>
            <w:r>
              <w:rPr>
                <w:rFonts w:hint="eastAsia"/>
              </w:rPr>
              <w:t>自动语音识别技术</w:t>
            </w:r>
            <w:r w:rsidR="0076028D" w:rsidRPr="0076028D">
              <w:rPr>
                <w:rFonts w:hint="eastAsia"/>
              </w:rPr>
              <w:t>的发展过程可以分为三个阶段：第一阶段</w:t>
            </w:r>
            <w:r w:rsidR="009E11BF">
              <w:rPr>
                <w:rFonts w:hint="eastAsia"/>
              </w:rPr>
              <w:t>主要使用高斯混合模型</w:t>
            </w:r>
            <w:r w:rsidR="009E11BF">
              <w:rPr>
                <w:rFonts w:hint="eastAsia"/>
              </w:rPr>
              <w:t>-</w:t>
            </w:r>
            <w:r w:rsidR="009E11BF">
              <w:rPr>
                <w:rFonts w:hint="eastAsia"/>
              </w:rPr>
              <w:t>隐马尔可夫模型（</w:t>
            </w:r>
            <w:r w:rsidR="009E11BF">
              <w:rPr>
                <w:rFonts w:cs="Times New Roman"/>
              </w:rPr>
              <w:t>G</w:t>
            </w:r>
            <w:r w:rsidR="00E33BB1">
              <w:rPr>
                <w:rFonts w:cs="Times New Roman" w:hint="eastAsia"/>
              </w:rPr>
              <w:t>au</w:t>
            </w:r>
            <w:r w:rsidR="009E11BF">
              <w:rPr>
                <w:rFonts w:cs="Times New Roman"/>
              </w:rPr>
              <w:t>ssian Mixture Model-</w:t>
            </w:r>
            <w:r w:rsidR="009E11BF" w:rsidRPr="00243B98">
              <w:rPr>
                <w:rFonts w:cs="Times New Roman"/>
              </w:rPr>
              <w:t>Hidden Markov Model</w:t>
            </w:r>
            <w:r w:rsidR="009E11BF">
              <w:rPr>
                <w:rFonts w:cs="Times New Roman"/>
              </w:rPr>
              <w:t>, GMM-HMM</w:t>
            </w:r>
            <w:r w:rsidR="009E11BF">
              <w:rPr>
                <w:rFonts w:hint="eastAsia"/>
              </w:rPr>
              <w:t>）进行建模，</w:t>
            </w:r>
            <w:r w:rsidR="0076028D" w:rsidRPr="0076028D">
              <w:rPr>
                <w:rFonts w:hint="eastAsia"/>
              </w:rPr>
              <w:t>基于</w:t>
            </w:r>
            <w:r w:rsidR="0076028D" w:rsidRPr="0076028D">
              <w:rPr>
                <w:rFonts w:hint="eastAsia"/>
              </w:rPr>
              <w:t>GMM-HMM</w:t>
            </w:r>
            <w:r w:rsidR="0076028D" w:rsidRPr="0076028D">
              <w:rPr>
                <w:rFonts w:hint="eastAsia"/>
              </w:rPr>
              <w:t>的语音识别框架</w:t>
            </w:r>
            <w:r w:rsidR="005965EE">
              <w:rPr>
                <w:rFonts w:hint="eastAsia"/>
              </w:rPr>
              <w:t>在上世纪</w:t>
            </w:r>
            <w:r w:rsidR="0076028D" w:rsidRPr="0076028D">
              <w:rPr>
                <w:rFonts w:hint="eastAsia"/>
              </w:rPr>
              <w:t>得到广泛应用</w:t>
            </w:r>
            <w:r w:rsidR="0010186E" w:rsidRPr="0010186E">
              <w:rPr>
                <w:vertAlign w:val="superscript"/>
              </w:rPr>
              <w:fldChar w:fldCharType="begin"/>
            </w:r>
            <w:r w:rsidR="0010186E" w:rsidRPr="0010186E">
              <w:rPr>
                <w:vertAlign w:val="superscript"/>
              </w:rPr>
              <w:instrText xml:space="preserve"> </w:instrText>
            </w:r>
            <w:r w:rsidR="0010186E" w:rsidRPr="0010186E">
              <w:rPr>
                <w:rFonts w:hint="eastAsia"/>
                <w:vertAlign w:val="superscript"/>
              </w:rPr>
              <w:instrText>REF _Ref91349672 \r \h</w:instrText>
            </w:r>
            <w:r w:rsidR="0010186E" w:rsidRPr="0010186E">
              <w:rPr>
                <w:vertAlign w:val="superscript"/>
              </w:rPr>
              <w:instrText xml:space="preserve"> </w:instrText>
            </w:r>
            <w:r w:rsidR="0010186E">
              <w:rPr>
                <w:vertAlign w:val="superscript"/>
              </w:rPr>
              <w:instrText xml:space="preserve"> \* MERGEFORMAT </w:instrText>
            </w:r>
            <w:r w:rsidR="0010186E" w:rsidRPr="0010186E">
              <w:rPr>
                <w:vertAlign w:val="superscript"/>
              </w:rPr>
            </w:r>
            <w:r w:rsidR="0010186E" w:rsidRPr="0010186E">
              <w:rPr>
                <w:vertAlign w:val="superscript"/>
              </w:rPr>
              <w:fldChar w:fldCharType="separate"/>
            </w:r>
            <w:r w:rsidR="005D66C4">
              <w:rPr>
                <w:vertAlign w:val="superscript"/>
              </w:rPr>
              <w:t>[5]</w:t>
            </w:r>
            <w:r w:rsidR="0010186E" w:rsidRPr="0010186E">
              <w:rPr>
                <w:vertAlign w:val="superscript"/>
              </w:rPr>
              <w:fldChar w:fldCharType="end"/>
            </w:r>
            <w:r w:rsidR="005965EE">
              <w:rPr>
                <w:rFonts w:hint="eastAsia"/>
              </w:rPr>
              <w:t>；</w:t>
            </w:r>
            <w:r w:rsidR="006E2429">
              <w:rPr>
                <w:rFonts w:hint="eastAsia"/>
              </w:rPr>
              <w:t>直至</w:t>
            </w:r>
            <w:r w:rsidR="006E2429" w:rsidRPr="0076028D">
              <w:rPr>
                <w:rFonts w:hint="eastAsia"/>
              </w:rPr>
              <w:t>2009</w:t>
            </w:r>
            <w:r w:rsidR="006E2429" w:rsidRPr="0076028D">
              <w:rPr>
                <w:rFonts w:hint="eastAsia"/>
              </w:rPr>
              <w:t>年</w:t>
            </w:r>
            <w:r w:rsidR="005965EE">
              <w:rPr>
                <w:rFonts w:hint="eastAsia"/>
              </w:rPr>
              <w:t>，</w:t>
            </w:r>
            <w:r w:rsidR="006E2429" w:rsidRPr="0076028D">
              <w:rPr>
                <w:rFonts w:hint="eastAsia"/>
              </w:rPr>
              <w:t>深度神经网络被应用于语音识别任务，并在</w:t>
            </w:r>
            <w:r w:rsidR="006E2429" w:rsidRPr="0076028D">
              <w:rPr>
                <w:rFonts w:hint="eastAsia"/>
              </w:rPr>
              <w:t>TIMIT</w:t>
            </w:r>
            <w:r w:rsidR="006E2429" w:rsidRPr="0076028D">
              <w:rPr>
                <w:rFonts w:hint="eastAsia"/>
              </w:rPr>
              <w:t>数据集的音素识别任务中取得重大进展和突破</w:t>
            </w:r>
            <w:r w:rsidR="0010186E" w:rsidRPr="0010186E">
              <w:rPr>
                <w:vertAlign w:val="superscript"/>
              </w:rPr>
              <w:fldChar w:fldCharType="begin"/>
            </w:r>
            <w:r w:rsidR="0010186E" w:rsidRPr="0010186E">
              <w:rPr>
                <w:vertAlign w:val="superscript"/>
              </w:rPr>
              <w:instrText xml:space="preserve"> </w:instrText>
            </w:r>
            <w:r w:rsidR="0010186E" w:rsidRPr="0010186E">
              <w:rPr>
                <w:rFonts w:hint="eastAsia"/>
                <w:vertAlign w:val="superscript"/>
              </w:rPr>
              <w:instrText>REF _Ref91349686 \r \h</w:instrText>
            </w:r>
            <w:r w:rsidR="0010186E" w:rsidRPr="0010186E">
              <w:rPr>
                <w:vertAlign w:val="superscript"/>
              </w:rPr>
              <w:instrText xml:space="preserve"> </w:instrText>
            </w:r>
            <w:r w:rsidR="0010186E">
              <w:rPr>
                <w:vertAlign w:val="superscript"/>
              </w:rPr>
              <w:instrText xml:space="preserve"> \* MERGEFORMAT </w:instrText>
            </w:r>
            <w:r w:rsidR="0010186E" w:rsidRPr="0010186E">
              <w:rPr>
                <w:vertAlign w:val="superscript"/>
              </w:rPr>
            </w:r>
            <w:r w:rsidR="0010186E" w:rsidRPr="0010186E">
              <w:rPr>
                <w:vertAlign w:val="superscript"/>
              </w:rPr>
              <w:fldChar w:fldCharType="separate"/>
            </w:r>
            <w:r w:rsidR="005D66C4">
              <w:rPr>
                <w:vertAlign w:val="superscript"/>
              </w:rPr>
              <w:t>[6]</w:t>
            </w:r>
            <w:r w:rsidR="0010186E" w:rsidRPr="0010186E">
              <w:rPr>
                <w:vertAlign w:val="superscript"/>
              </w:rPr>
              <w:fldChar w:fldCharType="end"/>
            </w:r>
            <w:r w:rsidR="006E2429" w:rsidRPr="0076028D">
              <w:rPr>
                <w:rFonts w:hint="eastAsia"/>
              </w:rPr>
              <w:t>。大量研究人员投入到深度学习研究中，并取得较大的</w:t>
            </w:r>
            <w:r w:rsidR="006E2429">
              <w:rPr>
                <w:rFonts w:hint="eastAsia"/>
              </w:rPr>
              <w:t>成果</w:t>
            </w:r>
            <w:r w:rsidR="0010186E" w:rsidRPr="0010186E">
              <w:rPr>
                <w:vertAlign w:val="superscript"/>
              </w:rPr>
              <w:fldChar w:fldCharType="begin"/>
            </w:r>
            <w:r w:rsidR="0010186E" w:rsidRPr="0010186E">
              <w:rPr>
                <w:vertAlign w:val="superscript"/>
              </w:rPr>
              <w:instrText xml:space="preserve"> </w:instrText>
            </w:r>
            <w:r w:rsidR="0010186E" w:rsidRPr="0010186E">
              <w:rPr>
                <w:rFonts w:hint="eastAsia"/>
                <w:vertAlign w:val="superscript"/>
              </w:rPr>
              <w:instrText>REF _Ref91349694 \r \h</w:instrText>
            </w:r>
            <w:r w:rsidR="0010186E" w:rsidRPr="0010186E">
              <w:rPr>
                <w:vertAlign w:val="superscript"/>
              </w:rPr>
              <w:instrText xml:space="preserve"> </w:instrText>
            </w:r>
            <w:r w:rsidR="0010186E">
              <w:rPr>
                <w:vertAlign w:val="superscript"/>
              </w:rPr>
              <w:instrText xml:space="preserve"> \* MERGEFORMAT </w:instrText>
            </w:r>
            <w:r w:rsidR="0010186E" w:rsidRPr="0010186E">
              <w:rPr>
                <w:vertAlign w:val="superscript"/>
              </w:rPr>
            </w:r>
            <w:r w:rsidR="0010186E" w:rsidRPr="0010186E">
              <w:rPr>
                <w:vertAlign w:val="superscript"/>
              </w:rPr>
              <w:fldChar w:fldCharType="separate"/>
            </w:r>
            <w:r w:rsidR="005D66C4">
              <w:rPr>
                <w:vertAlign w:val="superscript"/>
              </w:rPr>
              <w:t>[7]</w:t>
            </w:r>
            <w:r w:rsidR="0010186E" w:rsidRPr="0010186E">
              <w:rPr>
                <w:vertAlign w:val="superscript"/>
              </w:rPr>
              <w:fldChar w:fldCharType="end"/>
            </w:r>
            <w:r w:rsidR="006E2429" w:rsidRPr="0076028D">
              <w:rPr>
                <w:rFonts w:hint="eastAsia"/>
              </w:rPr>
              <w:t>。至此，</w:t>
            </w:r>
            <w:r w:rsidR="006E2429" w:rsidRPr="0076028D">
              <w:rPr>
                <w:rFonts w:hint="eastAsia"/>
              </w:rPr>
              <w:t>GMM-HMM</w:t>
            </w:r>
            <w:r w:rsidR="006E2429" w:rsidRPr="0076028D">
              <w:rPr>
                <w:rFonts w:hint="eastAsia"/>
              </w:rPr>
              <w:t>框架被打破，</w:t>
            </w:r>
            <w:r w:rsidR="006E2429">
              <w:rPr>
                <w:rFonts w:hint="eastAsia"/>
              </w:rPr>
              <w:t>进入到以</w:t>
            </w:r>
            <w:r w:rsidR="0076028D" w:rsidRPr="0076028D">
              <w:rPr>
                <w:rFonts w:hint="eastAsia"/>
              </w:rPr>
              <w:t>深度神经网络</w:t>
            </w:r>
            <w:r w:rsidR="0076028D" w:rsidRPr="0076028D">
              <w:rPr>
                <w:rFonts w:hint="eastAsia"/>
              </w:rPr>
              <w:t>-</w:t>
            </w:r>
            <w:r w:rsidR="0076028D" w:rsidRPr="0076028D">
              <w:rPr>
                <w:rFonts w:hint="eastAsia"/>
              </w:rPr>
              <w:t>隐马尔可夫模型</w:t>
            </w:r>
            <w:r w:rsidR="00657917">
              <w:rPr>
                <w:rFonts w:hint="eastAsia"/>
              </w:rPr>
              <w:t>（</w:t>
            </w:r>
            <w:r w:rsidR="0076028D" w:rsidRPr="0076028D">
              <w:rPr>
                <w:rFonts w:hint="eastAsia"/>
              </w:rPr>
              <w:t>Deep Neural Network- Hidden Markov Model, DNN-HMM</w:t>
            </w:r>
            <w:r w:rsidR="00657917">
              <w:rPr>
                <w:rFonts w:hint="eastAsia"/>
              </w:rPr>
              <w:t>）</w:t>
            </w:r>
            <w:r w:rsidR="006E2429">
              <w:rPr>
                <w:rFonts w:hint="eastAsia"/>
              </w:rPr>
              <w:t>为主要方法的第二阶段</w:t>
            </w:r>
            <w:r w:rsidR="005965EE">
              <w:rPr>
                <w:rFonts w:hint="eastAsia"/>
              </w:rPr>
              <w:t>；</w:t>
            </w:r>
            <w:r w:rsidR="0076028D" w:rsidRPr="0076028D">
              <w:rPr>
                <w:rFonts w:hint="eastAsia"/>
              </w:rPr>
              <w:t>第三阶段是端到端</w:t>
            </w:r>
            <w:r w:rsidR="005965EE">
              <w:rPr>
                <w:rFonts w:hint="eastAsia"/>
              </w:rPr>
              <w:t>（</w:t>
            </w:r>
            <w:r w:rsidR="005965EE">
              <w:rPr>
                <w:rFonts w:hint="eastAsia"/>
              </w:rPr>
              <w:t>End</w:t>
            </w:r>
            <w:r w:rsidR="00657917">
              <w:rPr>
                <w:rFonts w:hint="eastAsia"/>
              </w:rPr>
              <w:t>-</w:t>
            </w:r>
            <w:r w:rsidR="005965EE">
              <w:rPr>
                <w:rFonts w:hint="eastAsia"/>
              </w:rPr>
              <w:t>to</w:t>
            </w:r>
            <w:r w:rsidR="00657917">
              <w:rPr>
                <w:rFonts w:hint="eastAsia"/>
              </w:rPr>
              <w:t>-</w:t>
            </w:r>
            <w:r w:rsidR="005965EE">
              <w:t>E</w:t>
            </w:r>
            <w:r w:rsidR="005965EE">
              <w:rPr>
                <w:rFonts w:hint="eastAsia"/>
              </w:rPr>
              <w:t>nd</w:t>
            </w:r>
            <w:r w:rsidR="005965EE">
              <w:t>, E2E</w:t>
            </w:r>
            <w:r w:rsidR="005965EE">
              <w:rPr>
                <w:rFonts w:hint="eastAsia"/>
              </w:rPr>
              <w:t>）</w:t>
            </w:r>
            <w:r w:rsidR="0076028D" w:rsidRPr="0076028D">
              <w:rPr>
                <w:rFonts w:hint="eastAsia"/>
              </w:rPr>
              <w:t>的时代</w:t>
            </w:r>
            <w:r w:rsidR="005965EE">
              <w:rPr>
                <w:rFonts w:hint="eastAsia"/>
              </w:rPr>
              <w:t>，基于</w:t>
            </w:r>
            <w:r w:rsidR="005965EE">
              <w:rPr>
                <w:rFonts w:hint="eastAsia"/>
              </w:rPr>
              <w:t>E</w:t>
            </w:r>
            <w:r w:rsidR="005965EE">
              <w:t>2E</w:t>
            </w:r>
            <w:r w:rsidR="0076028D" w:rsidRPr="0076028D">
              <w:rPr>
                <w:rFonts w:hint="eastAsia"/>
              </w:rPr>
              <w:t>的语音识别普遍</w:t>
            </w:r>
            <w:r w:rsidR="005965EE">
              <w:rPr>
                <w:rFonts w:hint="eastAsia"/>
              </w:rPr>
              <w:t>采用</w:t>
            </w:r>
            <w:r w:rsidR="0076028D" w:rsidRPr="0076028D">
              <w:rPr>
                <w:rFonts w:hint="eastAsia"/>
              </w:rPr>
              <w:t>深度学习</w:t>
            </w:r>
            <w:r w:rsidR="005965EE">
              <w:rPr>
                <w:rFonts w:hint="eastAsia"/>
              </w:rPr>
              <w:t>的方法</w:t>
            </w:r>
            <w:r w:rsidR="0076028D" w:rsidRPr="0076028D">
              <w:rPr>
                <w:rFonts w:hint="eastAsia"/>
              </w:rPr>
              <w:t>，它不需要提前进行语音帧对齐，而是直接采用带标签的语音进行</w:t>
            </w:r>
            <w:r w:rsidR="005965EE">
              <w:rPr>
                <w:rFonts w:hint="eastAsia"/>
              </w:rPr>
              <w:t>训练。</w:t>
            </w:r>
            <w:r w:rsidR="005965EE" w:rsidRPr="00ED4694">
              <w:rPr>
                <w:rFonts w:cs="Times New Roman" w:hint="eastAsia"/>
              </w:rPr>
              <w:t>与</w:t>
            </w:r>
            <w:r w:rsidR="00142BFE">
              <w:rPr>
                <w:rFonts w:cs="Times New Roman" w:hint="eastAsia"/>
              </w:rPr>
              <w:t>经典</w:t>
            </w:r>
            <w:r w:rsidR="005965EE" w:rsidRPr="00ED4694">
              <w:rPr>
                <w:rFonts w:cs="Times New Roman" w:hint="eastAsia"/>
              </w:rPr>
              <w:t>方法相比，</w:t>
            </w:r>
            <w:r w:rsidR="00657917">
              <w:rPr>
                <w:rFonts w:cs="Times New Roman" w:hint="eastAsia"/>
              </w:rPr>
              <w:t>它</w:t>
            </w:r>
            <w:r w:rsidR="005965EE" w:rsidRPr="00ED4694">
              <w:rPr>
                <w:rFonts w:cs="Times New Roman" w:hint="eastAsia"/>
              </w:rPr>
              <w:t>更加简洁</w:t>
            </w:r>
            <w:r w:rsidR="00657917">
              <w:rPr>
                <w:rFonts w:cs="Times New Roman" w:hint="eastAsia"/>
              </w:rPr>
              <w:t>且</w:t>
            </w:r>
            <w:r w:rsidR="005965EE" w:rsidRPr="00ED4694">
              <w:rPr>
                <w:rFonts w:cs="Times New Roman" w:hint="eastAsia"/>
              </w:rPr>
              <w:t>具有较强</w:t>
            </w:r>
            <w:r w:rsidR="00657917">
              <w:rPr>
                <w:rFonts w:cs="Times New Roman" w:hint="eastAsia"/>
              </w:rPr>
              <w:t>的</w:t>
            </w:r>
            <w:r w:rsidR="005965EE" w:rsidRPr="00ED4694">
              <w:rPr>
                <w:rFonts w:cs="Times New Roman" w:hint="eastAsia"/>
              </w:rPr>
              <w:t>通用性，能够减少对专业语音、语言知识的依赖，大大降低了系统搭建难度。</w:t>
            </w:r>
            <w:r w:rsidR="005965EE" w:rsidRPr="00556B30">
              <w:rPr>
                <w:rFonts w:cs="Times New Roman" w:hint="eastAsia"/>
              </w:rPr>
              <w:t>总体可分为两类：</w:t>
            </w:r>
            <w:r w:rsidR="00657917">
              <w:rPr>
                <w:rFonts w:cs="Times New Roman" w:hint="eastAsia"/>
              </w:rPr>
              <w:t>一类</w:t>
            </w:r>
            <w:r w:rsidR="005965EE" w:rsidRPr="00556B30">
              <w:rPr>
                <w:rFonts w:cs="Times New Roman" w:hint="eastAsia"/>
              </w:rPr>
              <w:t>是基于联结时序分类</w:t>
            </w:r>
            <w:r w:rsidR="00657917">
              <w:rPr>
                <w:rFonts w:cs="Times New Roman" w:hint="eastAsia"/>
              </w:rPr>
              <w:t>（</w:t>
            </w:r>
            <w:r w:rsidR="005965EE" w:rsidRPr="00556B30">
              <w:rPr>
                <w:rFonts w:cs="Times New Roman" w:hint="eastAsia"/>
              </w:rPr>
              <w:t>Connectionist Temporal Class</w:t>
            </w:r>
            <w:r w:rsidR="00911264">
              <w:rPr>
                <w:rFonts w:cs="Times New Roman" w:hint="eastAsia"/>
              </w:rPr>
              <w:t>i</w:t>
            </w:r>
            <w:r w:rsidR="005965EE" w:rsidRPr="00556B30">
              <w:rPr>
                <w:rFonts w:cs="Times New Roman" w:hint="eastAsia"/>
              </w:rPr>
              <w:t>fication, CTC</w:t>
            </w:r>
            <w:r w:rsidR="00657917">
              <w:rPr>
                <w:rFonts w:cs="Times New Roman" w:hint="eastAsia"/>
              </w:rPr>
              <w:t>）</w:t>
            </w:r>
            <w:r w:rsidR="0010186E" w:rsidRPr="0010186E">
              <w:rPr>
                <w:rFonts w:cs="Times New Roman"/>
                <w:vertAlign w:val="superscript"/>
              </w:rPr>
              <w:fldChar w:fldCharType="begin"/>
            </w:r>
            <w:r w:rsidR="0010186E" w:rsidRPr="0010186E">
              <w:rPr>
                <w:rFonts w:cs="Times New Roman"/>
                <w:vertAlign w:val="superscript"/>
              </w:rPr>
              <w:instrText xml:space="preserve"> </w:instrText>
            </w:r>
            <w:r w:rsidR="0010186E" w:rsidRPr="0010186E">
              <w:rPr>
                <w:rFonts w:cs="Times New Roman" w:hint="eastAsia"/>
                <w:vertAlign w:val="superscript"/>
              </w:rPr>
              <w:instrText>REF _Ref91349717 \r \h</w:instrText>
            </w:r>
            <w:r w:rsidR="0010186E" w:rsidRPr="0010186E">
              <w:rPr>
                <w:rFonts w:cs="Times New Roman"/>
                <w:vertAlign w:val="superscript"/>
              </w:rPr>
              <w:instrText xml:space="preserve"> </w:instrText>
            </w:r>
            <w:r w:rsidR="0010186E">
              <w:rPr>
                <w:rFonts w:cs="Times New Roman"/>
                <w:vertAlign w:val="superscript"/>
              </w:rPr>
              <w:instrText xml:space="preserve"> \* MERGEFORMAT </w:instrText>
            </w:r>
            <w:r w:rsidR="0010186E" w:rsidRPr="0010186E">
              <w:rPr>
                <w:rFonts w:cs="Times New Roman"/>
                <w:vertAlign w:val="superscript"/>
              </w:rPr>
            </w:r>
            <w:r w:rsidR="0010186E" w:rsidRPr="0010186E">
              <w:rPr>
                <w:rFonts w:cs="Times New Roman"/>
                <w:vertAlign w:val="superscript"/>
              </w:rPr>
              <w:fldChar w:fldCharType="separate"/>
            </w:r>
            <w:r w:rsidR="005D66C4">
              <w:rPr>
                <w:rFonts w:cs="Times New Roman"/>
                <w:vertAlign w:val="superscript"/>
              </w:rPr>
              <w:t>[8]</w:t>
            </w:r>
            <w:r w:rsidR="0010186E" w:rsidRPr="0010186E">
              <w:rPr>
                <w:rFonts w:cs="Times New Roman"/>
                <w:vertAlign w:val="superscript"/>
              </w:rPr>
              <w:fldChar w:fldCharType="end"/>
            </w:r>
            <w:r w:rsidR="005965EE" w:rsidRPr="00556B30">
              <w:rPr>
                <w:rFonts w:cs="Times New Roman" w:hint="eastAsia"/>
              </w:rPr>
              <w:t>的</w:t>
            </w:r>
            <w:r w:rsidR="00657917">
              <w:rPr>
                <w:rFonts w:cs="Times New Roman" w:hint="eastAsia"/>
              </w:rPr>
              <w:t>E</w:t>
            </w:r>
            <w:r w:rsidR="00657917">
              <w:rPr>
                <w:rFonts w:cs="Times New Roman"/>
              </w:rPr>
              <w:t>2E</w:t>
            </w:r>
            <w:r w:rsidR="005965EE">
              <w:rPr>
                <w:rFonts w:cs="Times New Roman" w:hint="eastAsia"/>
              </w:rPr>
              <w:t>模型</w:t>
            </w:r>
            <w:r w:rsidR="005965EE" w:rsidRPr="00556B30">
              <w:rPr>
                <w:rFonts w:cs="Times New Roman" w:hint="eastAsia"/>
              </w:rPr>
              <w:t>，另一类是基于注意力机制</w:t>
            </w:r>
            <w:r w:rsidR="00CA38D3">
              <w:rPr>
                <w:rFonts w:cs="Times New Roman" w:hint="eastAsia"/>
              </w:rPr>
              <w:t>（</w:t>
            </w:r>
            <w:r w:rsidR="00CA38D3">
              <w:rPr>
                <w:rFonts w:cs="Times New Roman" w:hint="eastAsia"/>
              </w:rPr>
              <w:t>A</w:t>
            </w:r>
            <w:r w:rsidR="00CA38D3">
              <w:rPr>
                <w:rFonts w:cs="Times New Roman"/>
              </w:rPr>
              <w:t>ttention</w:t>
            </w:r>
            <w:r w:rsidR="00CA38D3">
              <w:rPr>
                <w:rFonts w:cs="Times New Roman" w:hint="eastAsia"/>
              </w:rPr>
              <w:t>）</w:t>
            </w:r>
            <w:r w:rsidR="005965EE" w:rsidRPr="00556B30">
              <w:rPr>
                <w:rFonts w:cs="Times New Roman" w:hint="eastAsia"/>
              </w:rPr>
              <w:t>的序列到序列</w:t>
            </w:r>
            <w:r w:rsidR="00657917">
              <w:rPr>
                <w:rFonts w:cs="Times New Roman" w:hint="eastAsia"/>
              </w:rPr>
              <w:t>（</w:t>
            </w:r>
            <w:r w:rsidR="00657917">
              <w:rPr>
                <w:rFonts w:cs="Times New Roman" w:hint="eastAsia"/>
              </w:rPr>
              <w:t>Sequence-to-</w:t>
            </w:r>
            <w:r w:rsidR="00657917">
              <w:rPr>
                <w:rFonts w:cs="Times New Roman"/>
              </w:rPr>
              <w:t>Sequence, S2S</w:t>
            </w:r>
            <w:r w:rsidR="00657917">
              <w:rPr>
                <w:rFonts w:cs="Times New Roman" w:hint="eastAsia"/>
              </w:rPr>
              <w:t>）</w:t>
            </w:r>
            <w:r w:rsidR="005965EE" w:rsidRPr="00556B30">
              <w:rPr>
                <w:rFonts w:cs="Times New Roman" w:hint="eastAsia"/>
              </w:rPr>
              <w:t>模型</w:t>
            </w:r>
            <w:r w:rsidR="0010186E" w:rsidRPr="0010186E">
              <w:rPr>
                <w:rFonts w:cs="Times New Roman"/>
                <w:vertAlign w:val="superscript"/>
              </w:rPr>
              <w:fldChar w:fldCharType="begin"/>
            </w:r>
            <w:r w:rsidR="0010186E" w:rsidRPr="0010186E">
              <w:rPr>
                <w:rFonts w:cs="Times New Roman"/>
                <w:vertAlign w:val="superscript"/>
              </w:rPr>
              <w:instrText xml:space="preserve"> </w:instrText>
            </w:r>
            <w:r w:rsidR="0010186E" w:rsidRPr="0010186E">
              <w:rPr>
                <w:rFonts w:cs="Times New Roman" w:hint="eastAsia"/>
                <w:vertAlign w:val="superscript"/>
              </w:rPr>
              <w:instrText>REF _Ref91349726 \r \h</w:instrText>
            </w:r>
            <w:r w:rsidR="0010186E" w:rsidRPr="0010186E">
              <w:rPr>
                <w:rFonts w:cs="Times New Roman"/>
                <w:vertAlign w:val="superscript"/>
              </w:rPr>
              <w:instrText xml:space="preserve"> </w:instrText>
            </w:r>
            <w:r w:rsidR="0010186E">
              <w:rPr>
                <w:rFonts w:cs="Times New Roman"/>
                <w:vertAlign w:val="superscript"/>
              </w:rPr>
              <w:instrText xml:space="preserve"> \* MERGEFORMAT </w:instrText>
            </w:r>
            <w:r w:rsidR="0010186E" w:rsidRPr="0010186E">
              <w:rPr>
                <w:rFonts w:cs="Times New Roman"/>
                <w:vertAlign w:val="superscript"/>
              </w:rPr>
            </w:r>
            <w:r w:rsidR="0010186E" w:rsidRPr="0010186E">
              <w:rPr>
                <w:rFonts w:cs="Times New Roman"/>
                <w:vertAlign w:val="superscript"/>
              </w:rPr>
              <w:fldChar w:fldCharType="separate"/>
            </w:r>
            <w:r w:rsidR="005D66C4">
              <w:rPr>
                <w:rFonts w:cs="Times New Roman"/>
                <w:vertAlign w:val="superscript"/>
              </w:rPr>
              <w:t>[9]</w:t>
            </w:r>
            <w:r w:rsidR="0010186E" w:rsidRPr="0010186E">
              <w:rPr>
                <w:rFonts w:cs="Times New Roman"/>
                <w:vertAlign w:val="superscript"/>
              </w:rPr>
              <w:fldChar w:fldCharType="end"/>
            </w:r>
            <w:r w:rsidR="005965EE" w:rsidRPr="00556B30">
              <w:rPr>
                <w:rFonts w:cs="Times New Roman" w:hint="eastAsia"/>
              </w:rPr>
              <w:t>。</w:t>
            </w:r>
            <w:r w:rsidR="005965EE" w:rsidRPr="00556B30">
              <w:rPr>
                <w:rFonts w:cs="Times New Roman" w:hint="eastAsia"/>
              </w:rPr>
              <w:t>CTC</w:t>
            </w:r>
            <w:r w:rsidR="00A15C8D">
              <w:rPr>
                <w:rFonts w:cs="Times New Roman" w:hint="eastAsia"/>
              </w:rPr>
              <w:t>方法</w:t>
            </w:r>
            <w:r w:rsidR="005965EE" w:rsidRPr="00556B30">
              <w:rPr>
                <w:rFonts w:cs="Times New Roman" w:hint="eastAsia"/>
              </w:rPr>
              <w:t>不像</w:t>
            </w:r>
            <w:r w:rsidR="00142BFE">
              <w:rPr>
                <w:rFonts w:cs="Times New Roman" w:hint="eastAsia"/>
              </w:rPr>
              <w:t>经典</w:t>
            </w:r>
            <w:r w:rsidR="005965EE" w:rsidRPr="00556B30">
              <w:rPr>
                <w:rFonts w:cs="Times New Roman" w:hint="eastAsia"/>
              </w:rPr>
              <w:t>方法</w:t>
            </w:r>
            <w:r w:rsidR="00A15C8D">
              <w:rPr>
                <w:rFonts w:cs="Times New Roman" w:hint="eastAsia"/>
              </w:rPr>
              <w:t>需要</w:t>
            </w:r>
            <w:r w:rsidR="005965EE" w:rsidRPr="00556B30">
              <w:rPr>
                <w:rFonts w:cs="Times New Roman" w:hint="eastAsia"/>
              </w:rPr>
              <w:t>对语音数据进行对齐操作，只需计算输出序列和真实序列的差距</w:t>
            </w:r>
            <w:r w:rsidR="00657917">
              <w:rPr>
                <w:rFonts w:cs="Times New Roman" w:hint="eastAsia"/>
              </w:rPr>
              <w:t>；</w:t>
            </w:r>
            <w:r w:rsidR="005965EE" w:rsidRPr="00556B30">
              <w:rPr>
                <w:rFonts w:cs="Times New Roman" w:hint="eastAsia"/>
              </w:rPr>
              <w:t>而</w:t>
            </w:r>
            <w:r w:rsidR="00657917">
              <w:rPr>
                <w:rFonts w:cs="Times New Roman"/>
              </w:rPr>
              <w:t>S2S</w:t>
            </w:r>
            <w:r w:rsidR="005965EE" w:rsidRPr="00556B30">
              <w:rPr>
                <w:rFonts w:cs="Times New Roman" w:hint="eastAsia"/>
              </w:rPr>
              <w:t>方法在</w:t>
            </w:r>
            <w:r w:rsidR="005965EE" w:rsidRPr="00556B30">
              <w:rPr>
                <w:rFonts w:cs="Times New Roman" w:hint="eastAsia"/>
              </w:rPr>
              <w:t>2017</w:t>
            </w:r>
            <w:r w:rsidR="005965EE" w:rsidRPr="00556B30">
              <w:rPr>
                <w:rFonts w:cs="Times New Roman" w:hint="eastAsia"/>
              </w:rPr>
              <w:t>年被</w:t>
            </w:r>
            <w:r w:rsidR="005965EE" w:rsidRPr="00556B30">
              <w:rPr>
                <w:rFonts w:cs="Times New Roman" w:hint="eastAsia"/>
              </w:rPr>
              <w:t>Google</w:t>
            </w:r>
            <w:r w:rsidR="005965EE" w:rsidRPr="00556B30">
              <w:rPr>
                <w:rFonts w:cs="Times New Roman" w:hint="eastAsia"/>
              </w:rPr>
              <w:t>用于语音识别领域，并取得了非常好的效果。</w:t>
            </w:r>
          </w:p>
          <w:p w14:paraId="352A2BF3" w14:textId="77777777" w:rsidR="00761A70" w:rsidRDefault="00761A70" w:rsidP="00761A70">
            <w:pPr>
              <w:autoSpaceDE w:val="0"/>
              <w:autoSpaceDN w:val="0"/>
              <w:rPr>
                <w:rFonts w:cs="Times New Roman"/>
              </w:rPr>
            </w:pPr>
          </w:p>
          <w:p w14:paraId="2DE4CD63" w14:textId="77777777" w:rsidR="00761A70" w:rsidRDefault="00761A70" w:rsidP="00761A70">
            <w:pPr>
              <w:autoSpaceDE w:val="0"/>
              <w:autoSpaceDN w:val="0"/>
              <w:jc w:val="center"/>
              <w:rPr>
                <w:rFonts w:cs="Times New Roman"/>
              </w:rPr>
            </w:pPr>
            <w:r>
              <w:rPr>
                <w:noProof/>
              </w:rPr>
              <w:drawing>
                <wp:inline distT="0" distB="0" distL="0" distR="0" wp14:anchorId="701ED354" wp14:editId="5B081221">
                  <wp:extent cx="4137496" cy="2232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37496" cy="2232000"/>
                          </a:xfrm>
                          <a:prstGeom prst="rect">
                            <a:avLst/>
                          </a:prstGeom>
                          <a:noFill/>
                          <a:ln>
                            <a:noFill/>
                          </a:ln>
                        </pic:spPr>
                      </pic:pic>
                    </a:graphicData>
                  </a:graphic>
                </wp:inline>
              </w:drawing>
            </w:r>
          </w:p>
          <w:p w14:paraId="3DA82D13" w14:textId="77777777" w:rsidR="00761A70" w:rsidRPr="00CA38D3" w:rsidRDefault="00761A70" w:rsidP="00761A70">
            <w:pPr>
              <w:autoSpaceDE w:val="0"/>
              <w:autoSpaceDN w:val="0"/>
              <w:ind w:firstLineChars="400" w:firstLine="824"/>
              <w:rPr>
                <w:rFonts w:cs="Times New Roman"/>
                <w:sz w:val="21"/>
                <w:szCs w:val="21"/>
              </w:rPr>
            </w:pPr>
            <w:r w:rsidRPr="00CA38D3">
              <w:rPr>
                <w:rFonts w:cs="Times New Roman" w:hint="eastAsia"/>
                <w:sz w:val="21"/>
                <w:szCs w:val="21"/>
              </w:rPr>
              <w:t>（</w:t>
            </w:r>
            <w:r w:rsidRPr="00CA38D3">
              <w:rPr>
                <w:rFonts w:cs="Times New Roman" w:hint="eastAsia"/>
                <w:sz w:val="21"/>
                <w:szCs w:val="21"/>
              </w:rPr>
              <w:t>a</w:t>
            </w:r>
            <w:r w:rsidRPr="00CA38D3">
              <w:rPr>
                <w:rFonts w:cs="Times New Roman" w:hint="eastAsia"/>
                <w:sz w:val="21"/>
                <w:szCs w:val="21"/>
              </w:rPr>
              <w:t>）基于</w:t>
            </w:r>
            <w:r w:rsidRPr="00CA38D3">
              <w:rPr>
                <w:rFonts w:cs="Times New Roman" w:hint="eastAsia"/>
                <w:sz w:val="21"/>
                <w:szCs w:val="21"/>
              </w:rPr>
              <w:t>C</w:t>
            </w:r>
            <w:r w:rsidRPr="00CA38D3">
              <w:rPr>
                <w:rFonts w:cs="Times New Roman"/>
                <w:sz w:val="21"/>
                <w:szCs w:val="21"/>
              </w:rPr>
              <w:t>TC</w:t>
            </w:r>
            <w:r w:rsidRPr="00CA38D3">
              <w:rPr>
                <w:rFonts w:cs="Times New Roman" w:hint="eastAsia"/>
                <w:sz w:val="21"/>
                <w:szCs w:val="21"/>
              </w:rPr>
              <w:t>的</w:t>
            </w:r>
            <w:r w:rsidRPr="00CA38D3">
              <w:rPr>
                <w:rFonts w:cs="Times New Roman" w:hint="eastAsia"/>
                <w:sz w:val="21"/>
                <w:szCs w:val="21"/>
              </w:rPr>
              <w:t>E</w:t>
            </w:r>
            <w:r w:rsidRPr="00CA38D3">
              <w:rPr>
                <w:rFonts w:cs="Times New Roman"/>
                <w:sz w:val="21"/>
                <w:szCs w:val="21"/>
              </w:rPr>
              <w:t>2E</w:t>
            </w:r>
            <w:r w:rsidRPr="00CA38D3">
              <w:rPr>
                <w:rFonts w:cs="Times New Roman" w:hint="eastAsia"/>
                <w:sz w:val="21"/>
                <w:szCs w:val="21"/>
              </w:rPr>
              <w:t>模型</w:t>
            </w:r>
            <w:r w:rsidRPr="00CA38D3">
              <w:rPr>
                <w:rFonts w:cs="Times New Roman" w:hint="eastAsia"/>
                <w:sz w:val="21"/>
                <w:szCs w:val="21"/>
              </w:rPr>
              <w:t xml:space="preserve"> </w:t>
            </w:r>
            <w:r w:rsidRPr="00CA38D3">
              <w:rPr>
                <w:rFonts w:cs="Times New Roman"/>
                <w:sz w:val="21"/>
                <w:szCs w:val="21"/>
              </w:rPr>
              <w:t xml:space="preserve">           </w:t>
            </w:r>
            <w:r>
              <w:rPr>
                <w:rFonts w:cs="Times New Roman"/>
                <w:sz w:val="21"/>
                <w:szCs w:val="21"/>
              </w:rPr>
              <w:t xml:space="preserve">     </w:t>
            </w:r>
            <w:r w:rsidRPr="00CA38D3">
              <w:rPr>
                <w:rFonts w:cs="Times New Roman" w:hint="eastAsia"/>
                <w:sz w:val="21"/>
                <w:szCs w:val="21"/>
              </w:rPr>
              <w:t>（</w:t>
            </w:r>
            <w:r w:rsidRPr="00CA38D3">
              <w:rPr>
                <w:rFonts w:cs="Times New Roman" w:hint="eastAsia"/>
                <w:sz w:val="21"/>
                <w:szCs w:val="21"/>
              </w:rPr>
              <w:t>b</w:t>
            </w:r>
            <w:r w:rsidRPr="00CA38D3">
              <w:rPr>
                <w:rFonts w:cs="Times New Roman" w:hint="eastAsia"/>
                <w:sz w:val="21"/>
                <w:szCs w:val="21"/>
              </w:rPr>
              <w:t>）基于</w:t>
            </w:r>
            <w:r w:rsidRPr="00CA38D3">
              <w:rPr>
                <w:rFonts w:cs="Times New Roman" w:hint="eastAsia"/>
                <w:sz w:val="21"/>
                <w:szCs w:val="21"/>
              </w:rPr>
              <w:t>Attention</w:t>
            </w:r>
            <w:r w:rsidRPr="00CA38D3">
              <w:rPr>
                <w:rFonts w:cs="Times New Roman" w:hint="eastAsia"/>
                <w:sz w:val="21"/>
                <w:szCs w:val="21"/>
              </w:rPr>
              <w:t>的</w:t>
            </w:r>
            <w:r w:rsidRPr="00CA38D3">
              <w:rPr>
                <w:rFonts w:cs="Times New Roman" w:hint="eastAsia"/>
                <w:sz w:val="21"/>
                <w:szCs w:val="21"/>
              </w:rPr>
              <w:t>S</w:t>
            </w:r>
            <w:r w:rsidRPr="00CA38D3">
              <w:rPr>
                <w:rFonts w:cs="Times New Roman"/>
                <w:sz w:val="21"/>
                <w:szCs w:val="21"/>
              </w:rPr>
              <w:t>2S</w:t>
            </w:r>
            <w:r w:rsidRPr="00CA38D3">
              <w:rPr>
                <w:rFonts w:cs="Times New Roman" w:hint="eastAsia"/>
                <w:sz w:val="21"/>
                <w:szCs w:val="21"/>
              </w:rPr>
              <w:t>模型</w:t>
            </w:r>
          </w:p>
          <w:p w14:paraId="77D61122" w14:textId="77777777" w:rsidR="00761A70" w:rsidRDefault="00761A70" w:rsidP="00761A70">
            <w:pPr>
              <w:autoSpaceDE w:val="0"/>
              <w:autoSpaceDN w:val="0"/>
              <w:jc w:val="center"/>
              <w:rPr>
                <w:rFonts w:cs="Times New Roman"/>
              </w:rPr>
            </w:pPr>
            <w:r w:rsidRPr="00CA38D3">
              <w:rPr>
                <w:rFonts w:cs="Times New Roman" w:hint="eastAsia"/>
                <w:sz w:val="21"/>
                <w:szCs w:val="21"/>
              </w:rPr>
              <w:t>图</w:t>
            </w:r>
            <w:r w:rsidRPr="00CA38D3">
              <w:rPr>
                <w:rFonts w:cs="Times New Roman" w:hint="eastAsia"/>
                <w:sz w:val="21"/>
                <w:szCs w:val="21"/>
              </w:rPr>
              <w:t>1.1</w:t>
            </w:r>
            <w:r w:rsidRPr="00CA38D3">
              <w:rPr>
                <w:rFonts w:cs="Times New Roman"/>
                <w:sz w:val="21"/>
                <w:szCs w:val="21"/>
              </w:rPr>
              <w:t xml:space="preserve"> E2E</w:t>
            </w:r>
            <w:r w:rsidRPr="00CA38D3">
              <w:rPr>
                <w:rFonts w:cs="Times New Roman" w:hint="eastAsia"/>
                <w:sz w:val="21"/>
                <w:szCs w:val="21"/>
              </w:rPr>
              <w:t>模型和</w:t>
            </w:r>
            <w:r w:rsidRPr="00CA38D3">
              <w:rPr>
                <w:rFonts w:cs="Times New Roman" w:hint="eastAsia"/>
                <w:sz w:val="21"/>
                <w:szCs w:val="21"/>
              </w:rPr>
              <w:t>S</w:t>
            </w:r>
            <w:r w:rsidRPr="00CA38D3">
              <w:rPr>
                <w:rFonts w:cs="Times New Roman"/>
                <w:sz w:val="21"/>
                <w:szCs w:val="21"/>
              </w:rPr>
              <w:t>2S</w:t>
            </w:r>
            <w:r w:rsidRPr="00CA38D3">
              <w:rPr>
                <w:rFonts w:cs="Times New Roman" w:hint="eastAsia"/>
                <w:sz w:val="21"/>
                <w:szCs w:val="21"/>
              </w:rPr>
              <w:t>模型结构示意图</w:t>
            </w:r>
          </w:p>
          <w:p w14:paraId="0D688D55" w14:textId="77777777" w:rsidR="00761A70" w:rsidRDefault="00761A70" w:rsidP="00761A70">
            <w:pPr>
              <w:autoSpaceDE w:val="0"/>
              <w:autoSpaceDN w:val="0"/>
              <w:rPr>
                <w:rFonts w:cs="Times New Roman"/>
              </w:rPr>
            </w:pPr>
          </w:p>
          <w:p w14:paraId="3ADC2ED0" w14:textId="47648FE2" w:rsidR="007F62BF" w:rsidRDefault="00A15C8D" w:rsidP="00C93CC7">
            <w:pPr>
              <w:autoSpaceDE w:val="0"/>
              <w:autoSpaceDN w:val="0"/>
              <w:ind w:firstLineChars="200" w:firstLine="472"/>
              <w:rPr>
                <w:rFonts w:cs="Times New Roman"/>
              </w:rPr>
            </w:pPr>
            <w:r w:rsidRPr="00BA6D0F">
              <w:rPr>
                <w:rFonts w:cs="Times New Roman"/>
              </w:rPr>
              <w:lastRenderedPageBreak/>
              <w:t>基于</w:t>
            </w:r>
            <w:r w:rsidR="00BD58AA">
              <w:rPr>
                <w:rFonts w:cs="Times New Roman" w:hint="eastAsia"/>
              </w:rPr>
              <w:t>C</w:t>
            </w:r>
            <w:r w:rsidR="00BD58AA">
              <w:rPr>
                <w:rFonts w:cs="Times New Roman"/>
              </w:rPr>
              <w:t>TC</w:t>
            </w:r>
            <w:r w:rsidRPr="00BA6D0F">
              <w:rPr>
                <w:rFonts w:cs="Times New Roman"/>
              </w:rPr>
              <w:t>的</w:t>
            </w:r>
            <w:r w:rsidR="00BD58AA">
              <w:rPr>
                <w:rFonts w:cs="Times New Roman" w:hint="eastAsia"/>
              </w:rPr>
              <w:t>E</w:t>
            </w:r>
            <w:r w:rsidR="00BD58AA">
              <w:rPr>
                <w:rFonts w:cs="Times New Roman"/>
              </w:rPr>
              <w:t>2E</w:t>
            </w:r>
            <w:r w:rsidRPr="00BA6D0F">
              <w:rPr>
                <w:rFonts w:cs="Times New Roman"/>
              </w:rPr>
              <w:t>模型结构如图</w:t>
            </w:r>
            <w:r w:rsidRPr="00BA6D0F">
              <w:rPr>
                <w:rFonts w:cs="Times New Roman"/>
              </w:rPr>
              <w:t>1.</w:t>
            </w:r>
            <w:r>
              <w:rPr>
                <w:rFonts w:cs="Times New Roman" w:hint="eastAsia"/>
              </w:rPr>
              <w:t>1</w:t>
            </w:r>
            <w:r w:rsidR="00371117">
              <w:rPr>
                <w:rFonts w:cs="Times New Roman" w:hint="eastAsia"/>
              </w:rPr>
              <w:t>（</w:t>
            </w:r>
            <w:r w:rsidR="00371117">
              <w:rPr>
                <w:rFonts w:cs="Times New Roman" w:hint="eastAsia"/>
              </w:rPr>
              <w:t>a</w:t>
            </w:r>
            <w:r w:rsidR="00371117">
              <w:rPr>
                <w:rFonts w:cs="Times New Roman" w:hint="eastAsia"/>
              </w:rPr>
              <w:t>）</w:t>
            </w:r>
            <w:r w:rsidRPr="00BA6D0F">
              <w:rPr>
                <w:rFonts w:cs="Times New Roman"/>
              </w:rPr>
              <w:t>所示。在无先验性对齐情况下，该模型能够度量输入和输出序列的相似度，并且能刻画语音特征和</w:t>
            </w:r>
            <w:r>
              <w:rPr>
                <w:rFonts w:cs="Times New Roman" w:hint="eastAsia"/>
              </w:rPr>
              <w:t>字符</w:t>
            </w:r>
            <w:r w:rsidRPr="00BA6D0F">
              <w:rPr>
                <w:rFonts w:cs="Times New Roman"/>
              </w:rPr>
              <w:t>序列的相关性。基于联结时序分类的语音识别由</w:t>
            </w:r>
            <w:r>
              <w:rPr>
                <w:rFonts w:cs="Times New Roman" w:hint="eastAsia"/>
              </w:rPr>
              <w:t>卷积</w:t>
            </w:r>
            <w:r w:rsidR="007F62BF">
              <w:rPr>
                <w:rFonts w:cs="Times New Roman" w:hint="eastAsia"/>
              </w:rPr>
              <w:t>神经</w:t>
            </w:r>
            <w:r>
              <w:rPr>
                <w:rFonts w:cs="Times New Roman" w:hint="eastAsia"/>
              </w:rPr>
              <w:t>网络</w:t>
            </w:r>
            <w:r w:rsidR="00371117">
              <w:rPr>
                <w:rFonts w:cs="Times New Roman" w:hint="eastAsia"/>
              </w:rPr>
              <w:t>（</w:t>
            </w:r>
            <w:r>
              <w:rPr>
                <w:rFonts w:cs="Times New Roman"/>
              </w:rPr>
              <w:t>Convolutional Neural Network, CNN</w:t>
            </w:r>
            <w:r w:rsidR="00371117">
              <w:rPr>
                <w:rFonts w:cs="Times New Roman" w:hint="eastAsia"/>
              </w:rPr>
              <w:t>）</w:t>
            </w:r>
            <w:r w:rsidR="00371117">
              <w:rPr>
                <w:rFonts w:cs="Times New Roman" w:hint="eastAsia"/>
              </w:rPr>
              <w:t>/</w:t>
            </w:r>
            <w:r>
              <w:rPr>
                <w:rFonts w:cs="Times New Roman" w:hint="eastAsia"/>
              </w:rPr>
              <w:t>循环</w:t>
            </w:r>
            <w:r w:rsidR="007F62BF">
              <w:rPr>
                <w:rFonts w:cs="Times New Roman" w:hint="eastAsia"/>
              </w:rPr>
              <w:t>神经</w:t>
            </w:r>
            <w:r>
              <w:rPr>
                <w:rFonts w:cs="Times New Roman" w:hint="eastAsia"/>
              </w:rPr>
              <w:t>网络</w:t>
            </w:r>
            <w:r w:rsidR="00371117">
              <w:rPr>
                <w:rFonts w:cs="Times New Roman" w:hint="eastAsia"/>
              </w:rPr>
              <w:t>（</w:t>
            </w:r>
            <w:r>
              <w:rPr>
                <w:rFonts w:cs="Times New Roman"/>
              </w:rPr>
              <w:t>Recurrent Neural Network, RNN</w:t>
            </w:r>
            <w:r w:rsidR="00371117">
              <w:rPr>
                <w:rFonts w:cs="Times New Roman" w:hint="eastAsia"/>
              </w:rPr>
              <w:t>）</w:t>
            </w:r>
            <w:r w:rsidRPr="00BA6D0F">
              <w:rPr>
                <w:rFonts w:cs="Times New Roman"/>
              </w:rPr>
              <w:t>编码模块和</w:t>
            </w:r>
            <w:r w:rsidRPr="00BA6D0F">
              <w:rPr>
                <w:rFonts w:cs="Times New Roman"/>
              </w:rPr>
              <w:t>CTC</w:t>
            </w:r>
            <w:r w:rsidRPr="00BA6D0F">
              <w:rPr>
                <w:rFonts w:cs="Times New Roman"/>
              </w:rPr>
              <w:t>损失函数模块组成。</w:t>
            </w:r>
            <w:r w:rsidR="007F62BF" w:rsidRPr="00BA6D0F">
              <w:rPr>
                <w:rFonts w:cs="Times New Roman"/>
              </w:rPr>
              <w:t>2006</w:t>
            </w:r>
            <w:r w:rsidR="007F62BF" w:rsidRPr="00BA6D0F">
              <w:rPr>
                <w:rFonts w:cs="Times New Roman"/>
              </w:rPr>
              <w:t>年</w:t>
            </w:r>
            <w:r w:rsidR="007F62BF" w:rsidRPr="00BA6D0F">
              <w:rPr>
                <w:rFonts w:cs="Times New Roman"/>
              </w:rPr>
              <w:t>Alex</w:t>
            </w:r>
            <w:r w:rsidR="007F62BF" w:rsidRPr="00BA6D0F">
              <w:rPr>
                <w:rFonts w:cs="Times New Roman"/>
              </w:rPr>
              <w:t>利用空白字符对不同长度的序列进行对齐，首次提出</w:t>
            </w:r>
            <w:r w:rsidR="007F62BF" w:rsidRPr="00BA6D0F">
              <w:rPr>
                <w:rFonts w:cs="Times New Roman"/>
              </w:rPr>
              <w:t>CTC</w:t>
            </w:r>
            <w:r w:rsidR="007F62BF" w:rsidRPr="00BA6D0F">
              <w:rPr>
                <w:rFonts w:cs="Times New Roman"/>
              </w:rPr>
              <w:t>模型来解决</w:t>
            </w:r>
            <w:r w:rsidR="007F62BF" w:rsidRPr="00BA6D0F">
              <w:rPr>
                <w:rFonts w:cs="Times New Roman"/>
              </w:rPr>
              <w:t>MINIST</w:t>
            </w:r>
            <w:r w:rsidR="007F62BF" w:rsidRPr="00BA6D0F">
              <w:rPr>
                <w:rFonts w:cs="Times New Roman"/>
              </w:rPr>
              <w:t>手写数字识别和</w:t>
            </w:r>
            <w:r w:rsidR="007F62BF" w:rsidRPr="00BA6D0F">
              <w:rPr>
                <w:rFonts w:cs="Times New Roman"/>
              </w:rPr>
              <w:t>TIMIT</w:t>
            </w:r>
            <w:r w:rsidR="007F62BF" w:rsidRPr="00BA6D0F">
              <w:rPr>
                <w:rFonts w:cs="Times New Roman"/>
              </w:rPr>
              <w:t>语料库音素分类的问题</w:t>
            </w:r>
            <w:r w:rsidR="0010186E" w:rsidRPr="0010186E">
              <w:rPr>
                <w:rFonts w:cs="Times New Roman"/>
                <w:vertAlign w:val="superscript"/>
              </w:rPr>
              <w:fldChar w:fldCharType="begin"/>
            </w:r>
            <w:r w:rsidR="0010186E" w:rsidRPr="0010186E">
              <w:rPr>
                <w:rFonts w:cs="Times New Roman"/>
                <w:vertAlign w:val="superscript"/>
              </w:rPr>
              <w:instrText xml:space="preserve"> REF _Ref91349739 \r \h </w:instrText>
            </w:r>
            <w:r w:rsidR="0010186E">
              <w:rPr>
                <w:rFonts w:cs="Times New Roman"/>
                <w:vertAlign w:val="superscript"/>
              </w:rPr>
              <w:instrText xml:space="preserve"> \* MERGEFORMAT </w:instrText>
            </w:r>
            <w:r w:rsidR="0010186E" w:rsidRPr="0010186E">
              <w:rPr>
                <w:rFonts w:cs="Times New Roman"/>
                <w:vertAlign w:val="superscript"/>
              </w:rPr>
            </w:r>
            <w:r w:rsidR="0010186E" w:rsidRPr="0010186E">
              <w:rPr>
                <w:rFonts w:cs="Times New Roman"/>
                <w:vertAlign w:val="superscript"/>
              </w:rPr>
              <w:fldChar w:fldCharType="separate"/>
            </w:r>
            <w:r w:rsidR="005D66C4">
              <w:rPr>
                <w:rFonts w:cs="Times New Roman"/>
                <w:vertAlign w:val="superscript"/>
              </w:rPr>
              <w:t>[10]</w:t>
            </w:r>
            <w:r w:rsidR="0010186E" w:rsidRPr="0010186E">
              <w:rPr>
                <w:rFonts w:cs="Times New Roman"/>
                <w:vertAlign w:val="superscript"/>
              </w:rPr>
              <w:fldChar w:fldCharType="end"/>
            </w:r>
            <w:r w:rsidR="007F62BF" w:rsidRPr="00BA6D0F">
              <w:rPr>
                <w:rFonts w:cs="Times New Roman"/>
              </w:rPr>
              <w:t>。</w:t>
            </w:r>
            <w:bookmarkStart w:id="1" w:name="OLE_LINK1"/>
            <w:r w:rsidR="007F62BF" w:rsidRPr="00BA6D0F">
              <w:rPr>
                <w:rFonts w:cs="Times New Roman"/>
              </w:rPr>
              <w:t>2012</w:t>
            </w:r>
            <w:r w:rsidR="007F62BF" w:rsidRPr="00BA6D0F">
              <w:rPr>
                <w:rFonts w:cs="Times New Roman"/>
              </w:rPr>
              <w:t>年</w:t>
            </w:r>
            <w:r w:rsidR="007F62BF" w:rsidRPr="00BA6D0F">
              <w:rPr>
                <w:rFonts w:cs="Times New Roman"/>
              </w:rPr>
              <w:t>Alex</w:t>
            </w:r>
            <w:r w:rsidR="007F62BF" w:rsidRPr="00BA6D0F">
              <w:rPr>
                <w:rFonts w:cs="Times New Roman"/>
              </w:rPr>
              <w:t>对</w:t>
            </w:r>
            <w:r w:rsidR="007F62BF" w:rsidRPr="00BA6D0F">
              <w:rPr>
                <w:rFonts w:cs="Times New Roman"/>
              </w:rPr>
              <w:t>CTC</w:t>
            </w:r>
            <w:r w:rsidR="007F62BF" w:rsidRPr="00BA6D0F">
              <w:rPr>
                <w:rFonts w:cs="Times New Roman"/>
              </w:rPr>
              <w:t>语音识别模型进一步改进，将</w:t>
            </w:r>
            <w:r w:rsidR="007F62BF" w:rsidRPr="00BA6D0F">
              <w:rPr>
                <w:rFonts w:cs="Times New Roman"/>
              </w:rPr>
              <w:t>RNN</w:t>
            </w:r>
            <w:r w:rsidR="007F62BF" w:rsidRPr="00BA6D0F">
              <w:rPr>
                <w:rFonts w:cs="Times New Roman"/>
              </w:rPr>
              <w:t>作为转化模型</w:t>
            </w:r>
            <w:r w:rsidR="004E3FF4" w:rsidRPr="004E3FF4">
              <w:rPr>
                <w:rFonts w:cs="Times New Roman"/>
                <w:vertAlign w:val="superscript"/>
              </w:rPr>
              <w:fldChar w:fldCharType="begin"/>
            </w:r>
            <w:r w:rsidR="004E3FF4" w:rsidRPr="004E3FF4">
              <w:rPr>
                <w:rFonts w:cs="Times New Roman"/>
                <w:vertAlign w:val="superscript"/>
              </w:rPr>
              <w:instrText xml:space="preserve"> REF _Ref91349746 \r \h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1]</w:t>
            </w:r>
            <w:r w:rsidR="004E3FF4" w:rsidRPr="004E3FF4">
              <w:rPr>
                <w:rFonts w:cs="Times New Roman"/>
                <w:vertAlign w:val="superscript"/>
              </w:rPr>
              <w:fldChar w:fldCharType="end"/>
            </w:r>
            <w:r w:rsidR="007F62BF" w:rsidRPr="00BA6D0F">
              <w:rPr>
                <w:rFonts w:cs="Times New Roman"/>
              </w:rPr>
              <w:t>。</w:t>
            </w:r>
            <w:bookmarkEnd w:id="1"/>
            <w:r w:rsidR="0009270C" w:rsidRPr="0009270C">
              <w:rPr>
                <w:rFonts w:cs="Times New Roman" w:hint="eastAsia"/>
              </w:rPr>
              <w:t>2013</w:t>
            </w:r>
            <w:r w:rsidR="0009270C" w:rsidRPr="0009270C">
              <w:rPr>
                <w:rFonts w:cs="Times New Roman" w:hint="eastAsia"/>
              </w:rPr>
              <w:t>年，</w:t>
            </w:r>
            <w:r w:rsidR="0009270C" w:rsidRPr="0009270C">
              <w:rPr>
                <w:rFonts w:cs="Times New Roman" w:hint="eastAsia"/>
              </w:rPr>
              <w:t>Alex</w:t>
            </w:r>
            <w:r w:rsidR="0009270C" w:rsidRPr="0009270C">
              <w:rPr>
                <w:rFonts w:cs="Times New Roman" w:hint="eastAsia"/>
              </w:rPr>
              <w:t>利用多层的长短时记忆</w:t>
            </w:r>
            <w:r w:rsidR="00B801FA">
              <w:rPr>
                <w:rFonts w:cs="Times New Roman" w:hint="eastAsia"/>
              </w:rPr>
              <w:t>（</w:t>
            </w:r>
            <w:r w:rsidR="0009270C" w:rsidRPr="0009270C">
              <w:rPr>
                <w:rFonts w:cs="Times New Roman" w:hint="eastAsia"/>
              </w:rPr>
              <w:t>Long Short-Term Memory, LSTM</w:t>
            </w:r>
            <w:r w:rsidR="00B801FA">
              <w:rPr>
                <w:rFonts w:cs="Times New Roman" w:hint="eastAsia"/>
              </w:rPr>
              <w:t>）</w:t>
            </w:r>
            <w:r w:rsidR="0009270C" w:rsidRPr="0009270C">
              <w:rPr>
                <w:rFonts w:cs="Times New Roman" w:hint="eastAsia"/>
              </w:rPr>
              <w:t>神经网络进行建模，进一步提升</w:t>
            </w:r>
            <w:r w:rsidR="0009270C" w:rsidRPr="0009270C">
              <w:rPr>
                <w:rFonts w:cs="Times New Roman" w:hint="eastAsia"/>
              </w:rPr>
              <w:t>TIMIT</w:t>
            </w:r>
            <w:r w:rsidR="0009270C" w:rsidRPr="0009270C">
              <w:rPr>
                <w:rFonts w:cs="Times New Roman" w:hint="eastAsia"/>
              </w:rPr>
              <w:t>语料库上的识别效果</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753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2]</w:t>
            </w:r>
            <w:r w:rsidR="004E3FF4" w:rsidRPr="004E3FF4">
              <w:rPr>
                <w:rFonts w:cs="Times New Roman"/>
                <w:vertAlign w:val="superscript"/>
              </w:rPr>
              <w:fldChar w:fldCharType="end"/>
            </w:r>
            <w:r w:rsidR="0009270C" w:rsidRPr="0009270C">
              <w:rPr>
                <w:rFonts w:cs="Times New Roman" w:hint="eastAsia"/>
              </w:rPr>
              <w:t>。</w:t>
            </w:r>
          </w:p>
          <w:p w14:paraId="3CD5CE20" w14:textId="49C8F9E0" w:rsidR="009A1999" w:rsidRDefault="00B801FA" w:rsidP="009A1999">
            <w:pPr>
              <w:autoSpaceDE w:val="0"/>
              <w:autoSpaceDN w:val="0"/>
              <w:ind w:firstLineChars="200" w:firstLine="472"/>
              <w:rPr>
                <w:rFonts w:cs="Times New Roman"/>
              </w:rPr>
            </w:pPr>
            <w:r w:rsidRPr="00B801FA">
              <w:rPr>
                <w:rFonts w:cs="Times New Roman" w:hint="eastAsia"/>
              </w:rPr>
              <w:t>基于</w:t>
            </w:r>
            <w:r w:rsidR="00CA38D3">
              <w:rPr>
                <w:rFonts w:cs="Times New Roman" w:hint="eastAsia"/>
              </w:rPr>
              <w:t>Attention</w:t>
            </w:r>
            <w:r w:rsidRPr="00B801FA">
              <w:rPr>
                <w:rFonts w:cs="Times New Roman" w:hint="eastAsia"/>
              </w:rPr>
              <w:t>的</w:t>
            </w:r>
            <w:r w:rsidR="00BD58AA">
              <w:rPr>
                <w:rFonts w:cs="Times New Roman" w:hint="eastAsia"/>
              </w:rPr>
              <w:t>S</w:t>
            </w:r>
            <w:r w:rsidR="00BD58AA">
              <w:rPr>
                <w:rFonts w:cs="Times New Roman"/>
              </w:rPr>
              <w:t>2S</w:t>
            </w:r>
            <w:r w:rsidRPr="00B801FA">
              <w:rPr>
                <w:rFonts w:cs="Times New Roman" w:hint="eastAsia"/>
              </w:rPr>
              <w:t>模型结构如图</w:t>
            </w:r>
            <w:r w:rsidRPr="00B801FA">
              <w:rPr>
                <w:rFonts w:cs="Times New Roman" w:hint="eastAsia"/>
              </w:rPr>
              <w:t>1.</w:t>
            </w:r>
            <w:r w:rsidR="00976CDF">
              <w:rPr>
                <w:rFonts w:cs="Times New Roman" w:hint="eastAsia"/>
              </w:rPr>
              <w:t>1</w:t>
            </w:r>
            <w:r w:rsidR="00BD58AA">
              <w:rPr>
                <w:rFonts w:cs="Times New Roman" w:hint="eastAsia"/>
              </w:rPr>
              <w:t>（</w:t>
            </w:r>
            <w:r w:rsidR="00BD58AA">
              <w:rPr>
                <w:rFonts w:cs="Times New Roman" w:hint="eastAsia"/>
              </w:rPr>
              <w:t>b</w:t>
            </w:r>
            <w:r w:rsidR="00BD58AA">
              <w:rPr>
                <w:rFonts w:cs="Times New Roman" w:hint="eastAsia"/>
              </w:rPr>
              <w:t>）</w:t>
            </w:r>
            <w:r w:rsidRPr="00B801FA">
              <w:rPr>
                <w:rFonts w:cs="Times New Roman" w:hint="eastAsia"/>
              </w:rPr>
              <w:t>所示。该模型主要由编码器</w:t>
            </w:r>
            <w:r w:rsidR="00ED3D11">
              <w:rPr>
                <w:rFonts w:cs="Times New Roman" w:hint="eastAsia"/>
              </w:rPr>
              <w:t>（</w:t>
            </w:r>
            <w:r w:rsidR="00ED3D11">
              <w:rPr>
                <w:rFonts w:cs="Times New Roman" w:hint="eastAsia"/>
              </w:rPr>
              <w:t>Encoder</w:t>
            </w:r>
            <w:r w:rsidR="00ED3D11">
              <w:rPr>
                <w:rFonts w:cs="Times New Roman" w:hint="eastAsia"/>
              </w:rPr>
              <w:t>）</w:t>
            </w:r>
            <w:r w:rsidRPr="00B801FA">
              <w:rPr>
                <w:rFonts w:cs="Times New Roman" w:hint="eastAsia"/>
              </w:rPr>
              <w:t>、注意力网络和解码器</w:t>
            </w:r>
            <w:r w:rsidR="00ED3D11">
              <w:rPr>
                <w:rFonts w:cs="Times New Roman" w:hint="eastAsia"/>
              </w:rPr>
              <w:t>（</w:t>
            </w:r>
            <w:r w:rsidR="00ED3D11">
              <w:rPr>
                <w:rFonts w:cs="Times New Roman" w:hint="eastAsia"/>
              </w:rPr>
              <w:t>Decoder</w:t>
            </w:r>
            <w:r w:rsidR="00ED3D11">
              <w:rPr>
                <w:rFonts w:cs="Times New Roman" w:hint="eastAsia"/>
              </w:rPr>
              <w:t>）</w:t>
            </w:r>
            <w:r w:rsidRPr="00B801FA">
              <w:rPr>
                <w:rFonts w:cs="Times New Roman" w:hint="eastAsia"/>
              </w:rPr>
              <w:t>三个部分组成</w:t>
            </w:r>
            <w:r w:rsidR="00BD58AA">
              <w:rPr>
                <w:rFonts w:cs="Times New Roman" w:hint="eastAsia"/>
              </w:rPr>
              <w:t>，</w:t>
            </w:r>
            <w:r w:rsidRPr="00B801FA">
              <w:rPr>
                <w:rFonts w:cs="Times New Roman" w:hint="eastAsia"/>
              </w:rPr>
              <w:t>在</w:t>
            </w:r>
            <w:r w:rsidRPr="00B801FA">
              <w:rPr>
                <w:rFonts w:cs="Times New Roman" w:hint="eastAsia"/>
              </w:rPr>
              <w:t>2013</w:t>
            </w:r>
            <w:r w:rsidRPr="00B801FA">
              <w:rPr>
                <w:rFonts w:cs="Times New Roman" w:hint="eastAsia"/>
              </w:rPr>
              <w:t>年由</w:t>
            </w:r>
            <w:r w:rsidR="00324D40">
              <w:rPr>
                <w:rFonts w:cs="Times New Roman" w:hint="eastAsia"/>
              </w:rPr>
              <w:t>Alex</w:t>
            </w:r>
            <w:r w:rsidRPr="00B801FA">
              <w:rPr>
                <w:rFonts w:cs="Times New Roman" w:hint="eastAsia"/>
              </w:rPr>
              <w:t>首次提出，并被用于</w:t>
            </w:r>
            <w:r w:rsidRPr="00B801FA">
              <w:rPr>
                <w:rFonts w:cs="Times New Roman" w:hint="eastAsia"/>
              </w:rPr>
              <w:t>MINIST</w:t>
            </w:r>
            <w:r w:rsidRPr="00B801FA">
              <w:rPr>
                <w:rFonts w:cs="Times New Roman" w:hint="eastAsia"/>
              </w:rPr>
              <w:t>数据集的手写数字识别任务中</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787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3]</w:t>
            </w:r>
            <w:r w:rsidR="004E3FF4" w:rsidRPr="004E3FF4">
              <w:rPr>
                <w:rFonts w:cs="Times New Roman"/>
                <w:vertAlign w:val="superscript"/>
              </w:rPr>
              <w:fldChar w:fldCharType="end"/>
            </w:r>
            <w:r w:rsidRPr="00B801FA">
              <w:rPr>
                <w:rFonts w:cs="Times New Roman" w:hint="eastAsia"/>
              </w:rPr>
              <w:t>。</w:t>
            </w:r>
            <w:r w:rsidRPr="00B801FA">
              <w:rPr>
                <w:rFonts w:cs="Times New Roman" w:hint="eastAsia"/>
              </w:rPr>
              <w:t>2014</w:t>
            </w:r>
            <w:r w:rsidRPr="00B801FA">
              <w:rPr>
                <w:rFonts w:cs="Times New Roman" w:hint="eastAsia"/>
              </w:rPr>
              <w:t>年，</w:t>
            </w:r>
            <w:r w:rsidRPr="00B801FA">
              <w:rPr>
                <w:rFonts w:cs="Times New Roman" w:hint="eastAsia"/>
              </w:rPr>
              <w:t>Bahdanau</w:t>
            </w:r>
            <w:r w:rsidRPr="00B801FA">
              <w:rPr>
                <w:rFonts w:cs="Times New Roman" w:hint="eastAsia"/>
              </w:rPr>
              <w:t>进一步完善，提出基于</w:t>
            </w:r>
            <w:r w:rsidR="00CA38D3">
              <w:rPr>
                <w:rFonts w:cs="Times New Roman" w:hint="eastAsia"/>
              </w:rPr>
              <w:t>Attention</w:t>
            </w:r>
            <w:r w:rsidRPr="00B801FA">
              <w:rPr>
                <w:rFonts w:cs="Times New Roman" w:hint="eastAsia"/>
              </w:rPr>
              <w:t>的编解码模型</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793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4]</w:t>
            </w:r>
            <w:r w:rsidR="004E3FF4" w:rsidRPr="004E3FF4">
              <w:rPr>
                <w:rFonts w:cs="Times New Roman"/>
                <w:vertAlign w:val="superscript"/>
              </w:rPr>
              <w:fldChar w:fldCharType="end"/>
            </w:r>
            <w:r w:rsidRPr="00B801FA">
              <w:rPr>
                <w:rFonts w:cs="Times New Roman" w:hint="eastAsia"/>
              </w:rPr>
              <w:t>。同年，</w:t>
            </w:r>
            <w:r w:rsidR="00C93CC7" w:rsidRPr="00C93CC7">
              <w:rPr>
                <w:rFonts w:cs="Times New Roman"/>
              </w:rPr>
              <w:t>Chorowski</w:t>
            </w:r>
            <w:r w:rsidRPr="00B801FA">
              <w:rPr>
                <w:rFonts w:cs="Times New Roman" w:hint="eastAsia"/>
              </w:rPr>
              <w:t>将注意力模型进一步应用于语音识别任务中，并在目标函数中加入约束，在</w:t>
            </w:r>
            <w:r w:rsidRPr="00B801FA">
              <w:rPr>
                <w:rFonts w:cs="Times New Roman" w:hint="eastAsia"/>
              </w:rPr>
              <w:t>TIMIT</w:t>
            </w:r>
            <w:r w:rsidRPr="00B801FA">
              <w:rPr>
                <w:rFonts w:cs="Times New Roman" w:hint="eastAsia"/>
              </w:rPr>
              <w:t>数据集上取得较好的效果</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803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5]</w:t>
            </w:r>
            <w:r w:rsidR="004E3FF4" w:rsidRPr="004E3FF4">
              <w:rPr>
                <w:rFonts w:cs="Times New Roman"/>
                <w:vertAlign w:val="superscript"/>
              </w:rPr>
              <w:fldChar w:fldCharType="end"/>
            </w:r>
            <w:r w:rsidRPr="00B801FA">
              <w:rPr>
                <w:rFonts w:cs="Times New Roman" w:hint="eastAsia"/>
              </w:rPr>
              <w:t>。至此，大量的研究人员开始投入到基于</w:t>
            </w:r>
            <w:r w:rsidR="00CA38D3">
              <w:rPr>
                <w:rFonts w:cs="Times New Roman" w:hint="eastAsia"/>
              </w:rPr>
              <w:t>Attention</w:t>
            </w:r>
            <w:r w:rsidRPr="00B801FA">
              <w:rPr>
                <w:rFonts w:cs="Times New Roman" w:hint="eastAsia"/>
              </w:rPr>
              <w:t>的语音识别研究中</w:t>
            </w:r>
            <w:r w:rsidR="00E66ADC">
              <w:rPr>
                <w:rFonts w:cs="Times New Roman" w:hint="eastAsia"/>
              </w:rPr>
              <w:t>，</w:t>
            </w:r>
            <w:r w:rsidR="00E66ADC" w:rsidRPr="00BA6D0F">
              <w:rPr>
                <w:rFonts w:cs="Times New Roman"/>
              </w:rPr>
              <w:t>并提出</w:t>
            </w:r>
            <w:r w:rsidR="00E66ADC">
              <w:rPr>
                <w:rFonts w:cs="Times New Roman" w:hint="eastAsia"/>
              </w:rPr>
              <w:t>多种</w:t>
            </w:r>
            <w:r w:rsidR="00E66ADC" w:rsidRPr="00BA6D0F">
              <w:rPr>
                <w:rFonts w:cs="Times New Roman"/>
              </w:rPr>
              <w:t>改进模型。</w:t>
            </w:r>
            <w:r w:rsidR="00E66ADC">
              <w:rPr>
                <w:rFonts w:cs="Times New Roman" w:hint="eastAsia"/>
              </w:rPr>
              <w:t>根据</w:t>
            </w:r>
            <w:r w:rsidR="00E66ADC" w:rsidRPr="00BA6D0F">
              <w:rPr>
                <w:rFonts w:cs="Times New Roman"/>
              </w:rPr>
              <w:t>改进方法可分为三类</w:t>
            </w:r>
            <w:r w:rsidR="00E66ADC">
              <w:rPr>
                <w:rFonts w:cs="Times New Roman" w:hint="eastAsia"/>
              </w:rPr>
              <w:t>：</w:t>
            </w:r>
            <w:r w:rsidR="00E66ADC" w:rsidRPr="00BA6D0F">
              <w:rPr>
                <w:rFonts w:cs="Times New Roman"/>
              </w:rPr>
              <w:t>对</w:t>
            </w:r>
            <w:r w:rsidR="000719A0">
              <w:rPr>
                <w:rFonts w:cs="Times New Roman" w:hint="eastAsia"/>
              </w:rPr>
              <w:t>Encoder</w:t>
            </w:r>
            <w:r w:rsidR="00E66ADC" w:rsidRPr="00BA6D0F">
              <w:rPr>
                <w:rFonts w:cs="Times New Roman"/>
              </w:rPr>
              <w:t>的改进</w:t>
            </w:r>
            <w:r w:rsidR="00E66ADC">
              <w:rPr>
                <w:rFonts w:cs="Times New Roman" w:hint="eastAsia"/>
              </w:rPr>
              <w:t>、</w:t>
            </w:r>
            <w:r w:rsidR="00E66ADC" w:rsidRPr="00BA6D0F">
              <w:rPr>
                <w:rFonts w:cs="Times New Roman"/>
              </w:rPr>
              <w:t>对</w:t>
            </w:r>
            <w:r w:rsidR="000719A0">
              <w:rPr>
                <w:rFonts w:cs="Times New Roman" w:hint="eastAsia"/>
              </w:rPr>
              <w:t>Attention</w:t>
            </w:r>
            <w:r w:rsidR="00E66ADC" w:rsidRPr="00BA6D0F">
              <w:rPr>
                <w:rFonts w:cs="Times New Roman"/>
              </w:rPr>
              <w:t>的改进以及对语言模型的改进。</w:t>
            </w:r>
            <w:r w:rsidR="00A84D0B">
              <w:rPr>
                <w:rFonts w:cs="Times New Roman" w:hint="eastAsia"/>
              </w:rPr>
              <w:t>对</w:t>
            </w:r>
            <w:r w:rsidR="00A84D0B">
              <w:rPr>
                <w:rFonts w:cs="Times New Roman" w:hint="eastAsia"/>
              </w:rPr>
              <w:t>Encoder</w:t>
            </w:r>
            <w:r w:rsidR="00A84D0B">
              <w:rPr>
                <w:rFonts w:cs="Times New Roman" w:hint="eastAsia"/>
              </w:rPr>
              <w:t>的改进方面，</w:t>
            </w:r>
            <w:r w:rsidR="006A706E" w:rsidRPr="006A706E">
              <w:rPr>
                <w:rFonts w:cs="Times New Roman" w:hint="eastAsia"/>
              </w:rPr>
              <w:t>Bahar</w:t>
            </w:r>
            <w:r w:rsidR="006A706E" w:rsidRPr="006A706E">
              <w:rPr>
                <w:rFonts w:cs="Times New Roman" w:hint="eastAsia"/>
              </w:rPr>
              <w:t>采用更复杂的二维长短时记忆网络</w:t>
            </w:r>
            <w:r w:rsidR="002B0010">
              <w:rPr>
                <w:rFonts w:cs="Times New Roman" w:hint="eastAsia"/>
              </w:rPr>
              <w:t>（</w:t>
            </w:r>
            <w:r w:rsidR="006A706E" w:rsidRPr="006A706E">
              <w:rPr>
                <w:rFonts w:cs="Times New Roman" w:hint="eastAsia"/>
              </w:rPr>
              <w:t>Two-Dimensional Long Short Term Memory, 2DLSTM</w:t>
            </w:r>
            <w:r w:rsidR="002B0010">
              <w:rPr>
                <w:rFonts w:cs="Times New Roman" w:hint="eastAsia"/>
              </w:rPr>
              <w:t>）</w:t>
            </w:r>
            <w:r w:rsidR="006A706E" w:rsidRPr="006A706E">
              <w:rPr>
                <w:rFonts w:cs="Times New Roman" w:hint="eastAsia"/>
              </w:rPr>
              <w:t>作为编码模型，从多维的角度增加语音时序信息的辨认能力</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8333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6]</w:t>
            </w:r>
            <w:r w:rsidR="004E3FF4" w:rsidRPr="004E3FF4">
              <w:rPr>
                <w:rFonts w:cs="Times New Roman"/>
                <w:vertAlign w:val="superscript"/>
              </w:rPr>
              <w:fldChar w:fldCharType="end"/>
            </w:r>
            <w:r w:rsidR="009C4D3A">
              <w:rPr>
                <w:rFonts w:cs="Times New Roman" w:hint="eastAsia"/>
              </w:rPr>
              <w:t>。近几年，</w:t>
            </w:r>
            <w:r w:rsidR="009C4D3A" w:rsidRPr="009C4D3A">
              <w:rPr>
                <w:rFonts w:cs="Times New Roman" w:hint="eastAsia"/>
              </w:rPr>
              <w:t>研究者们热衷于研究基于深度自注意力网络（</w:t>
            </w:r>
            <w:r w:rsidR="009C4D3A" w:rsidRPr="009C4D3A">
              <w:rPr>
                <w:rFonts w:cs="Times New Roman" w:hint="eastAsia"/>
              </w:rPr>
              <w:t>Transformer</w:t>
            </w:r>
            <w:r w:rsidR="009C4D3A" w:rsidRPr="009C4D3A">
              <w:rPr>
                <w:rFonts w:cs="Times New Roman" w:hint="eastAsia"/>
              </w:rPr>
              <w:t>）的</w:t>
            </w:r>
            <w:r w:rsidR="009C4D3A" w:rsidRPr="009C4D3A">
              <w:rPr>
                <w:rFonts w:cs="Times New Roman" w:hint="eastAsia"/>
              </w:rPr>
              <w:t>ASR</w:t>
            </w:r>
            <w:r w:rsidR="009C4D3A" w:rsidRPr="009C4D3A">
              <w:rPr>
                <w:rFonts w:cs="Times New Roman" w:hint="eastAsia"/>
              </w:rPr>
              <w:t>系统，</w:t>
            </w:r>
            <w:r w:rsidR="009C4D3A" w:rsidRPr="009C4D3A">
              <w:rPr>
                <w:rFonts w:cs="Times New Roman" w:hint="eastAsia"/>
              </w:rPr>
              <w:t>Transformer</w:t>
            </w:r>
            <w:r w:rsidR="009C4D3A" w:rsidRPr="009C4D3A">
              <w:rPr>
                <w:rFonts w:cs="Times New Roman" w:hint="eastAsia"/>
              </w:rPr>
              <w:t>最先由</w:t>
            </w:r>
            <w:r w:rsidR="009C4D3A" w:rsidRPr="009C4D3A">
              <w:rPr>
                <w:rFonts w:cs="Times New Roman" w:hint="eastAsia"/>
              </w:rPr>
              <w:t>Vaswani</w:t>
            </w:r>
            <w:r w:rsidR="009C4D3A" w:rsidRPr="009C4D3A">
              <w:rPr>
                <w:rFonts w:cs="Times New Roman" w:hint="eastAsia"/>
              </w:rPr>
              <w:t>提出</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8384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7]</w:t>
            </w:r>
            <w:r w:rsidR="004E3FF4" w:rsidRPr="004E3FF4">
              <w:rPr>
                <w:rFonts w:cs="Times New Roman"/>
                <w:vertAlign w:val="superscript"/>
              </w:rPr>
              <w:fldChar w:fldCharType="end"/>
            </w:r>
            <w:r w:rsidR="009C4D3A" w:rsidRPr="009C4D3A">
              <w:rPr>
                <w:rFonts w:cs="Times New Roman" w:hint="eastAsia"/>
              </w:rPr>
              <w:t>，并被用于建立语言模型和机器翻译，由于</w:t>
            </w:r>
            <w:r w:rsidR="009C4D3A" w:rsidRPr="009C4D3A">
              <w:rPr>
                <w:rFonts w:cs="Times New Roman" w:hint="eastAsia"/>
              </w:rPr>
              <w:t>Transformer</w:t>
            </w:r>
            <w:r w:rsidR="009C4D3A" w:rsidRPr="009C4D3A">
              <w:rPr>
                <w:rFonts w:cs="Times New Roman" w:hint="eastAsia"/>
              </w:rPr>
              <w:t>采用全连接网络，因而相较于</w:t>
            </w:r>
            <w:r w:rsidR="009C4D3A" w:rsidRPr="009C4D3A">
              <w:rPr>
                <w:rFonts w:cs="Times New Roman" w:hint="eastAsia"/>
              </w:rPr>
              <w:t>RNN</w:t>
            </w:r>
            <w:r w:rsidR="009C4D3A" w:rsidRPr="009C4D3A">
              <w:rPr>
                <w:rFonts w:cs="Times New Roman" w:hint="eastAsia"/>
              </w:rPr>
              <w:t>等结构，其训练效率高，模型收敛效果好</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233435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8]</w:t>
            </w:r>
            <w:r w:rsidR="004E3FF4" w:rsidRPr="004E3FF4">
              <w:rPr>
                <w:rFonts w:cs="Times New Roman"/>
                <w:vertAlign w:val="superscript"/>
              </w:rPr>
              <w:fldChar w:fldCharType="end"/>
            </w:r>
            <w:r w:rsidR="002B0010">
              <w:rPr>
                <w:rFonts w:cs="Times New Roman" w:hint="eastAsia"/>
              </w:rPr>
              <w:t>；对</w:t>
            </w:r>
            <w:r w:rsidR="002B0010">
              <w:rPr>
                <w:rFonts w:cs="Times New Roman" w:hint="eastAsia"/>
              </w:rPr>
              <w:t>A</w:t>
            </w:r>
            <w:r w:rsidR="002B0010">
              <w:rPr>
                <w:rFonts w:cs="Times New Roman"/>
              </w:rPr>
              <w:t>ttention</w:t>
            </w:r>
            <w:r w:rsidR="002B0010">
              <w:rPr>
                <w:rFonts w:cs="Times New Roman" w:hint="eastAsia"/>
              </w:rPr>
              <w:t>的改进方面，</w:t>
            </w:r>
            <w:r w:rsidR="002B0010" w:rsidRPr="002B0010">
              <w:rPr>
                <w:rFonts w:cs="Times New Roman" w:hint="eastAsia"/>
              </w:rPr>
              <w:t>Merboldt</w:t>
            </w:r>
            <w:r w:rsidR="002B0010" w:rsidRPr="002B0010">
              <w:rPr>
                <w:rFonts w:cs="Times New Roman" w:hint="eastAsia"/>
              </w:rPr>
              <w:t>提出局部注意力机制，对其添加约束，同时还考虑最大注意力得分，之后采用启发式搜索对模型进行训练，最终在</w:t>
            </w:r>
            <w:r w:rsidR="002B0010" w:rsidRPr="002B0010">
              <w:rPr>
                <w:rFonts w:cs="Times New Roman" w:hint="eastAsia"/>
              </w:rPr>
              <w:t>SwitchBoard</w:t>
            </w:r>
            <w:r w:rsidR="002B0010" w:rsidRPr="002B0010">
              <w:rPr>
                <w:rFonts w:cs="Times New Roman" w:hint="eastAsia"/>
              </w:rPr>
              <w:t>和</w:t>
            </w:r>
            <w:r w:rsidR="002B0010" w:rsidRPr="002B0010">
              <w:rPr>
                <w:rFonts w:cs="Times New Roman" w:hint="eastAsia"/>
              </w:rPr>
              <w:t>LibriSpeech</w:t>
            </w:r>
            <w:r w:rsidR="002B0010" w:rsidRPr="002B0010">
              <w:rPr>
                <w:rFonts w:cs="Times New Roman" w:hint="eastAsia"/>
              </w:rPr>
              <w:t>数据集上取得较好的效果</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890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19]</w:t>
            </w:r>
            <w:r w:rsidR="004E3FF4" w:rsidRPr="004E3FF4">
              <w:rPr>
                <w:rFonts w:cs="Times New Roman"/>
                <w:vertAlign w:val="superscript"/>
              </w:rPr>
              <w:fldChar w:fldCharType="end"/>
            </w:r>
            <w:r w:rsidR="002B0010">
              <w:rPr>
                <w:rFonts w:cs="Times New Roman" w:hint="eastAsia"/>
              </w:rPr>
              <w:t>；</w:t>
            </w:r>
            <w:r w:rsidR="00EA05C6" w:rsidRPr="00EA05C6">
              <w:rPr>
                <w:rFonts w:cs="Times New Roman" w:hint="eastAsia"/>
              </w:rPr>
              <w:t>对语言模型的改进</w:t>
            </w:r>
            <w:r w:rsidR="00EA05C6">
              <w:rPr>
                <w:rFonts w:cs="Times New Roman" w:hint="eastAsia"/>
              </w:rPr>
              <w:t>方面</w:t>
            </w:r>
            <w:r w:rsidR="00EA05C6" w:rsidRPr="00EA05C6">
              <w:rPr>
                <w:rFonts w:cs="Times New Roman" w:hint="eastAsia"/>
              </w:rPr>
              <w:t>，除了传统的语言模型，</w:t>
            </w:r>
            <w:r w:rsidR="00EA05C6" w:rsidRPr="00EA05C6">
              <w:rPr>
                <w:rFonts w:cs="Times New Roman" w:hint="eastAsia"/>
              </w:rPr>
              <w:t>Zeyer</w:t>
            </w:r>
            <w:r w:rsidR="00EA05C6" w:rsidRPr="00EA05C6">
              <w:rPr>
                <w:rFonts w:cs="Times New Roman" w:hint="eastAsia"/>
              </w:rPr>
              <w:t>采用</w:t>
            </w:r>
            <w:r w:rsidR="00EA05C6" w:rsidRPr="00EA05C6">
              <w:rPr>
                <w:rFonts w:cs="Times New Roman" w:hint="eastAsia"/>
              </w:rPr>
              <w:t>LSTM</w:t>
            </w:r>
            <w:r w:rsidR="00EA05C6" w:rsidRPr="00EA05C6">
              <w:rPr>
                <w:rFonts w:cs="Times New Roman" w:hint="eastAsia"/>
              </w:rPr>
              <w:t>作为语言模型，并采用字节对编码</w:t>
            </w:r>
            <w:r w:rsidR="00CF5E02">
              <w:rPr>
                <w:rFonts w:cs="Times New Roman" w:hint="eastAsia"/>
              </w:rPr>
              <w:t>（</w:t>
            </w:r>
            <w:r w:rsidR="00EA05C6" w:rsidRPr="00EA05C6">
              <w:rPr>
                <w:rFonts w:cs="Times New Roman" w:hint="eastAsia"/>
              </w:rPr>
              <w:t>Byte Pair Encoding, BPE</w:t>
            </w:r>
            <w:r w:rsidR="00CF5E02">
              <w:rPr>
                <w:rFonts w:cs="Times New Roman" w:hint="eastAsia"/>
              </w:rPr>
              <w:t>）</w:t>
            </w:r>
            <w:r w:rsidR="00EA05C6" w:rsidRPr="00EA05C6">
              <w:rPr>
                <w:rFonts w:cs="Times New Roman" w:hint="eastAsia"/>
              </w:rPr>
              <w:t>输出不同的识别基元，相比于传统语言模型，取得较好的</w:t>
            </w:r>
            <w:r w:rsidR="00CF5E02">
              <w:rPr>
                <w:rFonts w:cs="Times New Roman" w:hint="eastAsia"/>
              </w:rPr>
              <w:t>效果</w:t>
            </w:r>
            <w:r w:rsidR="004E3FF4" w:rsidRPr="004E3FF4">
              <w:rPr>
                <w:rFonts w:cs="Times New Roman"/>
                <w:vertAlign w:val="superscript"/>
              </w:rPr>
              <w:fldChar w:fldCharType="begin"/>
            </w:r>
            <w:r w:rsidR="004E3FF4" w:rsidRPr="004E3FF4">
              <w:rPr>
                <w:rFonts w:cs="Times New Roman"/>
                <w:vertAlign w:val="superscript"/>
              </w:rPr>
              <w:instrText xml:space="preserve"> </w:instrText>
            </w:r>
            <w:r w:rsidR="004E3FF4" w:rsidRPr="004E3FF4">
              <w:rPr>
                <w:rFonts w:cs="Times New Roman" w:hint="eastAsia"/>
                <w:vertAlign w:val="superscript"/>
              </w:rPr>
              <w:instrText>REF _Ref91349901 \r \h</w:instrText>
            </w:r>
            <w:r w:rsidR="004E3FF4" w:rsidRPr="004E3FF4">
              <w:rPr>
                <w:rFonts w:cs="Times New Roman"/>
                <w:vertAlign w:val="superscript"/>
              </w:rPr>
              <w:instrText xml:space="preserve"> </w:instrText>
            </w:r>
            <w:r w:rsidR="004E3FF4">
              <w:rPr>
                <w:rFonts w:cs="Times New Roman"/>
                <w:vertAlign w:val="superscript"/>
              </w:rPr>
              <w:instrText xml:space="preserve"> \* MERGEFORMAT </w:instrText>
            </w:r>
            <w:r w:rsidR="004E3FF4" w:rsidRPr="004E3FF4">
              <w:rPr>
                <w:rFonts w:cs="Times New Roman"/>
                <w:vertAlign w:val="superscript"/>
              </w:rPr>
            </w:r>
            <w:r w:rsidR="004E3FF4" w:rsidRPr="004E3FF4">
              <w:rPr>
                <w:rFonts w:cs="Times New Roman"/>
                <w:vertAlign w:val="superscript"/>
              </w:rPr>
              <w:fldChar w:fldCharType="separate"/>
            </w:r>
            <w:r w:rsidR="005D66C4">
              <w:rPr>
                <w:rFonts w:cs="Times New Roman"/>
                <w:vertAlign w:val="superscript"/>
              </w:rPr>
              <w:t>[20]</w:t>
            </w:r>
            <w:r w:rsidR="004E3FF4" w:rsidRPr="004E3FF4">
              <w:rPr>
                <w:rFonts w:cs="Times New Roman"/>
                <w:vertAlign w:val="superscript"/>
              </w:rPr>
              <w:fldChar w:fldCharType="end"/>
            </w:r>
            <w:r w:rsidR="009A1999">
              <w:rPr>
                <w:rFonts w:cs="Times New Roman" w:hint="eastAsia"/>
              </w:rPr>
              <w:t>。</w:t>
            </w:r>
          </w:p>
          <w:p w14:paraId="4F53F970" w14:textId="73383DE0" w:rsidR="0076028D" w:rsidRPr="009176A3" w:rsidRDefault="00C93CC7" w:rsidP="009A1999">
            <w:pPr>
              <w:autoSpaceDE w:val="0"/>
              <w:autoSpaceDN w:val="0"/>
              <w:ind w:firstLineChars="200" w:firstLine="472"/>
              <w:rPr>
                <w:rFonts w:cs="Times New Roman"/>
              </w:rPr>
            </w:pPr>
            <w:r w:rsidRPr="00C93CC7">
              <w:rPr>
                <w:rFonts w:cs="Times New Roman" w:hint="eastAsia"/>
              </w:rPr>
              <w:t>基于</w:t>
            </w:r>
            <w:r w:rsidR="004A6844">
              <w:rPr>
                <w:rFonts w:cs="Times New Roman" w:hint="eastAsia"/>
              </w:rPr>
              <w:t>C</w:t>
            </w:r>
            <w:r w:rsidR="004A6844">
              <w:rPr>
                <w:rFonts w:cs="Times New Roman"/>
              </w:rPr>
              <w:t>TC</w:t>
            </w:r>
            <w:r w:rsidRPr="00C93CC7">
              <w:rPr>
                <w:rFonts w:cs="Times New Roman" w:hint="eastAsia"/>
              </w:rPr>
              <w:t>的</w:t>
            </w:r>
            <w:r w:rsidR="004A6844">
              <w:rPr>
                <w:rFonts w:cs="Times New Roman" w:hint="eastAsia"/>
              </w:rPr>
              <w:t>E</w:t>
            </w:r>
            <w:r w:rsidR="004A6844">
              <w:rPr>
                <w:rFonts w:cs="Times New Roman"/>
              </w:rPr>
              <w:t>2E</w:t>
            </w:r>
            <w:r w:rsidRPr="00C93CC7">
              <w:rPr>
                <w:rFonts w:cs="Times New Roman" w:hint="eastAsia"/>
              </w:rPr>
              <w:t>模型</w:t>
            </w:r>
            <w:r w:rsidR="004A6844">
              <w:rPr>
                <w:rFonts w:cs="Times New Roman" w:hint="eastAsia"/>
              </w:rPr>
              <w:t>存在</w:t>
            </w:r>
            <w:r w:rsidRPr="00C93CC7">
              <w:rPr>
                <w:rFonts w:cs="Times New Roman" w:hint="eastAsia"/>
              </w:rPr>
              <w:t>解码过程复杂、速度慢等缺点，而基于</w:t>
            </w:r>
            <w:r w:rsidR="00CA38D3">
              <w:rPr>
                <w:rFonts w:cs="Times New Roman" w:hint="eastAsia"/>
              </w:rPr>
              <w:t>Attention</w:t>
            </w:r>
            <w:r w:rsidRPr="00C93CC7">
              <w:rPr>
                <w:rFonts w:cs="Times New Roman" w:hint="eastAsia"/>
              </w:rPr>
              <w:t>的</w:t>
            </w:r>
            <w:r w:rsidR="004A6844">
              <w:rPr>
                <w:rFonts w:cs="Times New Roman" w:hint="eastAsia"/>
              </w:rPr>
              <w:t>S</w:t>
            </w:r>
            <w:r w:rsidR="004A6844">
              <w:rPr>
                <w:rFonts w:cs="Times New Roman"/>
              </w:rPr>
              <w:t>2S</w:t>
            </w:r>
            <w:r w:rsidRPr="00C93CC7">
              <w:rPr>
                <w:rFonts w:cs="Times New Roman" w:hint="eastAsia"/>
              </w:rPr>
              <w:t>模型具有模型简单、联合训练、直接输出和无需强制数据对齐等优点。</w:t>
            </w:r>
            <w:r w:rsidR="004A6844">
              <w:rPr>
                <w:rFonts w:cs="Times New Roman" w:hint="eastAsia"/>
              </w:rPr>
              <w:t>但是，该类</w:t>
            </w:r>
            <w:r w:rsidR="004A6844">
              <w:rPr>
                <w:rFonts w:cs="Times New Roman" w:hint="eastAsia"/>
              </w:rPr>
              <w:lastRenderedPageBreak/>
              <w:t>模型</w:t>
            </w:r>
            <w:r w:rsidRPr="00C93CC7">
              <w:rPr>
                <w:rFonts w:cs="Times New Roman" w:hint="eastAsia"/>
              </w:rPr>
              <w:t>存在</w:t>
            </w:r>
            <w:r w:rsidR="009176A3" w:rsidRPr="00C93CC7">
              <w:rPr>
                <w:rFonts w:cs="Times New Roman" w:hint="eastAsia"/>
              </w:rPr>
              <w:t>参数量庞大</w:t>
            </w:r>
            <w:r w:rsidR="009176A3">
              <w:rPr>
                <w:rFonts w:cs="Times New Roman" w:hint="eastAsia"/>
              </w:rPr>
              <w:t>、</w:t>
            </w:r>
            <w:r w:rsidR="009176A3" w:rsidRPr="00C93CC7">
              <w:rPr>
                <w:rFonts w:cs="Times New Roman" w:hint="eastAsia"/>
              </w:rPr>
              <w:t>计算复杂</w:t>
            </w:r>
            <w:r w:rsidR="009176A3">
              <w:rPr>
                <w:rFonts w:cs="Times New Roman" w:hint="eastAsia"/>
              </w:rPr>
              <w:t>、难以部署</w:t>
            </w:r>
            <w:r w:rsidRPr="00C93CC7">
              <w:rPr>
                <w:rFonts w:cs="Times New Roman" w:hint="eastAsia"/>
              </w:rPr>
              <w:t>等缺点</w:t>
            </w:r>
            <w:r w:rsidR="004A6844">
              <w:rPr>
                <w:rFonts w:cs="Times New Roman" w:hint="eastAsia"/>
              </w:rPr>
              <w:t>。例如</w:t>
            </w:r>
            <w:r w:rsidRPr="00C93CC7">
              <w:rPr>
                <w:rFonts w:cs="Times New Roman" w:hint="eastAsia"/>
              </w:rPr>
              <w:t>，</w:t>
            </w:r>
            <w:r w:rsidR="00D44418">
              <w:rPr>
                <w:rFonts w:cs="Times New Roman" w:hint="eastAsia"/>
              </w:rPr>
              <w:t>谷歌</w:t>
            </w:r>
            <w:r w:rsidRPr="00C93CC7">
              <w:rPr>
                <w:rFonts w:cs="Times New Roman" w:hint="eastAsia"/>
              </w:rPr>
              <w:t>提出的</w:t>
            </w:r>
            <w:r w:rsidRPr="00C93CC7">
              <w:rPr>
                <w:rFonts w:cs="Times New Roman" w:hint="eastAsia"/>
              </w:rPr>
              <w:t>Conformer</w:t>
            </w:r>
            <w:r w:rsidR="004A6844">
              <w:rPr>
                <w:rFonts w:cs="Times New Roman" w:hint="eastAsia"/>
              </w:rPr>
              <w:t>模型</w:t>
            </w:r>
            <w:r w:rsidRPr="00C93CC7">
              <w:rPr>
                <w:rFonts w:cs="Times New Roman" w:hint="eastAsia"/>
              </w:rPr>
              <w:t>参数量达到了</w:t>
            </w:r>
            <w:r w:rsidRPr="00C93CC7">
              <w:rPr>
                <w:rFonts w:cs="Times New Roman" w:hint="eastAsia"/>
              </w:rPr>
              <w:t>1188</w:t>
            </w:r>
            <w:r w:rsidRPr="00C93CC7">
              <w:rPr>
                <w:rFonts w:cs="Times New Roman" w:hint="eastAsia"/>
              </w:rPr>
              <w:t>亿</w:t>
            </w:r>
            <w:r w:rsidR="00E06A68" w:rsidRPr="00E06A68">
              <w:rPr>
                <w:rFonts w:cs="Times New Roman"/>
                <w:vertAlign w:val="superscript"/>
              </w:rPr>
              <w:fldChar w:fldCharType="begin"/>
            </w:r>
            <w:r w:rsidR="00E06A68" w:rsidRPr="00E06A68">
              <w:rPr>
                <w:rFonts w:cs="Times New Roman"/>
                <w:vertAlign w:val="superscript"/>
              </w:rPr>
              <w:instrText xml:space="preserve"> </w:instrText>
            </w:r>
            <w:r w:rsidR="00E06A68" w:rsidRPr="00E06A68">
              <w:rPr>
                <w:rFonts w:cs="Times New Roman" w:hint="eastAsia"/>
                <w:vertAlign w:val="superscript"/>
              </w:rPr>
              <w:instrText>REF _Ref91349912 \r \h</w:instrText>
            </w:r>
            <w:r w:rsidR="00E06A68" w:rsidRPr="00E06A68">
              <w:rPr>
                <w:rFonts w:cs="Times New Roman"/>
                <w:vertAlign w:val="superscript"/>
              </w:rPr>
              <w:instrText xml:space="preserve"> </w:instrText>
            </w:r>
            <w:r w:rsidR="00E06A68">
              <w:rPr>
                <w:rFonts w:cs="Times New Roman"/>
                <w:vertAlign w:val="superscript"/>
              </w:rPr>
              <w:instrText xml:space="preserve"> \* MERGEFORMAT </w:instrText>
            </w:r>
            <w:r w:rsidR="00E06A68" w:rsidRPr="00E06A68">
              <w:rPr>
                <w:rFonts w:cs="Times New Roman"/>
                <w:vertAlign w:val="superscript"/>
              </w:rPr>
            </w:r>
            <w:r w:rsidR="00E06A68" w:rsidRPr="00E06A68">
              <w:rPr>
                <w:rFonts w:cs="Times New Roman"/>
                <w:vertAlign w:val="superscript"/>
              </w:rPr>
              <w:fldChar w:fldCharType="separate"/>
            </w:r>
            <w:r w:rsidR="005D66C4">
              <w:rPr>
                <w:rFonts w:cs="Times New Roman"/>
                <w:vertAlign w:val="superscript"/>
              </w:rPr>
              <w:t>[21]</w:t>
            </w:r>
            <w:r w:rsidR="00E06A68" w:rsidRPr="00E06A68">
              <w:rPr>
                <w:rFonts w:cs="Times New Roman"/>
                <w:vertAlign w:val="superscript"/>
              </w:rPr>
              <w:fldChar w:fldCharType="end"/>
            </w:r>
            <w:r w:rsidRPr="00C93CC7">
              <w:rPr>
                <w:rFonts w:cs="Times New Roman" w:hint="eastAsia"/>
              </w:rPr>
              <w:t>。这些因素为其在实际工程中的应用带来了巨大的挑战。因此，如何</w:t>
            </w:r>
            <w:r w:rsidR="00E32B0D">
              <w:rPr>
                <w:rFonts w:cs="Times New Roman" w:hint="eastAsia"/>
              </w:rPr>
              <w:t>降低</w:t>
            </w:r>
            <w:r w:rsidRPr="00C93CC7">
              <w:rPr>
                <w:rFonts w:cs="Times New Roman" w:hint="eastAsia"/>
              </w:rPr>
              <w:t>模型</w:t>
            </w:r>
            <w:r w:rsidR="00E32B0D">
              <w:rPr>
                <w:rFonts w:cs="Times New Roman" w:hint="eastAsia"/>
              </w:rPr>
              <w:t>的参数量和计算复杂度、提高</w:t>
            </w:r>
            <w:r w:rsidR="00557D0D">
              <w:rPr>
                <w:rFonts w:cs="Times New Roman" w:hint="eastAsia"/>
              </w:rPr>
              <w:t>模型运行速度，在</w:t>
            </w:r>
            <w:r w:rsidR="00762AEB">
              <w:rPr>
                <w:rFonts w:cs="Times New Roman" w:hint="eastAsia"/>
              </w:rPr>
              <w:t>计算资源有限的</w:t>
            </w:r>
            <w:r w:rsidR="00557D0D">
              <w:rPr>
                <w:rFonts w:cs="Times New Roman" w:hint="eastAsia"/>
              </w:rPr>
              <w:t>车载平台上实现</w:t>
            </w:r>
            <w:r w:rsidR="000043E8">
              <w:rPr>
                <w:rFonts w:cs="Times New Roman" w:hint="eastAsia"/>
              </w:rPr>
              <w:t>高效</w:t>
            </w:r>
            <w:r w:rsidR="00557D0D">
              <w:rPr>
                <w:rFonts w:cs="Times New Roman" w:hint="eastAsia"/>
              </w:rPr>
              <w:t>的语音识别</w:t>
            </w:r>
            <w:r w:rsidRPr="00C93CC7">
              <w:rPr>
                <w:rFonts w:cs="Times New Roman" w:hint="eastAsia"/>
              </w:rPr>
              <w:t>是亟待解决的问题，也是学术界当前研究的热点。</w:t>
            </w:r>
          </w:p>
          <w:p w14:paraId="3BDCBAEB" w14:textId="13988FE6" w:rsidR="0076028D" w:rsidRDefault="007E4F95" w:rsidP="00DC7517">
            <w:pPr>
              <w:autoSpaceDE w:val="0"/>
              <w:autoSpaceDN w:val="0"/>
              <w:ind w:firstLineChars="200" w:firstLine="472"/>
            </w:pPr>
            <w:r>
              <w:rPr>
                <w:rFonts w:hint="eastAsia"/>
              </w:rPr>
              <w:t>（</w:t>
            </w:r>
            <w:r>
              <w:rPr>
                <w:rFonts w:hint="eastAsia"/>
              </w:rPr>
              <w:t>2</w:t>
            </w:r>
            <w:r>
              <w:rPr>
                <w:rFonts w:hint="eastAsia"/>
              </w:rPr>
              <w:t>）</w:t>
            </w:r>
            <w:r w:rsidR="00622248">
              <w:rPr>
                <w:rFonts w:hint="eastAsia"/>
              </w:rPr>
              <w:t>自然语言理解技术</w:t>
            </w:r>
          </w:p>
          <w:p w14:paraId="42FB99F7" w14:textId="4B9AA85E" w:rsidR="00547191" w:rsidRDefault="005F3BAD" w:rsidP="00DC7517">
            <w:pPr>
              <w:autoSpaceDE w:val="0"/>
              <w:autoSpaceDN w:val="0"/>
              <w:ind w:firstLineChars="200" w:firstLine="472"/>
            </w:pPr>
            <w:r>
              <w:rPr>
                <w:rFonts w:hint="eastAsia"/>
              </w:rPr>
              <w:t>自然语言理解</w:t>
            </w:r>
            <w:r w:rsidR="00250A48">
              <w:rPr>
                <w:rFonts w:hint="eastAsia"/>
              </w:rPr>
              <w:t>通常包含意图检测（</w:t>
            </w:r>
            <w:r w:rsidR="00250A48">
              <w:rPr>
                <w:rFonts w:hint="eastAsia"/>
              </w:rPr>
              <w:t>Intent</w:t>
            </w:r>
            <w:r w:rsidR="00250A48">
              <w:t xml:space="preserve"> Detection</w:t>
            </w:r>
            <w:r w:rsidR="00012423">
              <w:t>, ID</w:t>
            </w:r>
            <w:r w:rsidR="00250A48">
              <w:rPr>
                <w:rFonts w:hint="eastAsia"/>
              </w:rPr>
              <w:t>）和槽位填充（</w:t>
            </w:r>
            <w:r w:rsidR="00250A48">
              <w:rPr>
                <w:rFonts w:hint="eastAsia"/>
              </w:rPr>
              <w:t>S</w:t>
            </w:r>
            <w:r w:rsidR="00250A48">
              <w:t>lot F</w:t>
            </w:r>
            <w:r w:rsidR="00250A48">
              <w:rPr>
                <w:rFonts w:hint="eastAsia"/>
              </w:rPr>
              <w:t>illing</w:t>
            </w:r>
            <w:r w:rsidR="00012423">
              <w:t>, SF</w:t>
            </w:r>
            <w:r w:rsidR="00250A48">
              <w:rPr>
                <w:rFonts w:hint="eastAsia"/>
              </w:rPr>
              <w:t>）两个子任务，</w:t>
            </w:r>
            <w:r w:rsidR="00547191">
              <w:rPr>
                <w:rFonts w:hint="eastAsia"/>
              </w:rPr>
              <w:t>前者</w:t>
            </w:r>
            <w:r w:rsidR="00F272C7">
              <w:rPr>
                <w:rFonts w:hint="eastAsia"/>
              </w:rPr>
              <w:t>属于</w:t>
            </w:r>
            <w:r w:rsidR="00547191">
              <w:rPr>
                <w:rFonts w:hint="eastAsia"/>
              </w:rPr>
              <w:t>文本分类（</w:t>
            </w:r>
            <w:r w:rsidR="00547191">
              <w:rPr>
                <w:rFonts w:hint="eastAsia"/>
              </w:rPr>
              <w:t>Text</w:t>
            </w:r>
            <w:r w:rsidR="00547191">
              <w:t xml:space="preserve"> Classification</w:t>
            </w:r>
            <w:r w:rsidR="00547191">
              <w:rPr>
                <w:rFonts w:hint="eastAsia"/>
              </w:rPr>
              <w:t>）</w:t>
            </w:r>
            <w:r w:rsidR="00F272C7">
              <w:rPr>
                <w:rFonts w:hint="eastAsia"/>
              </w:rPr>
              <w:t>领域</w:t>
            </w:r>
            <w:r w:rsidR="00547191">
              <w:rPr>
                <w:rFonts w:hint="eastAsia"/>
              </w:rPr>
              <w:t>，而后者</w:t>
            </w:r>
            <w:r w:rsidR="00F272C7">
              <w:rPr>
                <w:rFonts w:hint="eastAsia"/>
              </w:rPr>
              <w:t>属于</w:t>
            </w:r>
            <w:r w:rsidR="00547191">
              <w:rPr>
                <w:rFonts w:hint="eastAsia"/>
              </w:rPr>
              <w:t>序列标注（</w:t>
            </w:r>
            <w:r w:rsidR="00547191">
              <w:rPr>
                <w:rFonts w:hint="eastAsia"/>
              </w:rPr>
              <w:t>S</w:t>
            </w:r>
            <w:r w:rsidR="00547191">
              <w:t>equence Labeling</w:t>
            </w:r>
            <w:r w:rsidR="00547191">
              <w:rPr>
                <w:rFonts w:hint="eastAsia"/>
              </w:rPr>
              <w:t>）</w:t>
            </w:r>
            <w:r w:rsidR="00F272C7">
              <w:rPr>
                <w:rFonts w:hint="eastAsia"/>
              </w:rPr>
              <w:t>领域</w:t>
            </w:r>
            <w:r w:rsidR="00547191">
              <w:rPr>
                <w:rFonts w:hint="eastAsia"/>
              </w:rPr>
              <w:t>。</w:t>
            </w:r>
            <w:r>
              <w:rPr>
                <w:rFonts w:hint="eastAsia"/>
              </w:rPr>
              <w:t>自然语言理解</w:t>
            </w:r>
            <w:r w:rsidR="00630A98">
              <w:rPr>
                <w:rFonts w:hint="eastAsia"/>
              </w:rPr>
              <w:t>技术</w:t>
            </w:r>
            <w:r w:rsidR="00DC7517">
              <w:rPr>
                <w:rFonts w:hint="eastAsia"/>
              </w:rPr>
              <w:t>的发展过程从建模方法上可以分为两个类别：基于独立建模的方法和基于联合建模的方法。</w:t>
            </w:r>
          </w:p>
          <w:p w14:paraId="5B32E8CC" w14:textId="3986981B" w:rsidR="00DC7517" w:rsidRDefault="00DC7517" w:rsidP="00DC7517">
            <w:pPr>
              <w:autoSpaceDE w:val="0"/>
              <w:autoSpaceDN w:val="0"/>
              <w:ind w:firstLineChars="200" w:firstLine="472"/>
            </w:pPr>
            <w:r>
              <w:rPr>
                <w:rFonts w:hint="eastAsia"/>
              </w:rPr>
              <w:t>基于独立建模的方法如图</w:t>
            </w:r>
            <w:r>
              <w:rPr>
                <w:rFonts w:hint="eastAsia"/>
              </w:rPr>
              <w:t>1.2</w:t>
            </w:r>
            <w:r w:rsidR="00317F3A">
              <w:rPr>
                <w:rFonts w:hint="eastAsia"/>
              </w:rPr>
              <w:t>（</w:t>
            </w:r>
            <w:r w:rsidR="00317F3A">
              <w:rPr>
                <w:rFonts w:hint="eastAsia"/>
              </w:rPr>
              <w:t>a</w:t>
            </w:r>
            <w:r w:rsidR="00317F3A">
              <w:rPr>
                <w:rFonts w:hint="eastAsia"/>
              </w:rPr>
              <w:t>）所示。在意图检测方面，</w:t>
            </w:r>
            <w:r w:rsidR="00317F3A" w:rsidRPr="00317F3A">
              <w:rPr>
                <w:rFonts w:hint="eastAsia"/>
              </w:rPr>
              <w:t>Xu</w:t>
            </w:r>
            <w:r w:rsidR="00317F3A" w:rsidRPr="00317F3A">
              <w:rPr>
                <w:rFonts w:hint="eastAsia"/>
              </w:rPr>
              <w:t>利用</w:t>
            </w:r>
            <w:r w:rsidR="00317F3A" w:rsidRPr="00317F3A">
              <w:rPr>
                <w:rFonts w:hint="eastAsia"/>
              </w:rPr>
              <w:t>CNN</w:t>
            </w:r>
            <w:r w:rsidR="00317F3A" w:rsidRPr="00317F3A">
              <w:rPr>
                <w:rFonts w:hint="eastAsia"/>
              </w:rPr>
              <w:t>提取</w:t>
            </w:r>
            <w:r w:rsidR="00317F3A" w:rsidRPr="00317F3A">
              <w:rPr>
                <w:rFonts w:hint="eastAsia"/>
              </w:rPr>
              <w:t>5</w:t>
            </w:r>
            <w:r w:rsidR="008C5409">
              <w:rPr>
                <w:rFonts w:hint="eastAsia"/>
              </w:rPr>
              <w:t>-gram</w:t>
            </w:r>
            <w:r w:rsidR="00317F3A" w:rsidRPr="00317F3A">
              <w:rPr>
                <w:rFonts w:hint="eastAsia"/>
              </w:rPr>
              <w:t>特征并应用</w:t>
            </w:r>
            <w:r w:rsidR="008C5409">
              <w:rPr>
                <w:rFonts w:hint="eastAsia"/>
              </w:rPr>
              <w:t>最大池化层</w:t>
            </w:r>
            <w:r w:rsidR="0066065B">
              <w:rPr>
                <w:rFonts w:hint="eastAsia"/>
              </w:rPr>
              <w:t>（</w:t>
            </w:r>
            <w:r w:rsidR="0066065B">
              <w:rPr>
                <w:rFonts w:hint="eastAsia"/>
              </w:rPr>
              <w:t>Max</w:t>
            </w:r>
            <w:r w:rsidR="0066065B">
              <w:t xml:space="preserve"> P</w:t>
            </w:r>
            <w:r w:rsidR="0066065B">
              <w:rPr>
                <w:rFonts w:hint="eastAsia"/>
              </w:rPr>
              <w:t>ooling</w:t>
            </w:r>
            <w:r w:rsidR="0066065B">
              <w:rPr>
                <w:rFonts w:hint="eastAsia"/>
              </w:rPr>
              <w:t>）</w:t>
            </w:r>
            <w:r w:rsidR="00317F3A" w:rsidRPr="00317F3A">
              <w:rPr>
                <w:rFonts w:hint="eastAsia"/>
              </w:rPr>
              <w:t>获取</w:t>
            </w:r>
            <w:r w:rsidR="008C5409">
              <w:rPr>
                <w:rFonts w:hint="eastAsia"/>
              </w:rPr>
              <w:t>文字</w:t>
            </w:r>
            <w:r w:rsidR="00317F3A" w:rsidRPr="00317F3A">
              <w:rPr>
                <w:rFonts w:hint="eastAsia"/>
              </w:rPr>
              <w:t>表示</w:t>
            </w:r>
            <w:r w:rsidR="008C5409">
              <w:rPr>
                <w:rFonts w:hint="eastAsia"/>
              </w:rPr>
              <w:t>，取得了较好的效果</w:t>
            </w:r>
            <w:r w:rsidR="00E06A68" w:rsidRPr="00E06A68">
              <w:rPr>
                <w:vertAlign w:val="superscript"/>
              </w:rPr>
              <w:fldChar w:fldCharType="begin"/>
            </w:r>
            <w:r w:rsidR="00E06A68" w:rsidRPr="00E06A68">
              <w:rPr>
                <w:vertAlign w:val="superscript"/>
              </w:rPr>
              <w:instrText xml:space="preserve"> </w:instrText>
            </w:r>
            <w:r w:rsidR="00E06A68" w:rsidRPr="00E06A68">
              <w:rPr>
                <w:rFonts w:hint="eastAsia"/>
                <w:vertAlign w:val="superscript"/>
              </w:rPr>
              <w:instrText>REF _Ref91349925 \r \h</w:instrText>
            </w:r>
            <w:r w:rsidR="00E06A68" w:rsidRPr="00E06A68">
              <w:rPr>
                <w:vertAlign w:val="superscript"/>
              </w:rPr>
              <w:instrText xml:space="preserve"> </w:instrText>
            </w:r>
            <w:r w:rsidR="00E06A68">
              <w:rPr>
                <w:vertAlign w:val="superscript"/>
              </w:rPr>
              <w:instrText xml:space="preserve"> \* MERGEFORMAT </w:instrText>
            </w:r>
            <w:r w:rsidR="00E06A68" w:rsidRPr="00E06A68">
              <w:rPr>
                <w:vertAlign w:val="superscript"/>
              </w:rPr>
            </w:r>
            <w:r w:rsidR="00E06A68" w:rsidRPr="00E06A68">
              <w:rPr>
                <w:vertAlign w:val="superscript"/>
              </w:rPr>
              <w:fldChar w:fldCharType="separate"/>
            </w:r>
            <w:r w:rsidR="005D66C4">
              <w:rPr>
                <w:vertAlign w:val="superscript"/>
              </w:rPr>
              <w:t>[22]</w:t>
            </w:r>
            <w:r w:rsidR="00E06A68" w:rsidRPr="00E06A68">
              <w:rPr>
                <w:vertAlign w:val="superscript"/>
              </w:rPr>
              <w:fldChar w:fldCharType="end"/>
            </w:r>
            <w:r w:rsidR="00317F3A" w:rsidRPr="00317F3A">
              <w:rPr>
                <w:rFonts w:hint="eastAsia"/>
              </w:rPr>
              <w:t>。</w:t>
            </w:r>
            <w:r w:rsidR="00317F3A" w:rsidRPr="00317F3A">
              <w:rPr>
                <w:rFonts w:hint="eastAsia"/>
              </w:rPr>
              <w:t>Ravuri</w:t>
            </w:r>
            <w:r w:rsidR="00317F3A" w:rsidRPr="00317F3A">
              <w:rPr>
                <w:rFonts w:hint="eastAsia"/>
              </w:rPr>
              <w:t>成功地将</w:t>
            </w:r>
            <w:r w:rsidR="00317F3A" w:rsidRPr="00317F3A">
              <w:rPr>
                <w:rFonts w:hint="eastAsia"/>
              </w:rPr>
              <w:t>RN</w:t>
            </w:r>
            <w:r w:rsidR="008C5409">
              <w:t>N</w:t>
            </w:r>
            <w:r w:rsidR="008C5409">
              <w:rPr>
                <w:rFonts w:hint="eastAsia"/>
              </w:rPr>
              <w:t>和</w:t>
            </w:r>
            <w:r w:rsidR="00317F3A" w:rsidRPr="00317F3A">
              <w:rPr>
                <w:rFonts w:hint="eastAsia"/>
              </w:rPr>
              <w:t>LSTM</w:t>
            </w:r>
            <w:r w:rsidR="00317F3A" w:rsidRPr="00317F3A">
              <w:rPr>
                <w:rFonts w:hint="eastAsia"/>
              </w:rPr>
              <w:t>应用到</w:t>
            </w:r>
            <w:r w:rsidR="008C5409">
              <w:rPr>
                <w:rFonts w:hint="eastAsia"/>
              </w:rPr>
              <w:t>意图检测</w:t>
            </w:r>
            <w:r w:rsidR="00317F3A" w:rsidRPr="00317F3A">
              <w:rPr>
                <w:rFonts w:hint="eastAsia"/>
              </w:rPr>
              <w:t>中，表明序列特征有利于</w:t>
            </w:r>
            <w:r w:rsidR="008C5409">
              <w:rPr>
                <w:rFonts w:hint="eastAsia"/>
              </w:rPr>
              <w:t>提升准确率</w:t>
            </w:r>
            <w:r w:rsidR="00E06A68" w:rsidRPr="00E06A68">
              <w:rPr>
                <w:vertAlign w:val="superscript"/>
              </w:rPr>
              <w:fldChar w:fldCharType="begin"/>
            </w:r>
            <w:r w:rsidR="00E06A68" w:rsidRPr="00E06A68">
              <w:rPr>
                <w:vertAlign w:val="superscript"/>
              </w:rPr>
              <w:instrText xml:space="preserve"> </w:instrText>
            </w:r>
            <w:r w:rsidR="00E06A68" w:rsidRPr="00E06A68">
              <w:rPr>
                <w:rFonts w:hint="eastAsia"/>
                <w:vertAlign w:val="superscript"/>
              </w:rPr>
              <w:instrText>REF _Ref91349953 \r \h</w:instrText>
            </w:r>
            <w:r w:rsidR="00E06A68" w:rsidRPr="00E06A68">
              <w:rPr>
                <w:vertAlign w:val="superscript"/>
              </w:rPr>
              <w:instrText xml:space="preserve"> </w:instrText>
            </w:r>
            <w:r w:rsidR="00E06A68">
              <w:rPr>
                <w:vertAlign w:val="superscript"/>
              </w:rPr>
              <w:instrText xml:space="preserve"> \* MERGEFORMAT </w:instrText>
            </w:r>
            <w:r w:rsidR="00E06A68" w:rsidRPr="00E06A68">
              <w:rPr>
                <w:vertAlign w:val="superscript"/>
              </w:rPr>
            </w:r>
            <w:r w:rsidR="00E06A68" w:rsidRPr="00E06A68">
              <w:rPr>
                <w:vertAlign w:val="superscript"/>
              </w:rPr>
              <w:fldChar w:fldCharType="separate"/>
            </w:r>
            <w:r w:rsidR="005D66C4">
              <w:rPr>
                <w:vertAlign w:val="superscript"/>
              </w:rPr>
              <w:t>[23]</w:t>
            </w:r>
            <w:r w:rsidR="00E06A68" w:rsidRPr="00E06A68">
              <w:rPr>
                <w:vertAlign w:val="superscript"/>
              </w:rPr>
              <w:fldChar w:fldCharType="end"/>
            </w:r>
            <w:r w:rsidR="008C5409">
              <w:rPr>
                <w:rFonts w:hint="eastAsia"/>
              </w:rPr>
              <w:t>；在槽位填充方面，</w:t>
            </w:r>
            <w:r w:rsidR="00185273">
              <w:rPr>
                <w:rFonts w:hint="eastAsia"/>
              </w:rPr>
              <w:t>常用的</w:t>
            </w:r>
            <w:r w:rsidR="00185273" w:rsidRPr="00185273">
              <w:rPr>
                <w:rFonts w:hint="eastAsia"/>
              </w:rPr>
              <w:t>方法包括</w:t>
            </w:r>
            <w:r w:rsidR="00185273">
              <w:rPr>
                <w:rFonts w:hint="eastAsia"/>
              </w:rPr>
              <w:t>条件随机场（</w:t>
            </w:r>
            <w:r w:rsidR="00185273">
              <w:t xml:space="preserve">Conditional Random Fields, </w:t>
            </w:r>
            <w:r w:rsidR="00185273">
              <w:rPr>
                <w:rFonts w:hint="eastAsia"/>
              </w:rPr>
              <w:t>C</w:t>
            </w:r>
            <w:r w:rsidR="00185273">
              <w:t>RF</w:t>
            </w:r>
            <w:r w:rsidR="00185273">
              <w:rPr>
                <w:rFonts w:hint="eastAsia"/>
              </w:rPr>
              <w:t>）</w:t>
            </w:r>
            <w:r w:rsidR="00185273" w:rsidRPr="00185273">
              <w:rPr>
                <w:rFonts w:hint="eastAsia"/>
              </w:rPr>
              <w:t>、</w:t>
            </w:r>
            <w:r w:rsidR="00185273" w:rsidRPr="00185273">
              <w:rPr>
                <w:rFonts w:hint="eastAsia"/>
              </w:rPr>
              <w:t>RNN</w:t>
            </w:r>
            <w:r w:rsidR="00185273" w:rsidRPr="00185273">
              <w:rPr>
                <w:rFonts w:hint="eastAsia"/>
              </w:rPr>
              <w:t>和基于</w:t>
            </w:r>
            <w:r w:rsidR="00185273" w:rsidRPr="00185273">
              <w:rPr>
                <w:rFonts w:hint="eastAsia"/>
              </w:rPr>
              <w:t>RNN</w:t>
            </w:r>
            <w:r w:rsidR="00185273" w:rsidRPr="00185273">
              <w:rPr>
                <w:rFonts w:hint="eastAsia"/>
              </w:rPr>
              <w:t>的</w:t>
            </w:r>
            <w:r w:rsidR="00185273">
              <w:rPr>
                <w:rFonts w:hint="eastAsia"/>
              </w:rPr>
              <w:t>衍生</w:t>
            </w:r>
            <w:r w:rsidR="00185273" w:rsidRPr="00185273">
              <w:rPr>
                <w:rFonts w:hint="eastAsia"/>
              </w:rPr>
              <w:t>模型。</w:t>
            </w:r>
            <w:r w:rsidR="00185273" w:rsidRPr="00185273">
              <w:rPr>
                <w:rFonts w:hint="eastAsia"/>
              </w:rPr>
              <w:t>Yao</w:t>
            </w:r>
            <w:r w:rsidR="00185273" w:rsidRPr="00185273">
              <w:rPr>
                <w:rFonts w:hint="eastAsia"/>
              </w:rPr>
              <w:t>采用</w:t>
            </w:r>
            <w:r w:rsidR="00185273">
              <w:rPr>
                <w:rFonts w:hint="eastAsia"/>
              </w:rPr>
              <w:t>基于</w:t>
            </w:r>
            <w:r w:rsidR="00185273" w:rsidRPr="00185273">
              <w:rPr>
                <w:rFonts w:hint="eastAsia"/>
              </w:rPr>
              <w:t>RNN</w:t>
            </w:r>
            <w:r w:rsidR="00185273">
              <w:rPr>
                <w:rFonts w:hint="eastAsia"/>
              </w:rPr>
              <w:t>的</w:t>
            </w:r>
            <w:r w:rsidR="00185273" w:rsidRPr="00185273">
              <w:rPr>
                <w:rFonts w:hint="eastAsia"/>
              </w:rPr>
              <w:t>语言模型来预测槽位</w:t>
            </w:r>
            <w:r w:rsidR="00185273">
              <w:rPr>
                <w:rFonts w:hint="eastAsia"/>
              </w:rPr>
              <w:t>标签，</w:t>
            </w:r>
            <w:r w:rsidR="00185273" w:rsidRPr="00185273">
              <w:rPr>
                <w:rFonts w:hint="eastAsia"/>
              </w:rPr>
              <w:t>此外还研究了命名实体、句法特征和词类信息</w:t>
            </w:r>
            <w:r w:rsidR="00E06A68" w:rsidRPr="00665AE8">
              <w:rPr>
                <w:vertAlign w:val="superscript"/>
              </w:rPr>
              <w:fldChar w:fldCharType="begin"/>
            </w:r>
            <w:r w:rsidR="00E06A68" w:rsidRPr="00665AE8">
              <w:rPr>
                <w:vertAlign w:val="superscript"/>
              </w:rPr>
              <w:instrText xml:space="preserve"> </w:instrText>
            </w:r>
            <w:r w:rsidR="00E06A68" w:rsidRPr="00665AE8">
              <w:rPr>
                <w:rFonts w:hint="eastAsia"/>
                <w:vertAlign w:val="superscript"/>
              </w:rPr>
              <w:instrText>REF _Ref91250800 \r \h</w:instrText>
            </w:r>
            <w:r w:rsidR="00E06A68" w:rsidRPr="00665AE8">
              <w:rPr>
                <w:vertAlign w:val="superscript"/>
              </w:rPr>
              <w:instrText xml:space="preserve"> </w:instrText>
            </w:r>
            <w:r w:rsidR="00665AE8">
              <w:rPr>
                <w:vertAlign w:val="superscript"/>
              </w:rPr>
              <w:instrText xml:space="preserve"> \* MERGEFORMAT </w:instrText>
            </w:r>
            <w:r w:rsidR="00E06A68" w:rsidRPr="00665AE8">
              <w:rPr>
                <w:vertAlign w:val="superscript"/>
              </w:rPr>
            </w:r>
            <w:r w:rsidR="00E06A68" w:rsidRPr="00665AE8">
              <w:rPr>
                <w:vertAlign w:val="superscript"/>
              </w:rPr>
              <w:fldChar w:fldCharType="separate"/>
            </w:r>
            <w:r w:rsidR="005D66C4">
              <w:rPr>
                <w:vertAlign w:val="superscript"/>
              </w:rPr>
              <w:t>[24]</w:t>
            </w:r>
            <w:r w:rsidR="00E06A68" w:rsidRPr="00665AE8">
              <w:rPr>
                <w:vertAlign w:val="superscript"/>
              </w:rPr>
              <w:fldChar w:fldCharType="end"/>
            </w:r>
            <w:r w:rsidR="00185273" w:rsidRPr="00185273">
              <w:rPr>
                <w:rFonts w:hint="eastAsia"/>
              </w:rPr>
              <w:t>。</w:t>
            </w:r>
            <w:r w:rsidR="00185273" w:rsidRPr="00185273">
              <w:rPr>
                <w:rFonts w:hint="eastAsia"/>
              </w:rPr>
              <w:t>Mesnil</w:t>
            </w:r>
            <w:r w:rsidR="00185273" w:rsidRPr="00185273">
              <w:rPr>
                <w:rFonts w:hint="eastAsia"/>
              </w:rPr>
              <w:t>研究了</w:t>
            </w:r>
            <w:r w:rsidR="00185273">
              <w:rPr>
                <w:rFonts w:hint="eastAsia"/>
              </w:rPr>
              <w:t>不同的用于</w:t>
            </w:r>
            <w:r w:rsidR="00185273">
              <w:rPr>
                <w:rFonts w:hint="eastAsia"/>
              </w:rPr>
              <w:t>N</w:t>
            </w:r>
            <w:r w:rsidR="00185273">
              <w:t>LU</w:t>
            </w:r>
            <w:r w:rsidR="00185273">
              <w:rPr>
                <w:rFonts w:hint="eastAsia"/>
              </w:rPr>
              <w:t>的</w:t>
            </w:r>
            <w:r w:rsidR="00185273" w:rsidRPr="00185273">
              <w:rPr>
                <w:rFonts w:hint="eastAsia"/>
              </w:rPr>
              <w:t>RNN</w:t>
            </w:r>
            <w:r w:rsidR="00185273">
              <w:rPr>
                <w:rFonts w:hint="eastAsia"/>
              </w:rPr>
              <w:t>衍生模型</w:t>
            </w:r>
            <w:r w:rsidR="00185273" w:rsidRPr="00185273">
              <w:rPr>
                <w:rFonts w:hint="eastAsia"/>
              </w:rPr>
              <w:t>，包括</w:t>
            </w:r>
            <w:r w:rsidR="00185273" w:rsidRPr="00185273">
              <w:rPr>
                <w:rFonts w:hint="eastAsia"/>
              </w:rPr>
              <w:t>Elman RNN</w:t>
            </w:r>
            <w:r w:rsidR="00185273" w:rsidRPr="00185273">
              <w:rPr>
                <w:rFonts w:hint="eastAsia"/>
              </w:rPr>
              <w:t>、</w:t>
            </w:r>
            <w:r w:rsidR="00185273" w:rsidRPr="00185273">
              <w:rPr>
                <w:rFonts w:hint="eastAsia"/>
              </w:rPr>
              <w:t>Jordan RNN</w:t>
            </w:r>
            <w:r w:rsidR="00373DD3">
              <w:rPr>
                <w:rFonts w:hint="eastAsia"/>
              </w:rPr>
              <w:t>和双向</w:t>
            </w:r>
            <w:r w:rsidR="00373DD3">
              <w:rPr>
                <w:rFonts w:hint="eastAsia"/>
              </w:rPr>
              <w:t>Jordan</w:t>
            </w:r>
            <w:r w:rsidR="00373DD3">
              <w:t xml:space="preserve"> RNN</w:t>
            </w:r>
            <w:r w:rsidR="00E06A68" w:rsidRPr="00665AE8">
              <w:rPr>
                <w:vertAlign w:val="superscript"/>
              </w:rPr>
              <w:fldChar w:fldCharType="begin"/>
            </w:r>
            <w:r w:rsidR="00E06A68" w:rsidRPr="00665AE8">
              <w:rPr>
                <w:vertAlign w:val="superscript"/>
              </w:rPr>
              <w:instrText xml:space="preserve"> REF _Ref91250811 \r \h </w:instrText>
            </w:r>
            <w:r w:rsidR="00665AE8">
              <w:rPr>
                <w:vertAlign w:val="superscript"/>
              </w:rPr>
              <w:instrText xml:space="preserve"> \* MERGEFORMAT </w:instrText>
            </w:r>
            <w:r w:rsidR="00E06A68" w:rsidRPr="00665AE8">
              <w:rPr>
                <w:vertAlign w:val="superscript"/>
              </w:rPr>
            </w:r>
            <w:r w:rsidR="00E06A68" w:rsidRPr="00665AE8">
              <w:rPr>
                <w:vertAlign w:val="superscript"/>
              </w:rPr>
              <w:fldChar w:fldCharType="separate"/>
            </w:r>
            <w:r w:rsidR="005D66C4">
              <w:rPr>
                <w:vertAlign w:val="superscript"/>
              </w:rPr>
              <w:t>[25]</w:t>
            </w:r>
            <w:r w:rsidR="00E06A68" w:rsidRPr="00665AE8">
              <w:rPr>
                <w:vertAlign w:val="superscript"/>
              </w:rPr>
              <w:fldChar w:fldCharType="end"/>
            </w:r>
            <w:r w:rsidR="00185273" w:rsidRPr="00185273">
              <w:rPr>
                <w:rFonts w:hint="eastAsia"/>
              </w:rPr>
              <w:t>。</w:t>
            </w:r>
            <w:r w:rsidR="00185273" w:rsidRPr="00185273">
              <w:rPr>
                <w:rFonts w:hint="eastAsia"/>
              </w:rPr>
              <w:t>Mesnil</w:t>
            </w:r>
            <w:r w:rsidR="00185273" w:rsidRPr="00185273">
              <w:rPr>
                <w:rFonts w:hint="eastAsia"/>
              </w:rPr>
              <w:t>利用</w:t>
            </w:r>
            <w:r w:rsidR="00185273" w:rsidRPr="00185273">
              <w:rPr>
                <w:rFonts w:hint="eastAsia"/>
              </w:rPr>
              <w:t>Viterbi</w:t>
            </w:r>
            <w:r w:rsidR="00185273" w:rsidRPr="00185273">
              <w:rPr>
                <w:rFonts w:hint="eastAsia"/>
              </w:rPr>
              <w:t>编码</w:t>
            </w:r>
            <w:r w:rsidR="00373DD3">
              <w:rPr>
                <w:rFonts w:hint="eastAsia"/>
              </w:rPr>
              <w:t>方式</w:t>
            </w:r>
            <w:r w:rsidR="00185273" w:rsidRPr="00185273">
              <w:rPr>
                <w:rFonts w:hint="eastAsia"/>
              </w:rPr>
              <w:t>和循环</w:t>
            </w:r>
            <w:r w:rsidR="00373DD3">
              <w:rPr>
                <w:rFonts w:hint="eastAsia"/>
              </w:rPr>
              <w:t>C</w:t>
            </w:r>
            <w:r w:rsidR="00373DD3">
              <w:t>RF</w:t>
            </w:r>
            <w:r w:rsidR="00373DD3">
              <w:rPr>
                <w:rFonts w:hint="eastAsia"/>
              </w:rPr>
              <w:t>层</w:t>
            </w:r>
            <w:r w:rsidR="00185273" w:rsidRPr="00185273">
              <w:rPr>
                <w:rFonts w:hint="eastAsia"/>
              </w:rPr>
              <w:t>消除</w:t>
            </w:r>
            <w:r w:rsidR="00373DD3">
              <w:rPr>
                <w:rFonts w:hint="eastAsia"/>
              </w:rPr>
              <w:t>了</w:t>
            </w:r>
            <w:r w:rsidR="00185273" w:rsidRPr="00185273">
              <w:rPr>
                <w:rFonts w:hint="eastAsia"/>
              </w:rPr>
              <w:t>标签</w:t>
            </w:r>
            <w:r w:rsidR="00373DD3">
              <w:rPr>
                <w:rFonts w:hint="eastAsia"/>
              </w:rPr>
              <w:t>的预测偏差</w:t>
            </w:r>
            <w:r w:rsidR="00185273" w:rsidRPr="00185273">
              <w:rPr>
                <w:rFonts w:hint="eastAsia"/>
              </w:rPr>
              <w:t>问题</w:t>
            </w:r>
            <w:r w:rsidR="00665AE8" w:rsidRPr="00665AE8">
              <w:rPr>
                <w:vertAlign w:val="superscript"/>
              </w:rPr>
              <w:fldChar w:fldCharType="begin"/>
            </w:r>
            <w:r w:rsidR="00665AE8" w:rsidRPr="00665AE8">
              <w:rPr>
                <w:vertAlign w:val="superscript"/>
              </w:rPr>
              <w:instrText xml:space="preserve"> </w:instrText>
            </w:r>
            <w:r w:rsidR="00665AE8" w:rsidRPr="00665AE8">
              <w:rPr>
                <w:rFonts w:hint="eastAsia"/>
                <w:vertAlign w:val="superscript"/>
              </w:rPr>
              <w:instrText>REF _Ref91250822 \r \h</w:instrText>
            </w:r>
            <w:r w:rsidR="00665AE8" w:rsidRPr="00665AE8">
              <w:rPr>
                <w:vertAlign w:val="superscript"/>
              </w:rPr>
              <w:instrText xml:space="preserve"> </w:instrText>
            </w:r>
            <w:r w:rsidR="00665AE8">
              <w:rPr>
                <w:vertAlign w:val="superscript"/>
              </w:rPr>
              <w:instrText xml:space="preserve"> \* MERGEFORMAT </w:instrText>
            </w:r>
            <w:r w:rsidR="00665AE8" w:rsidRPr="00665AE8">
              <w:rPr>
                <w:vertAlign w:val="superscript"/>
              </w:rPr>
            </w:r>
            <w:r w:rsidR="00665AE8" w:rsidRPr="00665AE8">
              <w:rPr>
                <w:vertAlign w:val="superscript"/>
              </w:rPr>
              <w:fldChar w:fldCharType="separate"/>
            </w:r>
            <w:r w:rsidR="005D66C4">
              <w:rPr>
                <w:vertAlign w:val="superscript"/>
              </w:rPr>
              <w:t>[26]</w:t>
            </w:r>
            <w:r w:rsidR="00665AE8" w:rsidRPr="00665AE8">
              <w:rPr>
                <w:vertAlign w:val="superscript"/>
              </w:rPr>
              <w:fldChar w:fldCharType="end"/>
            </w:r>
            <w:r w:rsidR="00185273" w:rsidRPr="00185273">
              <w:rPr>
                <w:rFonts w:hint="eastAsia"/>
              </w:rPr>
              <w:t>。</w:t>
            </w:r>
            <w:r w:rsidR="003E094F">
              <w:rPr>
                <w:rFonts w:hint="eastAsia"/>
              </w:rPr>
              <w:t>基于独立建模的方法虽然取得了不错的效果，但</w:t>
            </w:r>
            <w:r w:rsidR="003E094F" w:rsidRPr="003E094F">
              <w:rPr>
                <w:rFonts w:hint="eastAsia"/>
              </w:rPr>
              <w:t>由于单独训练，单个模型的意图检测</w:t>
            </w:r>
            <w:r w:rsidR="0042705A">
              <w:rPr>
                <w:rFonts w:hint="eastAsia"/>
              </w:rPr>
              <w:t>任务</w:t>
            </w:r>
            <w:r w:rsidR="003E094F" w:rsidRPr="003E094F">
              <w:rPr>
                <w:rFonts w:hint="eastAsia"/>
              </w:rPr>
              <w:t>和槽位填充</w:t>
            </w:r>
            <w:r w:rsidR="0042705A">
              <w:rPr>
                <w:rFonts w:hint="eastAsia"/>
              </w:rPr>
              <w:t>任务</w:t>
            </w:r>
            <w:r w:rsidR="003E094F" w:rsidRPr="003E094F">
              <w:rPr>
                <w:rFonts w:hint="eastAsia"/>
              </w:rPr>
              <w:t>之间没有交互作用，存在</w:t>
            </w:r>
            <w:r w:rsidR="00D32160">
              <w:rPr>
                <w:rFonts w:hint="eastAsia"/>
              </w:rPr>
              <w:t>共享信息</w:t>
            </w:r>
            <w:r w:rsidR="003E094F" w:rsidRPr="003E094F">
              <w:rPr>
                <w:rFonts w:hint="eastAsia"/>
              </w:rPr>
              <w:t>泄漏</w:t>
            </w:r>
            <w:r w:rsidR="0042705A">
              <w:rPr>
                <w:rFonts w:hint="eastAsia"/>
              </w:rPr>
              <w:t>，导致模型性能不足。</w:t>
            </w:r>
          </w:p>
          <w:p w14:paraId="05AFAD3C" w14:textId="3F959B5B" w:rsidR="00C062FF" w:rsidRDefault="00C062FF" w:rsidP="00C062FF">
            <w:pPr>
              <w:autoSpaceDE w:val="0"/>
              <w:autoSpaceDN w:val="0"/>
            </w:pPr>
          </w:p>
          <w:p w14:paraId="6975D39D" w14:textId="552126E5" w:rsidR="00C062FF" w:rsidRDefault="00587C9C" w:rsidP="00C062FF">
            <w:pPr>
              <w:autoSpaceDE w:val="0"/>
              <w:autoSpaceDN w:val="0"/>
              <w:jc w:val="center"/>
            </w:pPr>
            <w:r>
              <w:rPr>
                <w:noProof/>
              </w:rPr>
              <w:drawing>
                <wp:inline distT="0" distB="0" distL="0" distR="0" wp14:anchorId="29ACAB2A" wp14:editId="61BCB28F">
                  <wp:extent cx="5333556" cy="1008000"/>
                  <wp:effectExtent l="0" t="0" r="63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3556" cy="1008000"/>
                          </a:xfrm>
                          <a:prstGeom prst="rect">
                            <a:avLst/>
                          </a:prstGeom>
                          <a:noFill/>
                          <a:ln>
                            <a:noFill/>
                          </a:ln>
                        </pic:spPr>
                      </pic:pic>
                    </a:graphicData>
                  </a:graphic>
                </wp:inline>
              </w:drawing>
            </w:r>
          </w:p>
          <w:p w14:paraId="17C90D33" w14:textId="74B1820E" w:rsidR="00C062FF" w:rsidRPr="00C062FF" w:rsidRDefault="00C062FF" w:rsidP="00C062FF">
            <w:pPr>
              <w:autoSpaceDE w:val="0"/>
              <w:autoSpaceDN w:val="0"/>
              <w:ind w:firstLineChars="200" w:firstLine="412"/>
              <w:rPr>
                <w:sz w:val="21"/>
                <w:szCs w:val="21"/>
              </w:rPr>
            </w:pPr>
            <w:r w:rsidRPr="00C062FF">
              <w:rPr>
                <w:rFonts w:hint="eastAsia"/>
                <w:sz w:val="21"/>
                <w:szCs w:val="21"/>
              </w:rPr>
              <w:t>（</w:t>
            </w:r>
            <w:r w:rsidRPr="00C062FF">
              <w:rPr>
                <w:rFonts w:hint="eastAsia"/>
                <w:sz w:val="21"/>
                <w:szCs w:val="21"/>
              </w:rPr>
              <w:t>a</w:t>
            </w:r>
            <w:r w:rsidRPr="00C062FF">
              <w:rPr>
                <w:rFonts w:hint="eastAsia"/>
                <w:sz w:val="21"/>
                <w:szCs w:val="21"/>
              </w:rPr>
              <w:t>）独立建模</w:t>
            </w:r>
            <w:r>
              <w:rPr>
                <w:rFonts w:hint="eastAsia"/>
                <w:sz w:val="21"/>
                <w:szCs w:val="21"/>
              </w:rPr>
              <w:t xml:space="preserve"> </w:t>
            </w:r>
            <w:r>
              <w:rPr>
                <w:sz w:val="21"/>
                <w:szCs w:val="21"/>
              </w:rPr>
              <w:t xml:space="preserve">             </w:t>
            </w:r>
            <w:r w:rsidRPr="00C062FF">
              <w:rPr>
                <w:rFonts w:hint="eastAsia"/>
                <w:sz w:val="21"/>
                <w:szCs w:val="21"/>
              </w:rPr>
              <w:t>（</w:t>
            </w:r>
            <w:r w:rsidRPr="00C062FF">
              <w:rPr>
                <w:rFonts w:hint="eastAsia"/>
                <w:sz w:val="21"/>
                <w:szCs w:val="21"/>
              </w:rPr>
              <w:t>b</w:t>
            </w:r>
            <w:r w:rsidRPr="00C062FF">
              <w:rPr>
                <w:rFonts w:hint="eastAsia"/>
                <w:sz w:val="21"/>
                <w:szCs w:val="21"/>
              </w:rPr>
              <w:t>）隐式联合建模</w:t>
            </w:r>
            <w:r>
              <w:rPr>
                <w:rFonts w:hint="eastAsia"/>
                <w:sz w:val="21"/>
                <w:szCs w:val="21"/>
              </w:rPr>
              <w:t xml:space="preserve"> </w:t>
            </w:r>
            <w:r>
              <w:rPr>
                <w:sz w:val="21"/>
                <w:szCs w:val="21"/>
              </w:rPr>
              <w:t xml:space="preserve">           </w:t>
            </w:r>
            <w:r w:rsidRPr="00C062FF">
              <w:rPr>
                <w:rFonts w:hint="eastAsia"/>
                <w:sz w:val="21"/>
                <w:szCs w:val="21"/>
              </w:rPr>
              <w:t>（</w:t>
            </w:r>
            <w:r w:rsidRPr="00C062FF">
              <w:rPr>
                <w:rFonts w:hint="eastAsia"/>
                <w:sz w:val="21"/>
                <w:szCs w:val="21"/>
              </w:rPr>
              <w:t>c</w:t>
            </w:r>
            <w:r w:rsidRPr="00C062FF">
              <w:rPr>
                <w:rFonts w:hint="eastAsia"/>
                <w:sz w:val="21"/>
                <w:szCs w:val="21"/>
              </w:rPr>
              <w:t>）显式联合建模</w:t>
            </w:r>
          </w:p>
          <w:p w14:paraId="48FFF67A" w14:textId="67607D86" w:rsidR="00C062FF" w:rsidRPr="00C062FF" w:rsidRDefault="00C062FF" w:rsidP="00C062FF">
            <w:pPr>
              <w:autoSpaceDE w:val="0"/>
              <w:autoSpaceDN w:val="0"/>
              <w:jc w:val="center"/>
              <w:rPr>
                <w:sz w:val="21"/>
                <w:szCs w:val="21"/>
              </w:rPr>
            </w:pPr>
            <w:r w:rsidRPr="00C062FF">
              <w:rPr>
                <w:rFonts w:hint="eastAsia"/>
                <w:sz w:val="21"/>
                <w:szCs w:val="21"/>
              </w:rPr>
              <w:t>图</w:t>
            </w:r>
            <w:r w:rsidRPr="00C062FF">
              <w:rPr>
                <w:rFonts w:hint="eastAsia"/>
                <w:sz w:val="21"/>
                <w:szCs w:val="21"/>
              </w:rPr>
              <w:t>1.2</w:t>
            </w:r>
            <w:r w:rsidRPr="00C062FF">
              <w:rPr>
                <w:sz w:val="21"/>
                <w:szCs w:val="21"/>
              </w:rPr>
              <w:t xml:space="preserve"> NLU</w:t>
            </w:r>
            <w:r w:rsidRPr="00C062FF">
              <w:rPr>
                <w:rFonts w:hint="eastAsia"/>
                <w:sz w:val="21"/>
                <w:szCs w:val="21"/>
              </w:rPr>
              <w:t>的两种建模方式的结构示意图</w:t>
            </w:r>
          </w:p>
          <w:p w14:paraId="69D6219D" w14:textId="77777777" w:rsidR="00C062FF" w:rsidRDefault="00C062FF" w:rsidP="00C062FF">
            <w:pPr>
              <w:autoSpaceDE w:val="0"/>
              <w:autoSpaceDN w:val="0"/>
            </w:pPr>
          </w:p>
          <w:p w14:paraId="7DD0FDC1" w14:textId="4D45EF55" w:rsidR="000620A1" w:rsidRPr="000620A1" w:rsidRDefault="0042705A" w:rsidP="000620A1">
            <w:pPr>
              <w:autoSpaceDE w:val="0"/>
              <w:autoSpaceDN w:val="0"/>
              <w:ind w:firstLineChars="200" w:firstLine="472"/>
            </w:pPr>
            <w:r>
              <w:rPr>
                <w:rFonts w:hint="eastAsia"/>
              </w:rPr>
              <w:t>基于联合建模的方法从两个子任务的交互方式可分为隐式交互和显式交互，分别如图</w:t>
            </w:r>
            <w:r>
              <w:rPr>
                <w:rFonts w:hint="eastAsia"/>
              </w:rPr>
              <w:t>1.2</w:t>
            </w:r>
            <w:r>
              <w:rPr>
                <w:rFonts w:hint="eastAsia"/>
              </w:rPr>
              <w:t>（</w:t>
            </w:r>
            <w:r>
              <w:rPr>
                <w:rFonts w:hint="eastAsia"/>
              </w:rPr>
              <w:t>b</w:t>
            </w:r>
            <w:r>
              <w:rPr>
                <w:rFonts w:hint="eastAsia"/>
              </w:rPr>
              <w:t>）和（</w:t>
            </w:r>
            <w:r>
              <w:rPr>
                <w:rFonts w:hint="eastAsia"/>
              </w:rPr>
              <w:t>c</w:t>
            </w:r>
            <w:r>
              <w:rPr>
                <w:rFonts w:hint="eastAsia"/>
              </w:rPr>
              <w:t>）所示。</w:t>
            </w:r>
            <w:r w:rsidR="005E2245">
              <w:rPr>
                <w:rFonts w:hint="eastAsia"/>
              </w:rPr>
              <w:t>二者的区别在于：</w:t>
            </w:r>
            <w:r w:rsidR="00ED3D11" w:rsidRPr="00ED3D11">
              <w:rPr>
                <w:rFonts w:hint="eastAsia"/>
              </w:rPr>
              <w:t>隐式联合建模仅采用共享编码器</w:t>
            </w:r>
            <w:r w:rsidR="00ED3D11">
              <w:rPr>
                <w:rFonts w:hint="eastAsia"/>
              </w:rPr>
              <w:lastRenderedPageBreak/>
              <w:t>（</w:t>
            </w:r>
            <w:r w:rsidR="00ED3D11">
              <w:rPr>
                <w:rFonts w:hint="eastAsia"/>
              </w:rPr>
              <w:t>S</w:t>
            </w:r>
            <w:r w:rsidR="00ED3D11">
              <w:t>hared-encoder</w:t>
            </w:r>
            <w:r w:rsidR="00ED3D11">
              <w:rPr>
                <w:rFonts w:hint="eastAsia"/>
              </w:rPr>
              <w:t>）</w:t>
            </w:r>
            <w:r w:rsidR="00ED3D11" w:rsidRPr="00ED3D11">
              <w:rPr>
                <w:rFonts w:hint="eastAsia"/>
              </w:rPr>
              <w:t>来捕获特征</w:t>
            </w:r>
            <w:r w:rsidR="00ED3D11">
              <w:rPr>
                <w:rFonts w:hint="eastAsia"/>
              </w:rPr>
              <w:t>，后续不再有任何交互</w:t>
            </w:r>
            <w:r w:rsidR="00B3741A">
              <w:rPr>
                <w:rFonts w:hint="eastAsia"/>
              </w:rPr>
              <w:t>；而显式联合建模在捕获特征后依旧</w:t>
            </w:r>
            <w:r w:rsidR="003F3379">
              <w:rPr>
                <w:rFonts w:hint="eastAsia"/>
              </w:rPr>
              <w:t>通过交互模块</w:t>
            </w:r>
            <w:r w:rsidR="00B3741A">
              <w:rPr>
                <w:rFonts w:hint="eastAsia"/>
              </w:rPr>
              <w:t>进行交互，具有控制交互过程的特性</w:t>
            </w:r>
            <w:r w:rsidR="00ED3D11">
              <w:rPr>
                <w:rFonts w:hint="eastAsia"/>
              </w:rPr>
              <w:t>。</w:t>
            </w:r>
            <w:r w:rsidR="00ED3D11" w:rsidRPr="00ED3D11">
              <w:rPr>
                <w:rFonts w:hint="eastAsia"/>
              </w:rPr>
              <w:t>Zhang</w:t>
            </w:r>
            <w:r w:rsidR="00ED3D11" w:rsidRPr="00ED3D11">
              <w:rPr>
                <w:rFonts w:hint="eastAsia"/>
              </w:rPr>
              <w:t>引入了</w:t>
            </w:r>
            <w:r w:rsidR="00ED3D11">
              <w:rPr>
                <w:rFonts w:hint="eastAsia"/>
              </w:rPr>
              <w:t>共享</w:t>
            </w:r>
            <w:r w:rsidR="00ED3D11">
              <w:rPr>
                <w:rFonts w:hint="eastAsia"/>
              </w:rPr>
              <w:t>R</w:t>
            </w:r>
            <w:r w:rsidR="00ED3D11">
              <w:t>NN</w:t>
            </w:r>
            <w:r w:rsidR="00ED3D11">
              <w:rPr>
                <w:rFonts w:hint="eastAsia"/>
              </w:rPr>
              <w:t>模型</w:t>
            </w:r>
            <w:r w:rsidR="00ED3D11" w:rsidRPr="00ED3D11">
              <w:rPr>
                <w:rFonts w:hint="eastAsia"/>
              </w:rPr>
              <w:t>来</w:t>
            </w:r>
            <w:r w:rsidR="00ED3D11">
              <w:rPr>
                <w:rFonts w:hint="eastAsia"/>
              </w:rPr>
              <w:t>捕获</w:t>
            </w:r>
            <w:r w:rsidR="00ED3D11" w:rsidRPr="00ED3D11">
              <w:rPr>
                <w:rFonts w:hint="eastAsia"/>
              </w:rPr>
              <w:t>意图和插槽之间的相关性</w:t>
            </w:r>
            <w:r w:rsidR="00665AE8" w:rsidRPr="00665AE8">
              <w:rPr>
                <w:vertAlign w:val="superscript"/>
              </w:rPr>
              <w:fldChar w:fldCharType="begin"/>
            </w:r>
            <w:r w:rsidR="00665AE8" w:rsidRPr="00665AE8">
              <w:rPr>
                <w:vertAlign w:val="superscript"/>
              </w:rPr>
              <w:instrText xml:space="preserve"> </w:instrText>
            </w:r>
            <w:r w:rsidR="00665AE8" w:rsidRPr="00665AE8">
              <w:rPr>
                <w:rFonts w:hint="eastAsia"/>
                <w:vertAlign w:val="superscript"/>
              </w:rPr>
              <w:instrText>REF _Ref91251342 \r \h</w:instrText>
            </w:r>
            <w:r w:rsidR="00665AE8" w:rsidRPr="00665AE8">
              <w:rPr>
                <w:vertAlign w:val="superscript"/>
              </w:rPr>
              <w:instrText xml:space="preserve"> </w:instrText>
            </w:r>
            <w:r w:rsidR="00665AE8">
              <w:rPr>
                <w:vertAlign w:val="superscript"/>
              </w:rPr>
              <w:instrText xml:space="preserve"> \* MERGEFORMAT </w:instrText>
            </w:r>
            <w:r w:rsidR="00665AE8" w:rsidRPr="00665AE8">
              <w:rPr>
                <w:vertAlign w:val="superscript"/>
              </w:rPr>
            </w:r>
            <w:r w:rsidR="00665AE8" w:rsidRPr="00665AE8">
              <w:rPr>
                <w:vertAlign w:val="superscript"/>
              </w:rPr>
              <w:fldChar w:fldCharType="separate"/>
            </w:r>
            <w:r w:rsidR="005D66C4">
              <w:rPr>
                <w:vertAlign w:val="superscript"/>
              </w:rPr>
              <w:t>[27]</w:t>
            </w:r>
            <w:r w:rsidR="00665AE8" w:rsidRPr="00665AE8">
              <w:rPr>
                <w:vertAlign w:val="superscript"/>
              </w:rPr>
              <w:fldChar w:fldCharType="end"/>
            </w:r>
            <w:r w:rsidR="00ED3D11" w:rsidRPr="00ED3D11">
              <w:rPr>
                <w:rFonts w:hint="eastAsia"/>
              </w:rPr>
              <w:t>。</w:t>
            </w:r>
            <w:r w:rsidR="00ED3D11" w:rsidRPr="00ED3D11">
              <w:rPr>
                <w:rFonts w:hint="eastAsia"/>
              </w:rPr>
              <w:t>Hakkani-Tur</w:t>
            </w:r>
            <w:r w:rsidR="00ED3D11" w:rsidRPr="00ED3D11">
              <w:rPr>
                <w:rFonts w:hint="eastAsia"/>
              </w:rPr>
              <w:t>提出了一种用于联合建模的共享</w:t>
            </w:r>
            <w:r w:rsidR="00ED3D11" w:rsidRPr="00ED3D11">
              <w:rPr>
                <w:rFonts w:hint="eastAsia"/>
              </w:rPr>
              <w:t>RNN-LSTM</w:t>
            </w:r>
            <w:r w:rsidR="00ED3D11">
              <w:rPr>
                <w:rFonts w:hint="eastAsia"/>
              </w:rPr>
              <w:t>架构</w:t>
            </w:r>
            <w:r w:rsidR="00665AE8" w:rsidRPr="00665AE8">
              <w:rPr>
                <w:vertAlign w:val="superscript"/>
              </w:rPr>
              <w:fldChar w:fldCharType="begin"/>
            </w:r>
            <w:r w:rsidR="00665AE8" w:rsidRPr="00665AE8">
              <w:rPr>
                <w:vertAlign w:val="superscript"/>
              </w:rPr>
              <w:instrText xml:space="preserve"> </w:instrText>
            </w:r>
            <w:r w:rsidR="00665AE8" w:rsidRPr="00665AE8">
              <w:rPr>
                <w:rFonts w:hint="eastAsia"/>
                <w:vertAlign w:val="superscript"/>
              </w:rPr>
              <w:instrText>REF _Ref91251353 \r \h</w:instrText>
            </w:r>
            <w:r w:rsidR="00665AE8" w:rsidRPr="00665AE8">
              <w:rPr>
                <w:vertAlign w:val="superscript"/>
              </w:rPr>
              <w:instrText xml:space="preserve"> </w:instrText>
            </w:r>
            <w:r w:rsidR="00665AE8">
              <w:rPr>
                <w:vertAlign w:val="superscript"/>
              </w:rPr>
              <w:instrText xml:space="preserve"> \* MERGEFORMAT </w:instrText>
            </w:r>
            <w:r w:rsidR="00665AE8" w:rsidRPr="00665AE8">
              <w:rPr>
                <w:vertAlign w:val="superscript"/>
              </w:rPr>
            </w:r>
            <w:r w:rsidR="00665AE8" w:rsidRPr="00665AE8">
              <w:rPr>
                <w:vertAlign w:val="superscript"/>
              </w:rPr>
              <w:fldChar w:fldCharType="separate"/>
            </w:r>
            <w:r w:rsidR="005D66C4">
              <w:rPr>
                <w:vertAlign w:val="superscript"/>
              </w:rPr>
              <w:t>[28]</w:t>
            </w:r>
            <w:r w:rsidR="00665AE8" w:rsidRPr="00665AE8">
              <w:rPr>
                <w:vertAlign w:val="superscript"/>
              </w:rPr>
              <w:fldChar w:fldCharType="end"/>
            </w:r>
            <w:r w:rsidR="00ED3D11">
              <w:rPr>
                <w:rFonts w:hint="eastAsia"/>
              </w:rPr>
              <w:t>。</w:t>
            </w:r>
            <w:r w:rsidR="0085693C" w:rsidRPr="0085693C">
              <w:rPr>
                <w:rFonts w:hint="eastAsia"/>
              </w:rPr>
              <w:t>隐式联合建模是一种直接整合</w:t>
            </w:r>
            <w:r w:rsidR="00D32160">
              <w:rPr>
                <w:rFonts w:hint="eastAsia"/>
              </w:rPr>
              <w:t>共享信息</w:t>
            </w:r>
            <w:r w:rsidR="0085693C" w:rsidRPr="0085693C">
              <w:rPr>
                <w:rFonts w:hint="eastAsia"/>
              </w:rPr>
              <w:t>的方法，但</w:t>
            </w:r>
            <w:r w:rsidR="0085693C">
              <w:rPr>
                <w:rFonts w:hint="eastAsia"/>
              </w:rPr>
              <w:t>后续未有</w:t>
            </w:r>
            <w:r w:rsidR="0085693C" w:rsidRPr="0085693C">
              <w:rPr>
                <w:rFonts w:hint="eastAsia"/>
              </w:rPr>
              <w:t>交互进行显式建模，导致</w:t>
            </w:r>
            <w:r w:rsidR="0085693C">
              <w:rPr>
                <w:rFonts w:hint="eastAsia"/>
              </w:rPr>
              <w:t>模型</w:t>
            </w:r>
            <w:r w:rsidR="0085693C" w:rsidRPr="0085693C">
              <w:rPr>
                <w:rFonts w:hint="eastAsia"/>
              </w:rPr>
              <w:t>可解释性</w:t>
            </w:r>
            <w:r w:rsidR="0085693C">
              <w:rPr>
                <w:rFonts w:hint="eastAsia"/>
              </w:rPr>
              <w:t>不足，</w:t>
            </w:r>
            <w:r w:rsidR="0085693C" w:rsidRPr="0085693C">
              <w:rPr>
                <w:rFonts w:hint="eastAsia"/>
              </w:rPr>
              <w:t>性能</w:t>
            </w:r>
            <w:r w:rsidR="0085693C">
              <w:rPr>
                <w:rFonts w:hint="eastAsia"/>
              </w:rPr>
              <w:t>未达到预期</w:t>
            </w:r>
            <w:r w:rsidR="0085693C" w:rsidRPr="0085693C">
              <w:rPr>
                <w:rFonts w:hint="eastAsia"/>
              </w:rPr>
              <w:t>。</w:t>
            </w:r>
            <w:r w:rsidR="009C06D9">
              <w:rPr>
                <w:rFonts w:hint="eastAsia"/>
              </w:rPr>
              <w:t>而</w:t>
            </w:r>
            <w:r w:rsidR="0085693C" w:rsidRPr="0085693C">
              <w:rPr>
                <w:rFonts w:hint="eastAsia"/>
              </w:rPr>
              <w:t>越来越多的研究</w:t>
            </w:r>
            <w:r w:rsidR="0085693C">
              <w:rPr>
                <w:rFonts w:hint="eastAsia"/>
              </w:rPr>
              <w:t>者</w:t>
            </w:r>
            <w:r w:rsidR="0085693C" w:rsidRPr="0085693C">
              <w:rPr>
                <w:rFonts w:hint="eastAsia"/>
              </w:rPr>
              <w:t>提出通过显式交互</w:t>
            </w:r>
            <w:r w:rsidR="0085693C">
              <w:rPr>
                <w:rFonts w:hint="eastAsia"/>
              </w:rPr>
              <w:t>建模的方法。</w:t>
            </w:r>
            <w:r w:rsidR="00EF7C58" w:rsidRPr="00EF7C58">
              <w:rPr>
                <w:rFonts w:hint="eastAsia"/>
              </w:rPr>
              <w:t>Goo</w:t>
            </w:r>
            <w:r w:rsidR="00EF7C58" w:rsidRPr="00EF7C58">
              <w:rPr>
                <w:rFonts w:hint="eastAsia"/>
              </w:rPr>
              <w:t>提出</w:t>
            </w:r>
            <w:r w:rsidR="00EF7C58">
              <w:rPr>
                <w:rFonts w:hint="eastAsia"/>
              </w:rPr>
              <w:t>S</w:t>
            </w:r>
            <w:r w:rsidR="00EF7C58" w:rsidRPr="00EF7C58">
              <w:rPr>
                <w:rFonts w:hint="eastAsia"/>
              </w:rPr>
              <w:t>lot</w:t>
            </w:r>
            <w:r w:rsidR="00EF7C58">
              <w:rPr>
                <w:rFonts w:hint="eastAsia"/>
              </w:rPr>
              <w:t>-</w:t>
            </w:r>
            <w:r w:rsidR="00EF7C58">
              <w:t>G</w:t>
            </w:r>
            <w:r w:rsidR="00EF7C58" w:rsidRPr="00EF7C58">
              <w:rPr>
                <w:rFonts w:hint="eastAsia"/>
              </w:rPr>
              <w:t>ated</w:t>
            </w:r>
            <w:r w:rsidR="00EF7C58">
              <w:rPr>
                <w:rFonts w:hint="eastAsia"/>
              </w:rPr>
              <w:t>模型，</w:t>
            </w:r>
            <w:r w:rsidR="00EF7C58" w:rsidRPr="00EF7C58">
              <w:rPr>
                <w:rFonts w:hint="eastAsia"/>
              </w:rPr>
              <w:t>该模型允许</w:t>
            </w:r>
            <w:r w:rsidR="00EF7C58">
              <w:rPr>
                <w:rFonts w:hint="eastAsia"/>
              </w:rPr>
              <w:t>槽位填充</w:t>
            </w:r>
            <w:r w:rsidR="00EF7C58" w:rsidRPr="00EF7C58">
              <w:rPr>
                <w:rFonts w:hint="eastAsia"/>
              </w:rPr>
              <w:t>可以根据学习</w:t>
            </w:r>
            <w:r w:rsidR="00EF7C58">
              <w:rPr>
                <w:rFonts w:hint="eastAsia"/>
              </w:rPr>
              <w:t>到</w:t>
            </w:r>
            <w:r w:rsidR="00EF7C58" w:rsidRPr="00EF7C58">
              <w:rPr>
                <w:rFonts w:hint="eastAsia"/>
              </w:rPr>
              <w:t>的意图设置条件</w:t>
            </w:r>
            <w:r w:rsidR="00665AE8" w:rsidRPr="00665AE8">
              <w:rPr>
                <w:vertAlign w:val="superscript"/>
              </w:rPr>
              <w:fldChar w:fldCharType="begin"/>
            </w:r>
            <w:r w:rsidR="00665AE8" w:rsidRPr="00665AE8">
              <w:rPr>
                <w:vertAlign w:val="superscript"/>
              </w:rPr>
              <w:instrText xml:space="preserve"> </w:instrText>
            </w:r>
            <w:r w:rsidR="00665AE8" w:rsidRPr="00665AE8">
              <w:rPr>
                <w:rFonts w:hint="eastAsia"/>
                <w:vertAlign w:val="superscript"/>
              </w:rPr>
              <w:instrText>REF _Ref91252415 \r \h</w:instrText>
            </w:r>
            <w:r w:rsidR="00665AE8" w:rsidRPr="00665AE8">
              <w:rPr>
                <w:vertAlign w:val="superscript"/>
              </w:rPr>
              <w:instrText xml:space="preserve">  \* MERGEFORMAT </w:instrText>
            </w:r>
            <w:r w:rsidR="00665AE8" w:rsidRPr="00665AE8">
              <w:rPr>
                <w:vertAlign w:val="superscript"/>
              </w:rPr>
            </w:r>
            <w:r w:rsidR="00665AE8" w:rsidRPr="00665AE8">
              <w:rPr>
                <w:vertAlign w:val="superscript"/>
              </w:rPr>
              <w:fldChar w:fldCharType="separate"/>
            </w:r>
            <w:r w:rsidR="005D66C4">
              <w:rPr>
                <w:vertAlign w:val="superscript"/>
              </w:rPr>
              <w:t>[29]</w:t>
            </w:r>
            <w:r w:rsidR="00665AE8" w:rsidRPr="00665AE8">
              <w:rPr>
                <w:vertAlign w:val="superscript"/>
              </w:rPr>
              <w:fldChar w:fldCharType="end"/>
            </w:r>
            <w:r w:rsidR="00EF7C58" w:rsidRPr="00EF7C58">
              <w:rPr>
                <w:rFonts w:hint="eastAsia"/>
              </w:rPr>
              <w:t>。</w:t>
            </w:r>
            <w:r w:rsidR="00EF7C58" w:rsidRPr="00EF7C58">
              <w:rPr>
                <w:rFonts w:hint="eastAsia"/>
              </w:rPr>
              <w:t>Li</w:t>
            </w:r>
            <w:r w:rsidR="00EF7C58" w:rsidRPr="00EF7C58">
              <w:rPr>
                <w:rFonts w:hint="eastAsia"/>
              </w:rPr>
              <w:t>提出了一种新的</w:t>
            </w:r>
            <w:r w:rsidR="00EF7C58" w:rsidRPr="00EF7C58">
              <w:rPr>
                <w:rFonts w:hint="eastAsia"/>
              </w:rPr>
              <w:t>Self</w:t>
            </w:r>
            <w:r w:rsidR="00DB20B2">
              <w:rPr>
                <w:rFonts w:hint="eastAsia"/>
              </w:rPr>
              <w:t>-</w:t>
            </w:r>
            <w:r w:rsidR="00DB20B2">
              <w:t>A</w:t>
            </w:r>
            <w:r w:rsidR="00EF7C58" w:rsidRPr="00EF7C58">
              <w:rPr>
                <w:rFonts w:hint="eastAsia"/>
              </w:rPr>
              <w:t>ttent</w:t>
            </w:r>
            <w:r w:rsidR="00DB20B2">
              <w:rPr>
                <w:rFonts w:hint="eastAsia"/>
              </w:rPr>
              <w:t>ion</w:t>
            </w:r>
            <w:r w:rsidR="00DB20B2">
              <w:rPr>
                <w:rFonts w:hint="eastAsia"/>
              </w:rPr>
              <w:t>模型</w:t>
            </w:r>
            <w:r w:rsidR="00EF7C58" w:rsidRPr="00EF7C58">
              <w:rPr>
                <w:rFonts w:hint="eastAsia"/>
              </w:rPr>
              <w:t>，</w:t>
            </w:r>
            <w:r w:rsidR="00DB20B2">
              <w:rPr>
                <w:rFonts w:hint="eastAsia"/>
              </w:rPr>
              <w:t>通过</w:t>
            </w:r>
            <w:r w:rsidR="00EF7C58" w:rsidRPr="00EF7C58">
              <w:rPr>
                <w:rFonts w:hint="eastAsia"/>
              </w:rPr>
              <w:t>意图来引导</w:t>
            </w:r>
            <w:r w:rsidR="00DB20B2">
              <w:rPr>
                <w:rFonts w:hint="eastAsia"/>
              </w:rPr>
              <w:t>槽位</w:t>
            </w:r>
            <w:r w:rsidR="00EF7C58" w:rsidRPr="00EF7C58">
              <w:rPr>
                <w:rFonts w:hint="eastAsia"/>
              </w:rPr>
              <w:t>填充</w:t>
            </w:r>
            <w:r w:rsidR="00665AE8" w:rsidRPr="00665AE8">
              <w:rPr>
                <w:vertAlign w:val="superscript"/>
              </w:rPr>
              <w:fldChar w:fldCharType="begin"/>
            </w:r>
            <w:r w:rsidR="00665AE8" w:rsidRPr="00665AE8">
              <w:rPr>
                <w:vertAlign w:val="superscript"/>
              </w:rPr>
              <w:instrText xml:space="preserve"> </w:instrText>
            </w:r>
            <w:r w:rsidR="00665AE8" w:rsidRPr="00665AE8">
              <w:rPr>
                <w:rFonts w:hint="eastAsia"/>
                <w:vertAlign w:val="superscript"/>
              </w:rPr>
              <w:instrText>REF _Ref91252427 \r \h</w:instrText>
            </w:r>
            <w:r w:rsidR="00665AE8" w:rsidRPr="00665AE8">
              <w:rPr>
                <w:vertAlign w:val="superscript"/>
              </w:rPr>
              <w:instrText xml:space="preserve"> </w:instrText>
            </w:r>
            <w:r w:rsidR="00665AE8">
              <w:rPr>
                <w:vertAlign w:val="superscript"/>
              </w:rPr>
              <w:instrText xml:space="preserve"> \* MERGEFORMAT </w:instrText>
            </w:r>
            <w:r w:rsidR="00665AE8" w:rsidRPr="00665AE8">
              <w:rPr>
                <w:vertAlign w:val="superscript"/>
              </w:rPr>
            </w:r>
            <w:r w:rsidR="00665AE8" w:rsidRPr="00665AE8">
              <w:rPr>
                <w:vertAlign w:val="superscript"/>
              </w:rPr>
              <w:fldChar w:fldCharType="separate"/>
            </w:r>
            <w:r w:rsidR="005D66C4">
              <w:rPr>
                <w:vertAlign w:val="superscript"/>
              </w:rPr>
              <w:t>[30]</w:t>
            </w:r>
            <w:r w:rsidR="00665AE8" w:rsidRPr="00665AE8">
              <w:rPr>
                <w:vertAlign w:val="superscript"/>
              </w:rPr>
              <w:fldChar w:fldCharType="end"/>
            </w:r>
            <w:r w:rsidR="00EF7C58" w:rsidRPr="00EF7C58">
              <w:rPr>
                <w:rFonts w:hint="eastAsia"/>
              </w:rPr>
              <w:t>。</w:t>
            </w:r>
            <w:r w:rsidR="00EF7C58" w:rsidRPr="00EF7C58">
              <w:rPr>
                <w:rFonts w:hint="eastAsia"/>
              </w:rPr>
              <w:t>Qin</w:t>
            </w:r>
            <w:r w:rsidR="00EF7C58" w:rsidRPr="00EF7C58">
              <w:rPr>
                <w:rFonts w:hint="eastAsia"/>
              </w:rPr>
              <w:t>提出</w:t>
            </w:r>
            <w:r w:rsidR="00DB20B2">
              <w:rPr>
                <w:rFonts w:hint="eastAsia"/>
              </w:rPr>
              <w:t>S</w:t>
            </w:r>
            <w:r w:rsidR="00DB20B2">
              <w:t>tack</w:t>
            </w:r>
            <w:r w:rsidR="00DB20B2">
              <w:rPr>
                <w:rFonts w:hint="eastAsia"/>
              </w:rPr>
              <w:t>-</w:t>
            </w:r>
            <w:r w:rsidR="00DB20B2">
              <w:t>Propagation</w:t>
            </w:r>
            <w:r w:rsidR="00EF7C58" w:rsidRPr="00EF7C58">
              <w:rPr>
                <w:rFonts w:hint="eastAsia"/>
              </w:rPr>
              <w:t>模型，直接使用</w:t>
            </w:r>
            <w:bookmarkStart w:id="2" w:name="OLE_LINK3"/>
            <w:r w:rsidR="00EF7C58" w:rsidRPr="00EF7C58">
              <w:rPr>
                <w:rFonts w:hint="eastAsia"/>
              </w:rPr>
              <w:t>意图检测</w:t>
            </w:r>
            <w:bookmarkEnd w:id="2"/>
            <w:r w:rsidR="00EF7C58" w:rsidRPr="00EF7C58">
              <w:rPr>
                <w:rFonts w:hint="eastAsia"/>
              </w:rPr>
              <w:t>结果来指导槽位填充，并使用</w:t>
            </w:r>
            <w:r w:rsidR="00DB20B2">
              <w:rPr>
                <w:rFonts w:hint="eastAsia"/>
              </w:rPr>
              <w:t>字符级（</w:t>
            </w:r>
            <w:r w:rsidR="00DB20B2">
              <w:rPr>
                <w:rFonts w:hint="eastAsia"/>
              </w:rPr>
              <w:t>Token-level</w:t>
            </w:r>
            <w:r w:rsidR="00DB20B2">
              <w:rPr>
                <w:rFonts w:hint="eastAsia"/>
              </w:rPr>
              <w:t>）信息</w:t>
            </w:r>
            <w:r w:rsidR="00EF7C58" w:rsidRPr="00EF7C58">
              <w:rPr>
                <w:rFonts w:hint="eastAsia"/>
              </w:rPr>
              <w:t>来缓解</w:t>
            </w:r>
            <w:r w:rsidR="00DB20B2">
              <w:rPr>
                <w:rFonts w:hint="eastAsia"/>
              </w:rPr>
              <w:t>二者间的误差传递</w:t>
            </w:r>
            <w:r w:rsidR="00DF55AF" w:rsidRPr="00DF55AF">
              <w:rPr>
                <w:vertAlign w:val="superscript"/>
              </w:rPr>
              <w:fldChar w:fldCharType="begin"/>
            </w:r>
            <w:r w:rsidR="00DF55AF" w:rsidRPr="00DF55AF">
              <w:rPr>
                <w:vertAlign w:val="superscript"/>
              </w:rPr>
              <w:instrText xml:space="preserve"> </w:instrText>
            </w:r>
            <w:r w:rsidR="00DF55AF" w:rsidRPr="00DF55AF">
              <w:rPr>
                <w:rFonts w:hint="eastAsia"/>
                <w:vertAlign w:val="superscript"/>
              </w:rPr>
              <w:instrText>REF _Ref92476807 \r \h</w:instrText>
            </w:r>
            <w:r w:rsidR="00DF55AF" w:rsidRPr="00DF55AF">
              <w:rPr>
                <w:vertAlign w:val="superscript"/>
              </w:rPr>
              <w:instrText xml:space="preserve"> </w:instrText>
            </w:r>
            <w:r w:rsidR="00DF55AF">
              <w:rPr>
                <w:vertAlign w:val="superscript"/>
              </w:rPr>
              <w:instrText xml:space="preserve"> \* MERGEFORMAT </w:instrText>
            </w:r>
            <w:r w:rsidR="00DF55AF" w:rsidRPr="00DF55AF">
              <w:rPr>
                <w:vertAlign w:val="superscript"/>
              </w:rPr>
            </w:r>
            <w:r w:rsidR="00DF55AF" w:rsidRPr="00DF55AF">
              <w:rPr>
                <w:vertAlign w:val="superscript"/>
              </w:rPr>
              <w:fldChar w:fldCharType="separate"/>
            </w:r>
            <w:r w:rsidR="00DF55AF" w:rsidRPr="00DF55AF">
              <w:rPr>
                <w:vertAlign w:val="superscript"/>
              </w:rPr>
              <w:t>[31]</w:t>
            </w:r>
            <w:r w:rsidR="00DF55AF" w:rsidRPr="00DF55AF">
              <w:rPr>
                <w:vertAlign w:val="superscript"/>
              </w:rPr>
              <w:fldChar w:fldCharType="end"/>
            </w:r>
            <w:r w:rsidR="00DB20B2">
              <w:rPr>
                <w:rFonts w:hint="eastAsia"/>
              </w:rPr>
              <w:t>。</w:t>
            </w:r>
            <w:r w:rsidR="00156B46">
              <w:rPr>
                <w:rFonts w:hint="eastAsia"/>
              </w:rPr>
              <w:t>E</w:t>
            </w:r>
            <w:r w:rsidR="00DB20B2" w:rsidRPr="00DB20B2">
              <w:rPr>
                <w:rFonts w:hint="eastAsia"/>
              </w:rPr>
              <w:t>提出了一种新颖的</w:t>
            </w:r>
            <w:r w:rsidR="00DB20B2" w:rsidRPr="00DB20B2">
              <w:rPr>
                <w:rFonts w:hint="eastAsia"/>
              </w:rPr>
              <w:t>SF-ID</w:t>
            </w:r>
            <w:r w:rsidR="00661AAF">
              <w:rPr>
                <w:rFonts w:hint="eastAsia"/>
              </w:rPr>
              <w:t>模型</w:t>
            </w:r>
            <w:r w:rsidR="00DB20B2" w:rsidRPr="00DB20B2">
              <w:rPr>
                <w:rFonts w:hint="eastAsia"/>
              </w:rPr>
              <w:t>，为</w:t>
            </w:r>
            <w:r w:rsidR="00661AAF">
              <w:rPr>
                <w:rFonts w:hint="eastAsia"/>
              </w:rPr>
              <w:t>意图和槽位</w:t>
            </w:r>
            <w:r w:rsidR="00DB20B2" w:rsidRPr="00DB20B2">
              <w:rPr>
                <w:rFonts w:hint="eastAsia"/>
              </w:rPr>
              <w:t>提供了双向关联机制</w:t>
            </w:r>
            <w:r w:rsidR="00DF55AF" w:rsidRPr="00DF55AF">
              <w:rPr>
                <w:vertAlign w:val="superscript"/>
              </w:rPr>
              <w:fldChar w:fldCharType="begin"/>
            </w:r>
            <w:r w:rsidR="00DF55AF" w:rsidRPr="00DF55AF">
              <w:rPr>
                <w:vertAlign w:val="superscript"/>
              </w:rPr>
              <w:instrText xml:space="preserve"> </w:instrText>
            </w:r>
            <w:r w:rsidR="00DF55AF" w:rsidRPr="00DF55AF">
              <w:rPr>
                <w:rFonts w:hint="eastAsia"/>
                <w:vertAlign w:val="superscript"/>
              </w:rPr>
              <w:instrText>REF _Ref92476818 \r \h</w:instrText>
            </w:r>
            <w:r w:rsidR="00DF55AF" w:rsidRPr="00DF55AF">
              <w:rPr>
                <w:vertAlign w:val="superscript"/>
              </w:rPr>
              <w:instrText xml:space="preserve"> </w:instrText>
            </w:r>
            <w:r w:rsidR="00DF55AF">
              <w:rPr>
                <w:vertAlign w:val="superscript"/>
              </w:rPr>
              <w:instrText xml:space="preserve"> \* MERGEFORMAT </w:instrText>
            </w:r>
            <w:r w:rsidR="00DF55AF" w:rsidRPr="00DF55AF">
              <w:rPr>
                <w:vertAlign w:val="superscript"/>
              </w:rPr>
            </w:r>
            <w:r w:rsidR="00DF55AF" w:rsidRPr="00DF55AF">
              <w:rPr>
                <w:vertAlign w:val="superscript"/>
              </w:rPr>
              <w:fldChar w:fldCharType="separate"/>
            </w:r>
            <w:r w:rsidR="00DF55AF" w:rsidRPr="00DF55AF">
              <w:rPr>
                <w:vertAlign w:val="superscript"/>
              </w:rPr>
              <w:t>[32]</w:t>
            </w:r>
            <w:r w:rsidR="00DF55AF" w:rsidRPr="00DF55AF">
              <w:rPr>
                <w:vertAlign w:val="superscript"/>
              </w:rPr>
              <w:fldChar w:fldCharType="end"/>
            </w:r>
            <w:r w:rsidR="00DB20B2" w:rsidRPr="00DB20B2">
              <w:rPr>
                <w:rFonts w:hint="eastAsia"/>
              </w:rPr>
              <w:t>。</w:t>
            </w:r>
            <w:r w:rsidR="005E2245" w:rsidRPr="005E2245">
              <w:rPr>
                <w:rFonts w:hint="eastAsia"/>
              </w:rPr>
              <w:t>Zhang</w:t>
            </w:r>
            <w:r w:rsidR="005E2245" w:rsidRPr="005E2245">
              <w:rPr>
                <w:rFonts w:hint="eastAsia"/>
              </w:rPr>
              <w:t>引入动态</w:t>
            </w:r>
            <w:r w:rsidR="005E2245">
              <w:rPr>
                <w:rFonts w:hint="eastAsia"/>
              </w:rPr>
              <w:t>路径</w:t>
            </w:r>
            <w:r w:rsidR="005E2245" w:rsidRPr="005E2245">
              <w:rPr>
                <w:rFonts w:hint="eastAsia"/>
              </w:rPr>
              <w:t>胶囊网络</w:t>
            </w:r>
            <w:r w:rsidR="005E2245">
              <w:rPr>
                <w:rFonts w:hint="eastAsia"/>
              </w:rPr>
              <w:t>（</w:t>
            </w:r>
            <w:r w:rsidR="005E2245">
              <w:rPr>
                <w:rFonts w:hint="eastAsia"/>
              </w:rPr>
              <w:t>C</w:t>
            </w:r>
            <w:r w:rsidR="005E2245" w:rsidRPr="005E2245">
              <w:rPr>
                <w:rFonts w:hint="eastAsia"/>
              </w:rPr>
              <w:t>apsule</w:t>
            </w:r>
            <w:r w:rsidR="005E2245">
              <w:t>-NLU</w:t>
            </w:r>
            <w:r w:rsidR="005E2245">
              <w:rPr>
                <w:rFonts w:hint="eastAsia"/>
              </w:rPr>
              <w:t>）</w:t>
            </w:r>
            <w:r w:rsidR="005E2245" w:rsidRPr="005E2245">
              <w:rPr>
                <w:rFonts w:hint="eastAsia"/>
              </w:rPr>
              <w:t>，将两个任务之间的分层和相关关系纳入其中</w:t>
            </w:r>
            <w:r w:rsidR="00DF55AF" w:rsidRPr="00DF55AF">
              <w:rPr>
                <w:vertAlign w:val="superscript"/>
              </w:rPr>
              <w:fldChar w:fldCharType="begin"/>
            </w:r>
            <w:r w:rsidR="00DF55AF" w:rsidRPr="00DF55AF">
              <w:rPr>
                <w:vertAlign w:val="superscript"/>
              </w:rPr>
              <w:instrText xml:space="preserve"> </w:instrText>
            </w:r>
            <w:r w:rsidR="00DF55AF" w:rsidRPr="00DF55AF">
              <w:rPr>
                <w:rFonts w:hint="eastAsia"/>
                <w:vertAlign w:val="superscript"/>
              </w:rPr>
              <w:instrText>REF _Ref92476829 \r \h</w:instrText>
            </w:r>
            <w:r w:rsidR="00DF55AF" w:rsidRPr="00DF55AF">
              <w:rPr>
                <w:vertAlign w:val="superscript"/>
              </w:rPr>
              <w:instrText xml:space="preserve"> </w:instrText>
            </w:r>
            <w:r w:rsidR="00DF55AF">
              <w:rPr>
                <w:vertAlign w:val="superscript"/>
              </w:rPr>
              <w:instrText xml:space="preserve"> \* MERGEFORMAT </w:instrText>
            </w:r>
            <w:r w:rsidR="00DF55AF" w:rsidRPr="00DF55AF">
              <w:rPr>
                <w:vertAlign w:val="superscript"/>
              </w:rPr>
            </w:r>
            <w:r w:rsidR="00DF55AF" w:rsidRPr="00DF55AF">
              <w:rPr>
                <w:vertAlign w:val="superscript"/>
              </w:rPr>
              <w:fldChar w:fldCharType="separate"/>
            </w:r>
            <w:r w:rsidR="00DF55AF" w:rsidRPr="00DF55AF">
              <w:rPr>
                <w:vertAlign w:val="superscript"/>
              </w:rPr>
              <w:t>[33]</w:t>
            </w:r>
            <w:r w:rsidR="00DF55AF" w:rsidRPr="00DF55AF">
              <w:rPr>
                <w:vertAlign w:val="superscript"/>
              </w:rPr>
              <w:fldChar w:fldCharType="end"/>
            </w:r>
            <w:r w:rsidR="005E2245" w:rsidRPr="005E2245">
              <w:rPr>
                <w:rFonts w:hint="eastAsia"/>
              </w:rPr>
              <w:t>。</w:t>
            </w:r>
            <w:r w:rsidR="005E2245" w:rsidRPr="005E2245">
              <w:rPr>
                <w:rFonts w:hint="eastAsia"/>
              </w:rPr>
              <w:t>Liu</w:t>
            </w:r>
            <w:r w:rsidR="005E2245" w:rsidRPr="005E2245">
              <w:rPr>
                <w:rFonts w:hint="eastAsia"/>
              </w:rPr>
              <w:t>提出了一种新型的协同记忆网络</w:t>
            </w:r>
            <w:r w:rsidR="005E2245">
              <w:rPr>
                <w:rFonts w:hint="eastAsia"/>
              </w:rPr>
              <w:t>（</w:t>
            </w:r>
            <w:r w:rsidR="005E2245" w:rsidRPr="005E2245">
              <w:rPr>
                <w:rFonts w:hint="eastAsia"/>
              </w:rPr>
              <w:t>CM-Net</w:t>
            </w:r>
            <w:r w:rsidR="005E2245">
              <w:rPr>
                <w:rFonts w:hint="eastAsia"/>
              </w:rPr>
              <w:t>）</w:t>
            </w:r>
            <w:r w:rsidR="005E2245" w:rsidRPr="005E2245">
              <w:rPr>
                <w:rFonts w:hint="eastAsia"/>
              </w:rPr>
              <w:t>用于联合建模</w:t>
            </w:r>
            <w:r w:rsidR="00BF54A9">
              <w:rPr>
                <w:rFonts w:hint="eastAsia"/>
              </w:rPr>
              <w:t>意图检测和槽位填充</w:t>
            </w:r>
            <w:r w:rsidR="00DF55AF" w:rsidRPr="00DF55AF">
              <w:rPr>
                <w:vertAlign w:val="superscript"/>
              </w:rPr>
              <w:fldChar w:fldCharType="begin"/>
            </w:r>
            <w:r w:rsidR="00DF55AF" w:rsidRPr="00DF55AF">
              <w:rPr>
                <w:vertAlign w:val="superscript"/>
              </w:rPr>
              <w:instrText xml:space="preserve"> </w:instrText>
            </w:r>
            <w:r w:rsidR="00DF55AF" w:rsidRPr="00DF55AF">
              <w:rPr>
                <w:rFonts w:hint="eastAsia"/>
                <w:vertAlign w:val="superscript"/>
              </w:rPr>
              <w:instrText>REF _Ref92476840 \r \h</w:instrText>
            </w:r>
            <w:r w:rsidR="00DF55AF" w:rsidRPr="00DF55AF">
              <w:rPr>
                <w:vertAlign w:val="superscript"/>
              </w:rPr>
              <w:instrText xml:space="preserve"> </w:instrText>
            </w:r>
            <w:r w:rsidR="00DF55AF">
              <w:rPr>
                <w:vertAlign w:val="superscript"/>
              </w:rPr>
              <w:instrText xml:space="preserve"> \* MERGEFORMAT </w:instrText>
            </w:r>
            <w:r w:rsidR="00DF55AF" w:rsidRPr="00DF55AF">
              <w:rPr>
                <w:vertAlign w:val="superscript"/>
              </w:rPr>
            </w:r>
            <w:r w:rsidR="00DF55AF" w:rsidRPr="00DF55AF">
              <w:rPr>
                <w:vertAlign w:val="superscript"/>
              </w:rPr>
              <w:fldChar w:fldCharType="separate"/>
            </w:r>
            <w:r w:rsidR="00DF55AF" w:rsidRPr="00DF55AF">
              <w:rPr>
                <w:vertAlign w:val="superscript"/>
              </w:rPr>
              <w:t>[34]</w:t>
            </w:r>
            <w:r w:rsidR="00DF55AF" w:rsidRPr="00DF55AF">
              <w:rPr>
                <w:vertAlign w:val="superscript"/>
              </w:rPr>
              <w:fldChar w:fldCharType="end"/>
            </w:r>
            <w:r w:rsidR="005E2245" w:rsidRPr="005E2245">
              <w:rPr>
                <w:rFonts w:hint="eastAsia"/>
              </w:rPr>
              <w:t>。</w:t>
            </w:r>
            <w:r w:rsidR="005E2245" w:rsidRPr="005E2245">
              <w:rPr>
                <w:rFonts w:hint="eastAsia"/>
              </w:rPr>
              <w:t>Zhang</w:t>
            </w:r>
            <w:r w:rsidR="005E2245" w:rsidRPr="005E2245">
              <w:rPr>
                <w:rFonts w:hint="eastAsia"/>
              </w:rPr>
              <w:t>将</w:t>
            </w:r>
            <w:r w:rsidR="005E2245">
              <w:rPr>
                <w:rFonts w:hint="eastAsia"/>
              </w:rPr>
              <w:t>Graph</w:t>
            </w:r>
            <w:r w:rsidR="005E2245">
              <w:t xml:space="preserve"> </w:t>
            </w:r>
            <w:r w:rsidR="005E2245" w:rsidRPr="005E2245">
              <w:rPr>
                <w:rFonts w:hint="eastAsia"/>
              </w:rPr>
              <w:t>LSTM</w:t>
            </w:r>
            <w:r w:rsidR="005E2245">
              <w:rPr>
                <w:rFonts w:hint="eastAsia"/>
              </w:rPr>
              <w:t>结构</w:t>
            </w:r>
            <w:r w:rsidR="005E2245" w:rsidRPr="005E2245">
              <w:rPr>
                <w:rFonts w:hint="eastAsia"/>
              </w:rPr>
              <w:t>引入</w:t>
            </w:r>
            <w:r w:rsidR="005E2245">
              <w:rPr>
                <w:rFonts w:hint="eastAsia"/>
              </w:rPr>
              <w:t>N</w:t>
            </w:r>
            <w:r w:rsidR="005E2245">
              <w:t>LU</w:t>
            </w:r>
            <w:r w:rsidR="005E2245" w:rsidRPr="005E2245">
              <w:rPr>
                <w:rFonts w:hint="eastAsia"/>
              </w:rPr>
              <w:t>进行了探索，取得了很好的性能</w:t>
            </w:r>
            <w:r w:rsidR="003D73B4" w:rsidRPr="003D73B4">
              <w:rPr>
                <w:vertAlign w:val="superscript"/>
              </w:rPr>
              <w:fldChar w:fldCharType="begin"/>
            </w:r>
            <w:r w:rsidR="003D73B4" w:rsidRPr="003D73B4">
              <w:rPr>
                <w:vertAlign w:val="superscript"/>
              </w:rPr>
              <w:instrText xml:space="preserve"> </w:instrText>
            </w:r>
            <w:r w:rsidR="003D73B4" w:rsidRPr="003D73B4">
              <w:rPr>
                <w:rFonts w:hint="eastAsia"/>
                <w:vertAlign w:val="superscript"/>
              </w:rPr>
              <w:instrText>REF _Ref91350094 \r \h</w:instrText>
            </w:r>
            <w:r w:rsidR="003D73B4" w:rsidRPr="003D73B4">
              <w:rPr>
                <w:vertAlign w:val="superscript"/>
              </w:rPr>
              <w:instrText xml:space="preserve"> </w:instrText>
            </w:r>
            <w:r w:rsidR="003D73B4">
              <w:rPr>
                <w:vertAlign w:val="superscript"/>
              </w:rPr>
              <w:instrText xml:space="preserve"> \* MERGEFORMAT </w:instrText>
            </w:r>
            <w:r w:rsidR="003D73B4" w:rsidRPr="003D73B4">
              <w:rPr>
                <w:vertAlign w:val="superscript"/>
              </w:rPr>
            </w:r>
            <w:r w:rsidR="003D73B4" w:rsidRPr="003D73B4">
              <w:rPr>
                <w:vertAlign w:val="superscript"/>
              </w:rPr>
              <w:fldChar w:fldCharType="separate"/>
            </w:r>
            <w:r w:rsidR="005D66C4">
              <w:rPr>
                <w:vertAlign w:val="superscript"/>
              </w:rPr>
              <w:t>[35]</w:t>
            </w:r>
            <w:r w:rsidR="003D73B4" w:rsidRPr="003D73B4">
              <w:rPr>
                <w:vertAlign w:val="superscript"/>
              </w:rPr>
              <w:fldChar w:fldCharType="end"/>
            </w:r>
            <w:r w:rsidR="005E2245" w:rsidRPr="005E2245">
              <w:rPr>
                <w:rFonts w:hint="eastAsia"/>
              </w:rPr>
              <w:t>。</w:t>
            </w:r>
            <w:r w:rsidR="00661AAF" w:rsidRPr="00661AAF">
              <w:rPr>
                <w:rFonts w:hint="eastAsia"/>
              </w:rPr>
              <w:t>Qin</w:t>
            </w:r>
            <w:r w:rsidR="00661AAF" w:rsidRPr="00661AAF">
              <w:rPr>
                <w:rFonts w:hint="eastAsia"/>
              </w:rPr>
              <w:t>通过建立两个任务之间的双向连接，提出了一种考虑交叉影响的</w:t>
            </w:r>
            <w:r w:rsidR="00661AAF">
              <w:rPr>
                <w:rFonts w:hint="eastAsia"/>
              </w:rPr>
              <w:t>Co</w:t>
            </w:r>
            <w:r w:rsidR="00661AAF">
              <w:t>-interactiv</w:t>
            </w:r>
            <w:r w:rsidR="00837F44">
              <w:rPr>
                <w:rFonts w:hint="eastAsia"/>
              </w:rPr>
              <w:t>e</w:t>
            </w:r>
            <w:r w:rsidR="00661AAF">
              <w:t xml:space="preserve"> Transformer</w:t>
            </w:r>
            <w:r w:rsidR="00661AAF">
              <w:rPr>
                <w:rFonts w:hint="eastAsia"/>
              </w:rPr>
              <w:t>模型</w:t>
            </w:r>
            <w:r w:rsidR="003D73B4" w:rsidRPr="003D73B4">
              <w:rPr>
                <w:vertAlign w:val="superscript"/>
              </w:rPr>
              <w:fldChar w:fldCharType="begin"/>
            </w:r>
            <w:r w:rsidR="003D73B4" w:rsidRPr="003D73B4">
              <w:rPr>
                <w:vertAlign w:val="superscript"/>
              </w:rPr>
              <w:instrText xml:space="preserve"> </w:instrText>
            </w:r>
            <w:r w:rsidR="003D73B4" w:rsidRPr="003D73B4">
              <w:rPr>
                <w:rFonts w:hint="eastAsia"/>
                <w:vertAlign w:val="superscript"/>
              </w:rPr>
              <w:instrText>REF _Ref91252555 \r \h</w:instrText>
            </w:r>
            <w:r w:rsidR="003D73B4" w:rsidRPr="003D73B4">
              <w:rPr>
                <w:vertAlign w:val="superscript"/>
              </w:rPr>
              <w:instrText xml:space="preserve"> </w:instrText>
            </w:r>
            <w:r w:rsidR="003D73B4">
              <w:rPr>
                <w:vertAlign w:val="superscript"/>
              </w:rPr>
              <w:instrText xml:space="preserve"> \* MERGEFORMAT </w:instrText>
            </w:r>
            <w:r w:rsidR="003D73B4" w:rsidRPr="003D73B4">
              <w:rPr>
                <w:vertAlign w:val="superscript"/>
              </w:rPr>
            </w:r>
            <w:r w:rsidR="003D73B4" w:rsidRPr="003D73B4">
              <w:rPr>
                <w:vertAlign w:val="superscript"/>
              </w:rPr>
              <w:fldChar w:fldCharType="separate"/>
            </w:r>
            <w:r w:rsidR="005D66C4">
              <w:rPr>
                <w:vertAlign w:val="superscript"/>
              </w:rPr>
              <w:t>[36]</w:t>
            </w:r>
            <w:r w:rsidR="003D73B4" w:rsidRPr="003D73B4">
              <w:rPr>
                <w:vertAlign w:val="superscript"/>
              </w:rPr>
              <w:fldChar w:fldCharType="end"/>
            </w:r>
            <w:r w:rsidR="00661AAF" w:rsidRPr="00661AAF">
              <w:rPr>
                <w:rFonts w:hint="eastAsia"/>
              </w:rPr>
              <w:t>。</w:t>
            </w:r>
            <w:r w:rsidR="000620A1">
              <w:rPr>
                <w:rFonts w:hint="eastAsia"/>
              </w:rPr>
              <w:t>近年来，以</w:t>
            </w:r>
            <w:r w:rsidR="000620A1">
              <w:rPr>
                <w:rFonts w:hint="eastAsia"/>
              </w:rPr>
              <w:t>B</w:t>
            </w:r>
            <w:r w:rsidR="000620A1">
              <w:t>ERT</w:t>
            </w:r>
            <w:r w:rsidR="000620A1">
              <w:rPr>
                <w:rFonts w:hint="eastAsia"/>
              </w:rPr>
              <w:t>（</w:t>
            </w:r>
            <w:r w:rsidR="000620A1" w:rsidRPr="00A95379">
              <w:t>Bidirectional Encoder Representation from Transformers</w:t>
            </w:r>
            <w:r w:rsidR="000620A1">
              <w:rPr>
                <w:rFonts w:hint="eastAsia"/>
              </w:rPr>
              <w:t>）</w:t>
            </w:r>
            <w:r w:rsidR="00DF55AF" w:rsidRPr="00DF55AF">
              <w:rPr>
                <w:vertAlign w:val="superscript"/>
              </w:rPr>
              <w:fldChar w:fldCharType="begin"/>
            </w:r>
            <w:r w:rsidR="00DF55AF" w:rsidRPr="00DF55AF">
              <w:rPr>
                <w:vertAlign w:val="superscript"/>
              </w:rPr>
              <w:instrText xml:space="preserve"> </w:instrText>
            </w:r>
            <w:r w:rsidR="00DF55AF" w:rsidRPr="00DF55AF">
              <w:rPr>
                <w:rFonts w:hint="eastAsia"/>
                <w:vertAlign w:val="superscript"/>
              </w:rPr>
              <w:instrText>REF _Ref92476878 \r \h</w:instrText>
            </w:r>
            <w:r w:rsidR="00DF55AF" w:rsidRPr="00DF55AF">
              <w:rPr>
                <w:vertAlign w:val="superscript"/>
              </w:rPr>
              <w:instrText xml:space="preserve"> </w:instrText>
            </w:r>
            <w:r w:rsidR="00DF55AF">
              <w:rPr>
                <w:vertAlign w:val="superscript"/>
              </w:rPr>
              <w:instrText xml:space="preserve"> \* MERGEFORMAT </w:instrText>
            </w:r>
            <w:r w:rsidR="00DF55AF" w:rsidRPr="00DF55AF">
              <w:rPr>
                <w:vertAlign w:val="superscript"/>
              </w:rPr>
            </w:r>
            <w:r w:rsidR="00DF55AF" w:rsidRPr="00DF55AF">
              <w:rPr>
                <w:vertAlign w:val="superscript"/>
              </w:rPr>
              <w:fldChar w:fldCharType="separate"/>
            </w:r>
            <w:r w:rsidR="00DF55AF" w:rsidRPr="00DF55AF">
              <w:rPr>
                <w:vertAlign w:val="superscript"/>
              </w:rPr>
              <w:t>[37]</w:t>
            </w:r>
            <w:r w:rsidR="00DF55AF" w:rsidRPr="00DF55AF">
              <w:rPr>
                <w:vertAlign w:val="superscript"/>
              </w:rPr>
              <w:fldChar w:fldCharType="end"/>
            </w:r>
            <w:r w:rsidR="000620A1">
              <w:rPr>
                <w:rFonts w:hint="eastAsia"/>
              </w:rPr>
              <w:t>为代表的预训练模型（</w:t>
            </w:r>
            <w:r w:rsidR="000620A1">
              <w:rPr>
                <w:rFonts w:hint="eastAsia"/>
              </w:rPr>
              <w:t>P</w:t>
            </w:r>
            <w:r w:rsidR="000620A1">
              <w:t>re-trained Language M</w:t>
            </w:r>
            <w:r w:rsidR="000620A1">
              <w:rPr>
                <w:rFonts w:hint="eastAsia"/>
              </w:rPr>
              <w:t>odels</w:t>
            </w:r>
            <w:r w:rsidR="000620A1">
              <w:t>, PLMs</w:t>
            </w:r>
            <w:r w:rsidR="000620A1">
              <w:rPr>
                <w:rFonts w:hint="eastAsia"/>
              </w:rPr>
              <w:t>）在各种</w:t>
            </w:r>
            <w:r w:rsidR="000620A1">
              <w:rPr>
                <w:rFonts w:hint="eastAsia"/>
              </w:rPr>
              <w:t>N</w:t>
            </w:r>
            <w:r w:rsidR="000620A1">
              <w:t>LP</w:t>
            </w:r>
            <w:r w:rsidR="000620A1">
              <w:rPr>
                <w:rFonts w:hint="eastAsia"/>
              </w:rPr>
              <w:t>任务中取得了振奋人心的结果。</w:t>
            </w:r>
            <w:r w:rsidR="000620A1" w:rsidRPr="00A95379">
              <w:rPr>
                <w:rFonts w:hint="eastAsia"/>
              </w:rPr>
              <w:t>Chen</w:t>
            </w:r>
            <w:r w:rsidR="000620A1" w:rsidRPr="00A95379">
              <w:rPr>
                <w:rFonts w:hint="eastAsia"/>
              </w:rPr>
              <w:t>使用</w:t>
            </w:r>
            <w:r w:rsidR="000620A1" w:rsidRPr="00A95379">
              <w:rPr>
                <w:rFonts w:hint="eastAsia"/>
              </w:rPr>
              <w:t>BERT</w:t>
            </w:r>
            <w:r w:rsidR="000620A1" w:rsidRPr="00A95379">
              <w:rPr>
                <w:rFonts w:hint="eastAsia"/>
              </w:rPr>
              <w:t>提取共享</w:t>
            </w:r>
            <w:r w:rsidR="000620A1">
              <w:rPr>
                <w:rFonts w:hint="eastAsia"/>
              </w:rPr>
              <w:t>文本特征</w:t>
            </w:r>
            <w:r w:rsidR="000620A1" w:rsidRPr="00A95379">
              <w:rPr>
                <w:rFonts w:hint="eastAsia"/>
              </w:rPr>
              <w:t>用于意图检测和槽位填充，</w:t>
            </w:r>
            <w:r w:rsidR="000620A1">
              <w:rPr>
                <w:rFonts w:hint="eastAsia"/>
              </w:rPr>
              <w:t>取得</w:t>
            </w:r>
            <w:r w:rsidR="000620A1" w:rsidRPr="00A95379">
              <w:rPr>
                <w:rFonts w:hint="eastAsia"/>
              </w:rPr>
              <w:t>了显著的</w:t>
            </w:r>
            <w:r w:rsidR="000620A1">
              <w:rPr>
                <w:rFonts w:hint="eastAsia"/>
              </w:rPr>
              <w:t>性能提升</w:t>
            </w:r>
            <w:r w:rsidR="000620A1" w:rsidRPr="003D73B4">
              <w:rPr>
                <w:vertAlign w:val="superscript"/>
              </w:rPr>
              <w:fldChar w:fldCharType="begin"/>
            </w:r>
            <w:r w:rsidR="000620A1" w:rsidRPr="003D73B4">
              <w:rPr>
                <w:vertAlign w:val="superscript"/>
              </w:rPr>
              <w:instrText xml:space="preserve"> </w:instrText>
            </w:r>
            <w:r w:rsidR="000620A1" w:rsidRPr="003D73B4">
              <w:rPr>
                <w:rFonts w:hint="eastAsia"/>
                <w:vertAlign w:val="superscript"/>
              </w:rPr>
              <w:instrText>REF _Ref91350249 \r \h</w:instrText>
            </w:r>
            <w:r w:rsidR="000620A1" w:rsidRPr="003D73B4">
              <w:rPr>
                <w:vertAlign w:val="superscript"/>
              </w:rPr>
              <w:instrText xml:space="preserve"> </w:instrText>
            </w:r>
            <w:r w:rsidR="000620A1">
              <w:rPr>
                <w:vertAlign w:val="superscript"/>
              </w:rPr>
              <w:instrText xml:space="preserve"> \* MERGEFORMAT </w:instrText>
            </w:r>
            <w:r w:rsidR="000620A1" w:rsidRPr="003D73B4">
              <w:rPr>
                <w:vertAlign w:val="superscript"/>
              </w:rPr>
            </w:r>
            <w:r w:rsidR="000620A1" w:rsidRPr="003D73B4">
              <w:rPr>
                <w:vertAlign w:val="superscript"/>
              </w:rPr>
              <w:fldChar w:fldCharType="separate"/>
            </w:r>
            <w:r w:rsidR="005D66C4">
              <w:rPr>
                <w:vertAlign w:val="superscript"/>
              </w:rPr>
              <w:t>[38]</w:t>
            </w:r>
            <w:r w:rsidR="000620A1" w:rsidRPr="003D73B4">
              <w:rPr>
                <w:vertAlign w:val="superscript"/>
              </w:rPr>
              <w:fldChar w:fldCharType="end"/>
            </w:r>
            <w:r w:rsidR="000620A1" w:rsidRPr="00A95379">
              <w:rPr>
                <w:rFonts w:hint="eastAsia"/>
              </w:rPr>
              <w:t>。</w:t>
            </w:r>
          </w:p>
          <w:p w14:paraId="268AE4D3" w14:textId="0EFB6CDE" w:rsidR="00C56FDE" w:rsidRPr="002273D8" w:rsidRDefault="002273D8" w:rsidP="002273D8">
            <w:pPr>
              <w:autoSpaceDE w:val="0"/>
              <w:autoSpaceDN w:val="0"/>
              <w:ind w:firstLineChars="200" w:firstLine="472"/>
            </w:pPr>
            <w:bookmarkStart w:id="3" w:name="OLE_LINK13"/>
            <w:r>
              <w:rPr>
                <w:rFonts w:hint="eastAsia"/>
              </w:rPr>
              <w:t>基于</w:t>
            </w:r>
            <w:r w:rsidR="00B3741A">
              <w:rPr>
                <w:rFonts w:hint="eastAsia"/>
              </w:rPr>
              <w:t>隐式联合建模</w:t>
            </w:r>
            <w:r>
              <w:rPr>
                <w:rFonts w:hint="eastAsia"/>
              </w:rPr>
              <w:t>的方法</w:t>
            </w:r>
            <w:r w:rsidR="00B3741A" w:rsidRPr="00B3741A">
              <w:rPr>
                <w:rFonts w:hint="eastAsia"/>
              </w:rPr>
              <w:t>只是通过共享</w:t>
            </w:r>
            <w:r>
              <w:rPr>
                <w:rFonts w:hint="eastAsia"/>
              </w:rPr>
              <w:t>字符编码</w:t>
            </w:r>
            <w:r w:rsidR="00B3741A" w:rsidRPr="00B3741A">
              <w:rPr>
                <w:rFonts w:hint="eastAsia"/>
              </w:rPr>
              <w:t>来隐式地考虑两个任务之间的相互连接，</w:t>
            </w:r>
            <w:r>
              <w:rPr>
                <w:rFonts w:hint="eastAsia"/>
              </w:rPr>
              <w:t>而基于</w:t>
            </w:r>
            <w:r w:rsidR="00B3741A" w:rsidRPr="00B3741A">
              <w:rPr>
                <w:rFonts w:hint="eastAsia"/>
              </w:rPr>
              <w:t>显式联合建模</w:t>
            </w:r>
            <w:r>
              <w:rPr>
                <w:rFonts w:hint="eastAsia"/>
              </w:rPr>
              <w:t>的方法</w:t>
            </w:r>
            <w:r w:rsidR="00BE39FE">
              <w:rPr>
                <w:rFonts w:hint="eastAsia"/>
              </w:rPr>
              <w:t>构建了交互模块，</w:t>
            </w:r>
            <w:r>
              <w:rPr>
                <w:rFonts w:hint="eastAsia"/>
              </w:rPr>
              <w:t>子任务间</w:t>
            </w:r>
            <w:r w:rsidR="00BB718E">
              <w:rPr>
                <w:rFonts w:hint="eastAsia"/>
              </w:rPr>
              <w:t>存在</w:t>
            </w:r>
            <w:r>
              <w:rPr>
                <w:rFonts w:hint="eastAsia"/>
              </w:rPr>
              <w:t>信息交互</w:t>
            </w:r>
            <w:r w:rsidR="00BB718E">
              <w:rPr>
                <w:rFonts w:hint="eastAsia"/>
              </w:rPr>
              <w:t>通道</w:t>
            </w:r>
            <w:r w:rsidR="00864351">
              <w:rPr>
                <w:rFonts w:hint="eastAsia"/>
              </w:rPr>
              <w:t>，使得模型性能有了进一步的提高</w:t>
            </w:r>
            <w:r>
              <w:rPr>
                <w:rFonts w:hint="eastAsia"/>
              </w:rPr>
              <w:t>。但是该类模型</w:t>
            </w:r>
            <w:r w:rsidR="00EB21C3">
              <w:rPr>
                <w:rFonts w:hint="eastAsia"/>
              </w:rPr>
              <w:t>在交互模块中</w:t>
            </w:r>
            <w:r>
              <w:rPr>
                <w:rFonts w:hint="eastAsia"/>
              </w:rPr>
              <w:t>没有高效的</w:t>
            </w:r>
            <w:r w:rsidR="005C23B6">
              <w:rPr>
                <w:rFonts w:hint="eastAsia"/>
              </w:rPr>
              <w:t>交互信息</w:t>
            </w:r>
            <w:r>
              <w:rPr>
                <w:rFonts w:hint="eastAsia"/>
              </w:rPr>
              <w:t>融合手段，导致模型泛化能力不足。</w:t>
            </w:r>
            <w:bookmarkEnd w:id="3"/>
            <w:r>
              <w:rPr>
                <w:rFonts w:hint="eastAsia"/>
              </w:rPr>
              <w:t>虽然可以在特征提取阶段引入预训练模型补充丰富的语义特征，</w:t>
            </w:r>
            <w:r w:rsidR="00B9657F">
              <w:rPr>
                <w:rFonts w:cs="Times New Roman" w:hint="eastAsia"/>
              </w:rPr>
              <w:t>但</w:t>
            </w:r>
            <w:r w:rsidR="00830B2B">
              <w:rPr>
                <w:rFonts w:hint="eastAsia"/>
              </w:rPr>
              <w:t>预训练模型的</w:t>
            </w:r>
            <w:r w:rsidR="00B9657F">
              <w:rPr>
                <w:rFonts w:cs="Times New Roman" w:hint="eastAsia"/>
              </w:rPr>
              <w:t>参数量往往非常惊人。以</w:t>
            </w:r>
            <w:r w:rsidR="00E40ED5">
              <w:rPr>
                <w:rFonts w:cs="Times New Roman" w:hint="eastAsia"/>
              </w:rPr>
              <w:t>谷歌推出的</w:t>
            </w:r>
            <w:r w:rsidR="00D838FA">
              <w:rPr>
                <w:rFonts w:cs="Times New Roman" w:hint="eastAsia"/>
              </w:rPr>
              <w:t>基础模型</w:t>
            </w:r>
            <w:r w:rsidR="00B9657F">
              <w:rPr>
                <w:rFonts w:cs="Times New Roman" w:hint="eastAsia"/>
              </w:rPr>
              <w:t>B</w:t>
            </w:r>
            <w:r w:rsidR="00B9657F">
              <w:rPr>
                <w:rFonts w:cs="Times New Roman"/>
              </w:rPr>
              <w:t>ert-</w:t>
            </w:r>
            <w:r w:rsidR="00B9657F">
              <w:rPr>
                <w:rFonts w:cs="Times New Roman" w:hint="eastAsia"/>
              </w:rPr>
              <w:t>base-uncased</w:t>
            </w:r>
            <w:r w:rsidR="00DF55AF" w:rsidRPr="00DF55AF">
              <w:rPr>
                <w:rFonts w:cs="Times New Roman"/>
                <w:vertAlign w:val="superscript"/>
              </w:rPr>
              <w:fldChar w:fldCharType="begin"/>
            </w:r>
            <w:r w:rsidR="00DF55AF" w:rsidRPr="00DF55AF">
              <w:rPr>
                <w:rFonts w:cs="Times New Roman"/>
                <w:vertAlign w:val="superscript"/>
              </w:rPr>
              <w:instrText xml:space="preserve"> </w:instrText>
            </w:r>
            <w:r w:rsidR="00DF55AF" w:rsidRPr="00DF55AF">
              <w:rPr>
                <w:rFonts w:cs="Times New Roman" w:hint="eastAsia"/>
                <w:vertAlign w:val="superscript"/>
              </w:rPr>
              <w:instrText>REF _Ref92476878 \r \h</w:instrText>
            </w:r>
            <w:r w:rsidR="00DF55AF" w:rsidRPr="00DF55AF">
              <w:rPr>
                <w:rFonts w:cs="Times New Roman"/>
                <w:vertAlign w:val="superscript"/>
              </w:rPr>
              <w:instrText xml:space="preserve"> </w:instrText>
            </w:r>
            <w:r w:rsidR="00DF55AF">
              <w:rPr>
                <w:rFonts w:cs="Times New Roman"/>
                <w:vertAlign w:val="superscript"/>
              </w:rPr>
              <w:instrText xml:space="preserve"> \* MERGEFORMAT </w:instrText>
            </w:r>
            <w:r w:rsidR="00DF55AF" w:rsidRPr="00DF55AF">
              <w:rPr>
                <w:rFonts w:cs="Times New Roman"/>
                <w:vertAlign w:val="superscript"/>
              </w:rPr>
            </w:r>
            <w:r w:rsidR="00DF55AF" w:rsidRPr="00DF55AF">
              <w:rPr>
                <w:rFonts w:cs="Times New Roman"/>
                <w:vertAlign w:val="superscript"/>
              </w:rPr>
              <w:fldChar w:fldCharType="separate"/>
            </w:r>
            <w:r w:rsidR="00DF55AF" w:rsidRPr="00DF55AF">
              <w:rPr>
                <w:rFonts w:cs="Times New Roman"/>
                <w:vertAlign w:val="superscript"/>
              </w:rPr>
              <w:t>[37]</w:t>
            </w:r>
            <w:r w:rsidR="00DF55AF" w:rsidRPr="00DF55AF">
              <w:rPr>
                <w:rFonts w:cs="Times New Roman"/>
                <w:vertAlign w:val="superscript"/>
              </w:rPr>
              <w:fldChar w:fldCharType="end"/>
            </w:r>
            <w:r w:rsidR="00E666AB">
              <w:rPr>
                <w:rFonts w:cs="Times New Roman" w:hint="eastAsia"/>
              </w:rPr>
              <w:t>为例，</w:t>
            </w:r>
            <w:r w:rsidR="00F27D7B">
              <w:rPr>
                <w:rFonts w:cs="Times New Roman" w:hint="eastAsia"/>
              </w:rPr>
              <w:t>模型网络层数为</w:t>
            </w:r>
            <w:r w:rsidR="00F27D7B" w:rsidRPr="00F27D7B">
              <w:rPr>
                <w:rFonts w:cs="Times New Roman"/>
              </w:rPr>
              <w:t>12</w:t>
            </w:r>
            <w:r w:rsidR="00F27D7B">
              <w:rPr>
                <w:rFonts w:cs="Times New Roman" w:hint="eastAsia"/>
              </w:rPr>
              <w:t>，隐含层维度为</w:t>
            </w:r>
            <w:r w:rsidR="00F27D7B" w:rsidRPr="00F27D7B">
              <w:rPr>
                <w:rFonts w:cs="Times New Roman"/>
              </w:rPr>
              <w:t>768</w:t>
            </w:r>
            <w:r w:rsidR="00F27D7B">
              <w:rPr>
                <w:rFonts w:cs="Times New Roman" w:hint="eastAsia"/>
              </w:rPr>
              <w:t>，拥有</w:t>
            </w:r>
            <w:r w:rsidR="00F27D7B" w:rsidRPr="00F27D7B">
              <w:rPr>
                <w:rFonts w:cs="Times New Roman"/>
              </w:rPr>
              <w:t>12</w:t>
            </w:r>
            <w:r w:rsidR="00F27D7B">
              <w:rPr>
                <w:rFonts w:cs="Times New Roman" w:hint="eastAsia"/>
              </w:rPr>
              <w:t>个注意力头，参数量达到</w:t>
            </w:r>
            <w:r w:rsidR="00F27D7B" w:rsidRPr="00F27D7B">
              <w:rPr>
                <w:rFonts w:cs="Times New Roman"/>
              </w:rPr>
              <w:t>1</w:t>
            </w:r>
            <w:r w:rsidR="00F27D7B">
              <w:rPr>
                <w:rFonts w:cs="Times New Roman" w:hint="eastAsia"/>
              </w:rPr>
              <w:t>.</w:t>
            </w:r>
            <w:r w:rsidR="00F27D7B" w:rsidRPr="00F27D7B">
              <w:rPr>
                <w:rFonts w:cs="Times New Roman"/>
              </w:rPr>
              <w:t>1</w:t>
            </w:r>
            <w:r w:rsidR="00F27D7B">
              <w:rPr>
                <w:rFonts w:cs="Times New Roman" w:hint="eastAsia"/>
              </w:rPr>
              <w:t>亿，如此庞大的模型</w:t>
            </w:r>
            <w:r w:rsidR="00557D0D">
              <w:rPr>
                <w:rFonts w:cs="Times New Roman" w:hint="eastAsia"/>
              </w:rPr>
              <w:t>难以</w:t>
            </w:r>
            <w:r w:rsidR="00F27D7B">
              <w:rPr>
                <w:rFonts w:cs="Times New Roman" w:hint="eastAsia"/>
              </w:rPr>
              <w:t>部署于车载平台（</w:t>
            </w:r>
            <w:r w:rsidR="00F264CD">
              <w:rPr>
                <w:rFonts w:cs="Times New Roman" w:hint="eastAsia"/>
              </w:rPr>
              <w:t>嵌入式设备</w:t>
            </w:r>
            <w:r w:rsidR="00F27D7B">
              <w:rPr>
                <w:rFonts w:cs="Times New Roman" w:hint="eastAsia"/>
              </w:rPr>
              <w:t>）上</w:t>
            </w:r>
            <w:r w:rsidR="00B9657F" w:rsidRPr="00C93CC7">
              <w:rPr>
                <w:rFonts w:cs="Times New Roman" w:hint="eastAsia"/>
              </w:rPr>
              <w:t>。因此，如何</w:t>
            </w:r>
            <w:r w:rsidR="00F27D7B">
              <w:rPr>
                <w:rFonts w:cs="Times New Roman" w:hint="eastAsia"/>
              </w:rPr>
              <w:t>在</w:t>
            </w:r>
            <w:r w:rsidR="00557D0D">
              <w:rPr>
                <w:rFonts w:cs="Times New Roman" w:hint="eastAsia"/>
              </w:rPr>
              <w:t>不引入</w:t>
            </w:r>
            <w:r w:rsidR="003A04F1">
              <w:rPr>
                <w:rFonts w:cs="Times New Roman" w:hint="eastAsia"/>
              </w:rPr>
              <w:t>训练模型</w:t>
            </w:r>
            <w:r w:rsidR="00557D0D">
              <w:rPr>
                <w:rFonts w:cs="Times New Roman" w:hint="eastAsia"/>
              </w:rPr>
              <w:t>的前提下</w:t>
            </w:r>
            <w:r w:rsidR="007F1268">
              <w:rPr>
                <w:rFonts w:cs="Times New Roman" w:hint="eastAsia"/>
              </w:rPr>
              <w:t>，构建</w:t>
            </w:r>
            <w:r w:rsidR="000043E8">
              <w:rPr>
                <w:rFonts w:cs="Times New Roman" w:hint="eastAsia"/>
              </w:rPr>
              <w:t>意图和槽位</w:t>
            </w:r>
            <w:r w:rsidR="007F1268">
              <w:rPr>
                <w:rFonts w:cs="Times New Roman" w:hint="eastAsia"/>
              </w:rPr>
              <w:t>的双向交互通道，</w:t>
            </w:r>
            <w:r w:rsidR="000043E8">
              <w:rPr>
                <w:rFonts w:cs="Times New Roman" w:hint="eastAsia"/>
              </w:rPr>
              <w:t>高效融合所有的交互信息，深入挖掘跨任务的语义特征，</w:t>
            </w:r>
            <w:r w:rsidR="008101CF">
              <w:rPr>
                <w:rFonts w:cs="Times New Roman" w:hint="eastAsia"/>
              </w:rPr>
              <w:t>提升模型的泛化性能，</w:t>
            </w:r>
            <w:r w:rsidR="00C56FDE">
              <w:rPr>
                <w:rFonts w:cs="Times New Roman" w:hint="eastAsia"/>
              </w:rPr>
              <w:t>在计算资源有限的车载平台上实现</w:t>
            </w:r>
            <w:r w:rsidR="000043E8">
              <w:rPr>
                <w:rFonts w:cs="Times New Roman" w:hint="eastAsia"/>
              </w:rPr>
              <w:t>高效</w:t>
            </w:r>
            <w:r w:rsidR="00C56FDE">
              <w:rPr>
                <w:rFonts w:cs="Times New Roman" w:hint="eastAsia"/>
              </w:rPr>
              <w:t>的对话理解</w:t>
            </w:r>
            <w:r w:rsidR="00C56FDE" w:rsidRPr="00C93CC7">
              <w:rPr>
                <w:rFonts w:cs="Times New Roman" w:hint="eastAsia"/>
              </w:rPr>
              <w:t>是亟待解决的问题，也是学术界当前研究的热点。</w:t>
            </w:r>
          </w:p>
          <w:p w14:paraId="666FD834" w14:textId="77777777" w:rsidR="003D7DD8" w:rsidRPr="004E30D9" w:rsidRDefault="003D7DD8" w:rsidP="003D7DD8">
            <w:pPr>
              <w:autoSpaceDE w:val="0"/>
              <w:autoSpaceDN w:val="0"/>
              <w:ind w:firstLineChars="150" w:firstLine="355"/>
              <w:jc w:val="left"/>
              <w:rPr>
                <w:b/>
              </w:rPr>
            </w:pPr>
            <w:r>
              <w:rPr>
                <w:rFonts w:hint="eastAsia"/>
                <w:b/>
              </w:rPr>
              <w:lastRenderedPageBreak/>
              <w:t>1</w:t>
            </w:r>
            <w:r w:rsidRPr="004E30D9">
              <w:rPr>
                <w:b/>
              </w:rPr>
              <w:t>.</w:t>
            </w:r>
            <w:r>
              <w:rPr>
                <w:rFonts w:hint="eastAsia"/>
                <w:b/>
              </w:rPr>
              <w:t>3</w:t>
            </w:r>
            <w:r w:rsidRPr="004E30D9">
              <w:rPr>
                <w:rFonts w:hint="eastAsia"/>
                <w:b/>
              </w:rPr>
              <w:t xml:space="preserve"> </w:t>
            </w:r>
            <w:r w:rsidRPr="004E30D9">
              <w:rPr>
                <w:rFonts w:hAnsi="宋体" w:hint="eastAsia"/>
                <w:b/>
              </w:rPr>
              <w:t>当前存在的</w:t>
            </w:r>
            <w:r w:rsidR="007171A4">
              <w:rPr>
                <w:rFonts w:hAnsi="宋体" w:hint="eastAsia"/>
                <w:b/>
              </w:rPr>
              <w:t>主要</w:t>
            </w:r>
            <w:r w:rsidRPr="004E30D9">
              <w:rPr>
                <w:rFonts w:hAnsi="宋体" w:hint="eastAsia"/>
                <w:b/>
              </w:rPr>
              <w:t>问题</w:t>
            </w:r>
          </w:p>
          <w:p w14:paraId="568C7E45" w14:textId="7BDEAB28" w:rsidR="00463E75" w:rsidRDefault="00677BD2" w:rsidP="003F0037">
            <w:pPr>
              <w:autoSpaceDE w:val="0"/>
              <w:autoSpaceDN w:val="0"/>
              <w:ind w:firstLineChars="200" w:firstLine="472"/>
              <w:rPr>
                <w:rFonts w:cs="Times New Roman"/>
              </w:rPr>
            </w:pPr>
            <w:r>
              <w:rPr>
                <w:rFonts w:cs="Times New Roman" w:hint="eastAsia"/>
              </w:rPr>
              <w:t>综上所述，</w:t>
            </w:r>
            <w:r w:rsidR="003C737A">
              <w:rPr>
                <w:rFonts w:cs="Times New Roman" w:hint="eastAsia"/>
              </w:rPr>
              <w:t>将深度学习技术应用于</w:t>
            </w:r>
            <w:r w:rsidR="0053398B">
              <w:rPr>
                <w:rFonts w:cs="Times New Roman" w:hint="eastAsia"/>
              </w:rPr>
              <w:t>车载智能</w:t>
            </w:r>
            <w:r w:rsidR="003C737A">
              <w:rPr>
                <w:rFonts w:cs="Times New Roman" w:hint="eastAsia"/>
              </w:rPr>
              <w:t>语音对话领域取得了很好的效果</w:t>
            </w:r>
            <w:r w:rsidR="003F0037">
              <w:rPr>
                <w:rFonts w:cs="Times New Roman" w:hint="eastAsia"/>
              </w:rPr>
              <w:t>，各种采用不同类型深度神经网络的模型使得预测结果的精度得到极大提升</w:t>
            </w:r>
            <w:r w:rsidR="00CB3F08" w:rsidRPr="00CB3F08">
              <w:rPr>
                <w:rFonts w:cs="Times New Roman"/>
                <w:vertAlign w:val="superscript"/>
              </w:rPr>
              <w:fldChar w:fldCharType="begin"/>
            </w:r>
            <w:r w:rsidR="00CB3F08" w:rsidRPr="00CB3F08">
              <w:rPr>
                <w:rFonts w:cs="Times New Roman"/>
                <w:vertAlign w:val="superscript"/>
              </w:rPr>
              <w:instrText xml:space="preserve"> </w:instrText>
            </w:r>
            <w:r w:rsidR="00CB3F08" w:rsidRPr="00CB3F08">
              <w:rPr>
                <w:rFonts w:cs="Times New Roman" w:hint="eastAsia"/>
                <w:vertAlign w:val="superscript"/>
              </w:rPr>
              <w:instrText>REF _Ref92024160 \r \h</w:instrText>
            </w:r>
            <w:r w:rsidR="00CB3F08" w:rsidRPr="00CB3F08">
              <w:rPr>
                <w:rFonts w:cs="Times New Roman"/>
                <w:vertAlign w:val="superscript"/>
              </w:rPr>
              <w:instrText xml:space="preserve"> </w:instrText>
            </w:r>
            <w:r w:rsidR="00CB3F08">
              <w:rPr>
                <w:rFonts w:cs="Times New Roman"/>
                <w:vertAlign w:val="superscript"/>
              </w:rPr>
              <w:instrText xml:space="preserve"> \* MERGEFORMAT </w:instrText>
            </w:r>
            <w:r w:rsidR="00CB3F08" w:rsidRPr="00CB3F08">
              <w:rPr>
                <w:rFonts w:cs="Times New Roman"/>
                <w:vertAlign w:val="superscript"/>
              </w:rPr>
            </w:r>
            <w:r w:rsidR="00CB3F08" w:rsidRPr="00CB3F08">
              <w:rPr>
                <w:rFonts w:cs="Times New Roman"/>
                <w:vertAlign w:val="superscript"/>
              </w:rPr>
              <w:fldChar w:fldCharType="separate"/>
            </w:r>
            <w:r w:rsidR="005D66C4">
              <w:rPr>
                <w:rFonts w:cs="Times New Roman"/>
                <w:vertAlign w:val="superscript"/>
              </w:rPr>
              <w:t>[4]</w:t>
            </w:r>
            <w:r w:rsidR="00CB3F08" w:rsidRPr="00CB3F08">
              <w:rPr>
                <w:rFonts w:cs="Times New Roman"/>
                <w:vertAlign w:val="superscript"/>
              </w:rPr>
              <w:fldChar w:fldCharType="end"/>
            </w:r>
            <w:r w:rsidR="003C737A">
              <w:rPr>
                <w:rFonts w:cs="Times New Roman" w:hint="eastAsia"/>
              </w:rPr>
              <w:t>，但</w:t>
            </w:r>
            <w:r>
              <w:rPr>
                <w:rFonts w:cs="Times New Roman" w:hint="eastAsia"/>
              </w:rPr>
              <w:t>针对</w:t>
            </w:r>
            <w:r w:rsidR="000E1FCF">
              <w:rPr>
                <w:rFonts w:cs="Times New Roman" w:hint="eastAsia"/>
              </w:rPr>
              <w:t>自动语音识别和自然语言理解</w:t>
            </w:r>
            <w:r w:rsidR="00463E75" w:rsidRPr="00463E75">
              <w:rPr>
                <w:rFonts w:cs="Times New Roman" w:hint="eastAsia"/>
              </w:rPr>
              <w:t>方法</w:t>
            </w:r>
            <w:r>
              <w:rPr>
                <w:rFonts w:cs="Times New Roman" w:hint="eastAsia"/>
              </w:rPr>
              <w:t>的</w:t>
            </w:r>
            <w:r w:rsidR="00463E75" w:rsidRPr="00463E75">
              <w:rPr>
                <w:rFonts w:cs="Times New Roman" w:hint="eastAsia"/>
              </w:rPr>
              <w:t>研究</w:t>
            </w:r>
            <w:r>
              <w:rPr>
                <w:rFonts w:cs="Times New Roman" w:hint="eastAsia"/>
              </w:rPr>
              <w:t>还存在以下问题和难点：</w:t>
            </w:r>
          </w:p>
          <w:p w14:paraId="04F4B768" w14:textId="2056BB1C" w:rsidR="000535AC" w:rsidRDefault="00A20A60" w:rsidP="00143A96">
            <w:pPr>
              <w:autoSpaceDE w:val="0"/>
              <w:autoSpaceDN w:val="0"/>
              <w:ind w:firstLineChars="200" w:firstLine="474"/>
              <w:rPr>
                <w:b/>
              </w:rPr>
            </w:pPr>
            <w:r w:rsidRPr="00512ADF">
              <w:rPr>
                <w:rFonts w:hint="eastAsia"/>
                <w:b/>
              </w:rPr>
              <w:t>（</w:t>
            </w:r>
            <w:r w:rsidRPr="00512ADF">
              <w:rPr>
                <w:rFonts w:hint="eastAsia"/>
                <w:b/>
              </w:rPr>
              <w:t>1</w:t>
            </w:r>
            <w:r w:rsidRPr="00512ADF">
              <w:rPr>
                <w:rFonts w:hint="eastAsia"/>
                <w:b/>
              </w:rPr>
              <w:t>）</w:t>
            </w:r>
            <w:bookmarkStart w:id="4" w:name="OLE_LINK9"/>
            <w:r w:rsidR="00875AD5">
              <w:rPr>
                <w:rFonts w:hint="eastAsia"/>
                <w:b/>
              </w:rPr>
              <w:t>基于</w:t>
            </w:r>
            <w:r w:rsidR="006B3930">
              <w:rPr>
                <w:rFonts w:hint="eastAsia"/>
                <w:b/>
              </w:rPr>
              <w:t>深度</w:t>
            </w:r>
            <w:r w:rsidR="00875AD5">
              <w:rPr>
                <w:rFonts w:hint="eastAsia"/>
                <w:b/>
              </w:rPr>
              <w:t>编—解码器的</w:t>
            </w:r>
            <w:r w:rsidR="005245A1" w:rsidRPr="00512ADF">
              <w:rPr>
                <w:rFonts w:hint="eastAsia"/>
                <w:b/>
              </w:rPr>
              <w:t>自动语音识别模型</w:t>
            </w:r>
            <w:r w:rsidR="00274AE3">
              <w:rPr>
                <w:rFonts w:hint="eastAsia"/>
                <w:b/>
              </w:rPr>
              <w:t>参数量</w:t>
            </w:r>
            <w:r w:rsidR="00633C37">
              <w:rPr>
                <w:rFonts w:hint="eastAsia"/>
                <w:b/>
              </w:rPr>
              <w:t>庞大</w:t>
            </w:r>
            <w:bookmarkEnd w:id="4"/>
          </w:p>
          <w:p w14:paraId="6E48A3DE" w14:textId="28F2E9C1" w:rsidR="00512ADF" w:rsidRPr="00DF5653" w:rsidRDefault="00DF5653" w:rsidP="005718DD">
            <w:pPr>
              <w:autoSpaceDE w:val="0"/>
              <w:autoSpaceDN w:val="0"/>
              <w:ind w:firstLineChars="200" w:firstLine="472"/>
              <w:rPr>
                <w:rFonts w:cs="Times New Roman"/>
              </w:rPr>
            </w:pPr>
            <w:bookmarkStart w:id="5" w:name="OLE_LINK10"/>
            <w:r>
              <w:rPr>
                <w:rFonts w:cs="Times New Roman" w:hint="eastAsia"/>
              </w:rPr>
              <w:t>基于</w:t>
            </w:r>
            <w:r w:rsidR="006B3930">
              <w:rPr>
                <w:rFonts w:cs="Times New Roman" w:hint="eastAsia"/>
              </w:rPr>
              <w:t>深度</w:t>
            </w:r>
            <w:r w:rsidR="00CC3378">
              <w:rPr>
                <w:rFonts w:cs="Times New Roman" w:hint="eastAsia"/>
              </w:rPr>
              <w:t>编—解码器</w:t>
            </w:r>
            <w:r>
              <w:rPr>
                <w:rFonts w:cs="Times New Roman" w:hint="eastAsia"/>
              </w:rPr>
              <w:t>的</w:t>
            </w:r>
            <w:r w:rsidR="008F43A9">
              <w:rPr>
                <w:rFonts w:cs="Times New Roman" w:hint="eastAsia"/>
              </w:rPr>
              <w:t>自动</w:t>
            </w:r>
            <w:r>
              <w:rPr>
                <w:rFonts w:cs="Times New Roman" w:hint="eastAsia"/>
              </w:rPr>
              <w:t>语音识别模型含有编码器和解码器两个结构</w:t>
            </w:r>
            <w:r w:rsidR="00F500FC">
              <w:rPr>
                <w:rFonts w:cs="Times New Roman" w:hint="eastAsia"/>
              </w:rPr>
              <w:t>。在这两个结构中</w:t>
            </w:r>
            <w:r w:rsidR="00D51737">
              <w:rPr>
                <w:rFonts w:cs="Times New Roman" w:hint="eastAsia"/>
              </w:rPr>
              <w:t>都</w:t>
            </w:r>
            <w:r w:rsidR="00CB3B4B">
              <w:rPr>
                <w:rFonts w:cs="Times New Roman" w:hint="eastAsia"/>
              </w:rPr>
              <w:t>存在</w:t>
            </w:r>
            <w:r w:rsidR="00D51737">
              <w:rPr>
                <w:rFonts w:cs="Times New Roman" w:hint="eastAsia"/>
              </w:rPr>
              <w:t>多头注意力</w:t>
            </w:r>
            <w:r w:rsidR="004F7870">
              <w:rPr>
                <w:rFonts w:cs="Times New Roman" w:hint="eastAsia"/>
              </w:rPr>
              <w:t>模块</w:t>
            </w:r>
            <w:r w:rsidR="005718DD">
              <w:rPr>
                <w:rFonts w:cs="Times New Roman" w:hint="eastAsia"/>
              </w:rPr>
              <w:t>（</w:t>
            </w:r>
            <w:r w:rsidR="005718DD">
              <w:rPr>
                <w:rFonts w:cs="Times New Roman" w:hint="eastAsia"/>
              </w:rPr>
              <w:t>Multi</w:t>
            </w:r>
            <w:r w:rsidR="005718DD">
              <w:rPr>
                <w:rFonts w:cs="Times New Roman"/>
              </w:rPr>
              <w:t>-Head Attention</w:t>
            </w:r>
            <w:r w:rsidR="005718DD">
              <w:rPr>
                <w:rFonts w:cs="Times New Roman" w:hint="eastAsia"/>
              </w:rPr>
              <w:t>）</w:t>
            </w:r>
            <w:r w:rsidR="00150BA2">
              <w:rPr>
                <w:rFonts w:cs="Times New Roman" w:hint="eastAsia"/>
              </w:rPr>
              <w:t>，其本身</w:t>
            </w:r>
            <w:r w:rsidR="00671902">
              <w:rPr>
                <w:rFonts w:cs="Times New Roman" w:hint="eastAsia"/>
              </w:rPr>
              <w:t>由</w:t>
            </w:r>
            <w:r w:rsidR="00150BA2">
              <w:rPr>
                <w:rFonts w:cs="Times New Roman" w:hint="eastAsia"/>
              </w:rPr>
              <w:t>多层注意力网络</w:t>
            </w:r>
            <w:r w:rsidR="00671902">
              <w:rPr>
                <w:rFonts w:cs="Times New Roman" w:hint="eastAsia"/>
              </w:rPr>
              <w:t>堆叠而成</w:t>
            </w:r>
            <w:r w:rsidR="00150BA2">
              <w:rPr>
                <w:rFonts w:cs="Times New Roman" w:hint="eastAsia"/>
              </w:rPr>
              <w:t>，</w:t>
            </w:r>
            <w:r>
              <w:rPr>
                <w:rFonts w:cs="Times New Roman" w:hint="eastAsia"/>
              </w:rPr>
              <w:t>因此</w:t>
            </w:r>
            <w:r w:rsidR="00045D03">
              <w:rPr>
                <w:rFonts w:cs="Times New Roman" w:hint="eastAsia"/>
              </w:rPr>
              <w:t>模型</w:t>
            </w:r>
            <w:r>
              <w:rPr>
                <w:rFonts w:cs="Times New Roman" w:hint="eastAsia"/>
              </w:rPr>
              <w:t>内部参数庞大</w:t>
            </w:r>
            <w:r w:rsidR="00045D03">
              <w:rPr>
                <w:rFonts w:cs="Times New Roman" w:hint="eastAsia"/>
              </w:rPr>
              <w:t>、</w:t>
            </w:r>
            <w:r>
              <w:rPr>
                <w:rFonts w:cs="Times New Roman" w:hint="eastAsia"/>
              </w:rPr>
              <w:t>网络结构</w:t>
            </w:r>
            <w:r w:rsidR="00183BDE">
              <w:rPr>
                <w:rFonts w:cs="Times New Roman" w:hint="eastAsia"/>
              </w:rPr>
              <w:t>复杂</w:t>
            </w:r>
            <w:r w:rsidR="00F96A1D">
              <w:rPr>
                <w:rFonts w:cs="Times New Roman" w:hint="eastAsia"/>
              </w:rPr>
              <w:t>；</w:t>
            </w:r>
            <w:bookmarkEnd w:id="5"/>
          </w:p>
          <w:p w14:paraId="7DC9B387" w14:textId="54612308" w:rsidR="005245A1" w:rsidRDefault="005245A1" w:rsidP="00512ADF">
            <w:pPr>
              <w:autoSpaceDE w:val="0"/>
              <w:autoSpaceDN w:val="0"/>
              <w:ind w:firstLineChars="200" w:firstLine="474"/>
              <w:rPr>
                <w:b/>
              </w:rPr>
            </w:pPr>
            <w:r w:rsidRPr="00512ADF">
              <w:rPr>
                <w:rFonts w:hint="eastAsia"/>
                <w:b/>
              </w:rPr>
              <w:t>（</w:t>
            </w:r>
            <w:r w:rsidRPr="00512ADF">
              <w:rPr>
                <w:rFonts w:hint="eastAsia"/>
                <w:b/>
              </w:rPr>
              <w:t>2</w:t>
            </w:r>
            <w:r w:rsidRPr="00512ADF">
              <w:rPr>
                <w:rFonts w:hint="eastAsia"/>
                <w:b/>
              </w:rPr>
              <w:t>）</w:t>
            </w:r>
            <w:r w:rsidR="00875AD5">
              <w:rPr>
                <w:rFonts w:hint="eastAsia"/>
                <w:b/>
              </w:rPr>
              <w:t>基于显式联合建模的</w:t>
            </w:r>
            <w:r w:rsidRPr="00512ADF">
              <w:rPr>
                <w:rFonts w:hint="eastAsia"/>
                <w:b/>
              </w:rPr>
              <w:t>自然语言理解模型</w:t>
            </w:r>
            <w:r w:rsidR="00875AD5">
              <w:rPr>
                <w:rFonts w:hint="eastAsia"/>
                <w:b/>
              </w:rPr>
              <w:t>泛化能力不足</w:t>
            </w:r>
          </w:p>
          <w:p w14:paraId="649864E1" w14:textId="4FFA6572" w:rsidR="00680ECC" w:rsidRDefault="00F2579F" w:rsidP="006530F3">
            <w:pPr>
              <w:autoSpaceDE w:val="0"/>
              <w:autoSpaceDN w:val="0"/>
              <w:ind w:firstLineChars="200" w:firstLine="472"/>
              <w:rPr>
                <w:rFonts w:cs="Times New Roman"/>
              </w:rPr>
            </w:pPr>
            <w:bookmarkStart w:id="6" w:name="OLE_LINK2"/>
            <w:r>
              <w:rPr>
                <w:rFonts w:cs="Times New Roman" w:hint="eastAsia"/>
              </w:rPr>
              <w:t>基于</w:t>
            </w:r>
            <w:r w:rsidR="004E44C7">
              <w:rPr>
                <w:rFonts w:cs="Times New Roman" w:hint="eastAsia"/>
              </w:rPr>
              <w:t>显式</w:t>
            </w:r>
            <w:r w:rsidR="00846597">
              <w:rPr>
                <w:rFonts w:cs="Times New Roman" w:hint="eastAsia"/>
              </w:rPr>
              <w:t>联合建模</w:t>
            </w:r>
            <w:r>
              <w:rPr>
                <w:rFonts w:cs="Times New Roman" w:hint="eastAsia"/>
              </w:rPr>
              <w:t>的自然语言理解模型</w:t>
            </w:r>
            <w:r w:rsidR="00155BF0">
              <w:rPr>
                <w:rFonts w:cs="Times New Roman" w:hint="eastAsia"/>
              </w:rPr>
              <w:t>含有交互模块，</w:t>
            </w:r>
            <w:r w:rsidR="00CF06D5">
              <w:rPr>
                <w:rFonts w:cs="Times New Roman" w:hint="eastAsia"/>
              </w:rPr>
              <w:t>用于</w:t>
            </w:r>
            <w:r w:rsidR="00806F60">
              <w:rPr>
                <w:rFonts w:cs="Times New Roman" w:hint="eastAsia"/>
              </w:rPr>
              <w:t>捕捉</w:t>
            </w:r>
            <w:r w:rsidR="00D32160">
              <w:rPr>
                <w:rFonts w:cs="Times New Roman" w:hint="eastAsia"/>
              </w:rPr>
              <w:t>两个子任务</w:t>
            </w:r>
            <w:r w:rsidR="00313F40">
              <w:rPr>
                <w:rFonts w:cs="Times New Roman" w:hint="eastAsia"/>
              </w:rPr>
              <w:t>间的</w:t>
            </w:r>
            <w:r w:rsidR="00D32160">
              <w:rPr>
                <w:rFonts w:cs="Times New Roman" w:hint="eastAsia"/>
              </w:rPr>
              <w:t>共享信息。但交互模块中</w:t>
            </w:r>
            <w:r w:rsidR="005C23B6">
              <w:rPr>
                <w:rFonts w:cs="Times New Roman" w:hint="eastAsia"/>
              </w:rPr>
              <w:t>没有高效的</w:t>
            </w:r>
            <w:r w:rsidR="006530F3">
              <w:rPr>
                <w:rFonts w:cs="Times New Roman" w:hint="eastAsia"/>
              </w:rPr>
              <w:t>交互信息融合手段，</w:t>
            </w:r>
            <w:r w:rsidR="00B07348">
              <w:rPr>
                <w:rFonts w:cs="Times New Roman" w:hint="eastAsia"/>
              </w:rPr>
              <w:t>导致模型</w:t>
            </w:r>
            <w:r w:rsidR="000166DD">
              <w:rPr>
                <w:rFonts w:cs="Times New Roman" w:hint="eastAsia"/>
              </w:rPr>
              <w:t>对</w:t>
            </w:r>
            <w:r w:rsidR="00135B13">
              <w:rPr>
                <w:rFonts w:cs="Times New Roman" w:hint="eastAsia"/>
              </w:rPr>
              <w:t>跨任务</w:t>
            </w:r>
            <w:r w:rsidR="00B07348">
              <w:rPr>
                <w:rFonts w:cs="Times New Roman" w:hint="eastAsia"/>
              </w:rPr>
              <w:t>语义特征</w:t>
            </w:r>
            <w:r w:rsidR="000166DD">
              <w:rPr>
                <w:rFonts w:cs="Times New Roman" w:hint="eastAsia"/>
              </w:rPr>
              <w:t>的利用率较低</w:t>
            </w:r>
            <w:r w:rsidR="00B07348">
              <w:rPr>
                <w:rFonts w:cs="Times New Roman" w:hint="eastAsia"/>
              </w:rPr>
              <w:t>，</w:t>
            </w:r>
            <w:r w:rsidR="00497834">
              <w:rPr>
                <w:rFonts w:cs="Times New Roman" w:hint="eastAsia"/>
              </w:rPr>
              <w:t>因此</w:t>
            </w:r>
            <w:r w:rsidR="00F706F2">
              <w:rPr>
                <w:rFonts w:cs="Times New Roman" w:hint="eastAsia"/>
              </w:rPr>
              <w:t>模型</w:t>
            </w:r>
            <w:r w:rsidR="00B07348">
              <w:rPr>
                <w:rFonts w:cs="Times New Roman" w:hint="eastAsia"/>
              </w:rPr>
              <w:t>的泛化能力</w:t>
            </w:r>
            <w:r w:rsidR="000166DD">
              <w:rPr>
                <w:rFonts w:cs="Times New Roman" w:hint="eastAsia"/>
              </w:rPr>
              <w:t>不足</w:t>
            </w:r>
            <w:r w:rsidR="00BB70C9">
              <w:rPr>
                <w:rFonts w:cs="Times New Roman" w:hint="eastAsia"/>
              </w:rPr>
              <w:t>；</w:t>
            </w:r>
          </w:p>
          <w:bookmarkEnd w:id="6"/>
          <w:p w14:paraId="307B9FD8" w14:textId="47BFAB03" w:rsidR="005245A1" w:rsidRPr="00512ADF" w:rsidRDefault="005245A1" w:rsidP="00512ADF">
            <w:pPr>
              <w:autoSpaceDE w:val="0"/>
              <w:autoSpaceDN w:val="0"/>
              <w:ind w:firstLineChars="200" w:firstLine="474"/>
              <w:rPr>
                <w:b/>
              </w:rPr>
            </w:pPr>
            <w:r w:rsidRPr="00512ADF">
              <w:rPr>
                <w:rFonts w:hint="eastAsia"/>
                <w:b/>
              </w:rPr>
              <w:t>（</w:t>
            </w:r>
            <w:r w:rsidRPr="00512ADF">
              <w:rPr>
                <w:rFonts w:hint="eastAsia"/>
                <w:b/>
              </w:rPr>
              <w:t>3</w:t>
            </w:r>
            <w:r w:rsidRPr="00512ADF">
              <w:rPr>
                <w:rFonts w:hint="eastAsia"/>
                <w:b/>
              </w:rPr>
              <w:t>）</w:t>
            </w:r>
            <w:r w:rsidR="00DD2784">
              <w:rPr>
                <w:rFonts w:hint="eastAsia"/>
                <w:b/>
              </w:rPr>
              <w:t>“云—端”</w:t>
            </w:r>
            <w:r w:rsidR="00875AD5">
              <w:rPr>
                <w:rFonts w:hint="eastAsia"/>
                <w:b/>
              </w:rPr>
              <w:t>方式</w:t>
            </w:r>
            <w:r w:rsidR="00DD2784">
              <w:rPr>
                <w:rFonts w:hint="eastAsia"/>
                <w:b/>
              </w:rPr>
              <w:t>运行</w:t>
            </w:r>
            <w:r w:rsidR="00875AD5">
              <w:rPr>
                <w:rFonts w:hint="eastAsia"/>
                <w:b/>
              </w:rPr>
              <w:t>的车载</w:t>
            </w:r>
            <w:r w:rsidR="005907CD">
              <w:rPr>
                <w:rFonts w:hint="eastAsia"/>
                <w:b/>
              </w:rPr>
              <w:t>智能</w:t>
            </w:r>
            <w:r w:rsidR="00875AD5">
              <w:rPr>
                <w:rFonts w:hint="eastAsia"/>
                <w:b/>
              </w:rPr>
              <w:t>语音对话</w:t>
            </w:r>
            <w:r w:rsidR="00DD2784">
              <w:rPr>
                <w:rFonts w:hint="eastAsia"/>
                <w:b/>
              </w:rPr>
              <w:t>存在</w:t>
            </w:r>
            <w:r w:rsidR="00875AD5">
              <w:rPr>
                <w:rFonts w:hint="eastAsia"/>
                <w:b/>
              </w:rPr>
              <w:t>数据安全</w:t>
            </w:r>
            <w:r w:rsidR="00DD2784">
              <w:rPr>
                <w:rFonts w:hint="eastAsia"/>
                <w:b/>
              </w:rPr>
              <w:t>隐患</w:t>
            </w:r>
          </w:p>
          <w:p w14:paraId="0123CED4" w14:textId="3D6C220E" w:rsidR="00CA638D" w:rsidRPr="002230F0" w:rsidRDefault="00B6028C" w:rsidP="00CA638D">
            <w:pPr>
              <w:autoSpaceDE w:val="0"/>
              <w:autoSpaceDN w:val="0"/>
              <w:ind w:firstLineChars="200" w:firstLine="472"/>
              <w:rPr>
                <w:rFonts w:cs="Times New Roman"/>
              </w:rPr>
            </w:pPr>
            <w:r>
              <w:rPr>
                <w:rFonts w:cs="Times New Roman" w:hint="eastAsia"/>
              </w:rPr>
              <w:t>基于深度学习方法的智能语音对话</w:t>
            </w:r>
            <w:r w:rsidR="000F7EFD" w:rsidRPr="000F7EFD">
              <w:rPr>
                <w:rFonts w:cs="Times New Roman" w:hint="eastAsia"/>
              </w:rPr>
              <w:t>需要庞大的计算资源作为支撑，</w:t>
            </w:r>
            <w:r w:rsidR="00540501">
              <w:rPr>
                <w:rFonts w:cs="Times New Roman" w:hint="eastAsia"/>
              </w:rPr>
              <w:t>但</w:t>
            </w:r>
            <w:r w:rsidR="009611E0">
              <w:rPr>
                <w:rFonts w:cs="Times New Roman" w:hint="eastAsia"/>
              </w:rPr>
              <w:t>汽车</w:t>
            </w:r>
            <w:r w:rsidR="00540501">
              <w:rPr>
                <w:rFonts w:cs="Times New Roman" w:hint="eastAsia"/>
              </w:rPr>
              <w:t>受限于内部空间和研发成本</w:t>
            </w:r>
            <w:r w:rsidR="009611E0">
              <w:rPr>
                <w:rFonts w:cs="Times New Roman" w:hint="eastAsia"/>
              </w:rPr>
              <w:t>无法搭载高性能处理器</w:t>
            </w:r>
            <w:r w:rsidR="00540501">
              <w:rPr>
                <w:rFonts w:cs="Times New Roman" w:hint="eastAsia"/>
              </w:rPr>
              <w:t>，</w:t>
            </w:r>
            <w:r w:rsidR="00EE5B97">
              <w:rPr>
                <w:rFonts w:cs="Times New Roman" w:hint="eastAsia"/>
              </w:rPr>
              <w:t>所以</w:t>
            </w:r>
            <w:r w:rsidR="000F7EFD" w:rsidRPr="000F7EFD">
              <w:rPr>
                <w:rFonts w:cs="Times New Roman" w:hint="eastAsia"/>
              </w:rPr>
              <w:t>当前车载语音</w:t>
            </w:r>
            <w:r w:rsidR="00540501">
              <w:rPr>
                <w:rFonts w:cs="Times New Roman" w:hint="eastAsia"/>
              </w:rPr>
              <w:t>对话</w:t>
            </w:r>
            <w:r w:rsidR="000F7EFD" w:rsidRPr="000F7EFD">
              <w:rPr>
                <w:rFonts w:cs="Times New Roman" w:hint="eastAsia"/>
              </w:rPr>
              <w:t>普遍采用“云—端”方式</w:t>
            </w:r>
            <w:r w:rsidR="00CA638D">
              <w:rPr>
                <w:rFonts w:cs="Times New Roman" w:hint="eastAsia"/>
              </w:rPr>
              <w:t>，即在</w:t>
            </w:r>
            <w:r w:rsidR="00540501">
              <w:rPr>
                <w:rFonts w:cs="Times New Roman" w:hint="eastAsia"/>
              </w:rPr>
              <w:t>本地收集数据</w:t>
            </w:r>
            <w:r w:rsidR="00CA638D">
              <w:rPr>
                <w:rFonts w:cs="Times New Roman" w:hint="eastAsia"/>
              </w:rPr>
              <w:t>后传输至搭配有高性能</w:t>
            </w:r>
            <w:r w:rsidR="00CA638D">
              <w:rPr>
                <w:rFonts w:cs="Times New Roman" w:hint="eastAsia"/>
              </w:rPr>
              <w:t>G</w:t>
            </w:r>
            <w:r w:rsidR="00CA638D">
              <w:rPr>
                <w:rFonts w:cs="Times New Roman"/>
              </w:rPr>
              <w:t>PU</w:t>
            </w:r>
            <w:r w:rsidR="00CA638D">
              <w:rPr>
                <w:rFonts w:cs="Times New Roman" w:hint="eastAsia"/>
              </w:rPr>
              <w:t>的</w:t>
            </w:r>
            <w:r w:rsidR="00540501">
              <w:rPr>
                <w:rFonts w:cs="Times New Roman" w:hint="eastAsia"/>
              </w:rPr>
              <w:t>云端服务器上进行</w:t>
            </w:r>
            <w:r w:rsidR="00CA638D">
              <w:rPr>
                <w:rFonts w:cs="Times New Roman" w:hint="eastAsia"/>
              </w:rPr>
              <w:t>处理</w:t>
            </w:r>
            <w:r w:rsidR="00540501">
              <w:rPr>
                <w:rFonts w:cs="Times New Roman" w:hint="eastAsia"/>
              </w:rPr>
              <w:t>。</w:t>
            </w:r>
            <w:r w:rsidR="000F7EFD" w:rsidRPr="000F7EFD">
              <w:rPr>
                <w:rFonts w:cs="Times New Roman" w:hint="eastAsia"/>
              </w:rPr>
              <w:t>这种方式</w:t>
            </w:r>
            <w:r w:rsidR="00CA638D">
              <w:rPr>
                <w:rFonts w:cs="Times New Roman" w:hint="eastAsia"/>
              </w:rPr>
              <w:t>在传输过程和处理过程中</w:t>
            </w:r>
            <w:r w:rsidR="000F7EFD" w:rsidRPr="000F7EFD">
              <w:rPr>
                <w:rFonts w:cs="Times New Roman" w:hint="eastAsia"/>
              </w:rPr>
              <w:t>存在着一定的数据安全隐患。</w:t>
            </w:r>
          </w:p>
        </w:tc>
      </w:tr>
      <w:tr w:rsidR="00A25179" w:rsidRPr="004E30D9" w14:paraId="629E0647" w14:textId="77777777" w:rsidTr="00461F87">
        <w:tc>
          <w:tcPr>
            <w:tcW w:w="5000" w:type="pct"/>
          </w:tcPr>
          <w:p w14:paraId="18F3F8D7" w14:textId="77777777" w:rsidR="00A25179" w:rsidRPr="004E30D9" w:rsidRDefault="002720E2" w:rsidP="002720E2">
            <w:pPr>
              <w:spacing w:before="240"/>
              <w:rPr>
                <w:b/>
              </w:rPr>
            </w:pPr>
            <w:r>
              <w:rPr>
                <w:rFonts w:hAnsi="宋体" w:hint="eastAsia"/>
                <w:b/>
              </w:rPr>
              <w:lastRenderedPageBreak/>
              <w:t>二</w:t>
            </w:r>
            <w:r w:rsidR="00A25179" w:rsidRPr="004E30D9">
              <w:rPr>
                <w:rFonts w:hAnsi="宋体"/>
                <w:b/>
              </w:rPr>
              <w:t>、</w:t>
            </w:r>
            <w:r w:rsidR="00A25179" w:rsidRPr="004E30D9">
              <w:rPr>
                <w:rFonts w:hAnsi="宋体" w:hint="eastAsia"/>
                <w:b/>
              </w:rPr>
              <w:t>研究目标和</w:t>
            </w:r>
            <w:r w:rsidR="00A25179" w:rsidRPr="004E30D9">
              <w:rPr>
                <w:rFonts w:hAnsi="宋体"/>
                <w:b/>
              </w:rPr>
              <w:t>主要研究内容</w:t>
            </w:r>
          </w:p>
        </w:tc>
      </w:tr>
      <w:tr w:rsidR="00A25179" w:rsidRPr="004E30D9" w14:paraId="7D4E0DDA" w14:textId="77777777" w:rsidTr="00461F87">
        <w:tc>
          <w:tcPr>
            <w:tcW w:w="5000" w:type="pct"/>
          </w:tcPr>
          <w:p w14:paraId="6363B825" w14:textId="77777777" w:rsidR="00A25179" w:rsidRPr="004E30D9" w:rsidRDefault="002720E2" w:rsidP="004E30D9">
            <w:pPr>
              <w:autoSpaceDE w:val="0"/>
              <w:autoSpaceDN w:val="0"/>
              <w:spacing w:before="240"/>
              <w:ind w:firstLineChars="150" w:firstLine="355"/>
              <w:jc w:val="left"/>
              <w:rPr>
                <w:b/>
              </w:rPr>
            </w:pPr>
            <w:r>
              <w:rPr>
                <w:rFonts w:hint="eastAsia"/>
                <w:b/>
              </w:rPr>
              <w:t>2</w:t>
            </w:r>
            <w:r w:rsidR="00A25179" w:rsidRPr="004E30D9">
              <w:rPr>
                <w:b/>
              </w:rPr>
              <w:t>.</w:t>
            </w:r>
            <w:r w:rsidR="00A25179" w:rsidRPr="004E30D9">
              <w:rPr>
                <w:rFonts w:hint="eastAsia"/>
                <w:b/>
              </w:rPr>
              <w:t>1</w:t>
            </w:r>
            <w:r w:rsidR="00A25179" w:rsidRPr="004E30D9">
              <w:rPr>
                <w:b/>
              </w:rPr>
              <w:t xml:space="preserve"> </w:t>
            </w:r>
            <w:r w:rsidR="00A25179" w:rsidRPr="004E30D9">
              <w:rPr>
                <w:rFonts w:hint="eastAsia"/>
                <w:b/>
              </w:rPr>
              <w:t>研究目标</w:t>
            </w:r>
          </w:p>
          <w:p w14:paraId="36FB2CB3" w14:textId="1053569F" w:rsidR="00CD410D" w:rsidRDefault="00CD410D" w:rsidP="00377225">
            <w:pPr>
              <w:autoSpaceDE w:val="0"/>
              <w:autoSpaceDN w:val="0"/>
              <w:ind w:firstLineChars="200" w:firstLine="472"/>
            </w:pPr>
            <w:r>
              <w:rPr>
                <w:rFonts w:hint="eastAsia"/>
              </w:rPr>
              <w:t>（</w:t>
            </w:r>
            <w:r>
              <w:rPr>
                <w:rFonts w:hint="eastAsia"/>
              </w:rPr>
              <w:t>1</w:t>
            </w:r>
            <w:r>
              <w:rPr>
                <w:rFonts w:hint="eastAsia"/>
              </w:rPr>
              <w:t>）</w:t>
            </w:r>
            <w:r w:rsidR="00BC693A">
              <w:rPr>
                <w:rFonts w:hint="eastAsia"/>
              </w:rPr>
              <w:t>针对</w:t>
            </w:r>
            <w:r w:rsidR="004F70D8">
              <w:rPr>
                <w:rFonts w:hint="eastAsia"/>
              </w:rPr>
              <w:t>基于</w:t>
            </w:r>
            <w:r w:rsidR="008B6862">
              <w:rPr>
                <w:rFonts w:hint="eastAsia"/>
              </w:rPr>
              <w:t>深度</w:t>
            </w:r>
            <w:r w:rsidR="004F70D8">
              <w:rPr>
                <w:rFonts w:hint="eastAsia"/>
              </w:rPr>
              <w:t>编—解码器的</w:t>
            </w:r>
            <w:r w:rsidR="00BC693A">
              <w:rPr>
                <w:rFonts w:hint="eastAsia"/>
              </w:rPr>
              <w:t>自动语音识别模型</w:t>
            </w:r>
            <w:r w:rsidR="008B6862">
              <w:rPr>
                <w:rFonts w:hint="eastAsia"/>
              </w:rPr>
              <w:t>参数量</w:t>
            </w:r>
            <w:r w:rsidR="00BC693A">
              <w:rPr>
                <w:rFonts w:hint="eastAsia"/>
              </w:rPr>
              <w:t>庞大的问题，</w:t>
            </w:r>
            <w:r w:rsidR="00377225">
              <w:rPr>
                <w:rFonts w:hint="eastAsia"/>
              </w:rPr>
              <w:t>探索基于残差分组线性变换的解码器结构。</w:t>
            </w:r>
            <w:r>
              <w:rPr>
                <w:rFonts w:hint="eastAsia"/>
              </w:rPr>
              <w:t>给出残差</w:t>
            </w:r>
            <w:r w:rsidR="00DB7E2B">
              <w:rPr>
                <w:rFonts w:hint="eastAsia"/>
              </w:rPr>
              <w:t>分组线性变换</w:t>
            </w:r>
            <w:r>
              <w:rPr>
                <w:rFonts w:hint="eastAsia"/>
              </w:rPr>
              <w:t>的具体形式，建立与注意力机制的拓扑关系，</w:t>
            </w:r>
            <w:r w:rsidRPr="00A27B5E">
              <w:rPr>
                <w:rFonts w:hint="eastAsia"/>
              </w:rPr>
              <w:t>降低</w:t>
            </w:r>
            <w:r w:rsidR="00784BA5" w:rsidRPr="00A27B5E">
              <w:rPr>
                <w:rFonts w:hint="eastAsia"/>
              </w:rPr>
              <w:t>模型的参数量</w:t>
            </w:r>
            <w:r w:rsidR="00F175BA">
              <w:rPr>
                <w:rFonts w:hint="eastAsia"/>
              </w:rPr>
              <w:t>和计算复杂度</w:t>
            </w:r>
            <w:r w:rsidR="00784BA5">
              <w:rPr>
                <w:rFonts w:hint="eastAsia"/>
              </w:rPr>
              <w:t>；</w:t>
            </w:r>
          </w:p>
          <w:p w14:paraId="151B6DED" w14:textId="24FAAAB1" w:rsidR="00784BA5" w:rsidRPr="00F117B0" w:rsidRDefault="00784BA5" w:rsidP="00CE3CE9">
            <w:pPr>
              <w:autoSpaceDE w:val="0"/>
              <w:autoSpaceDN w:val="0"/>
              <w:ind w:firstLineChars="200" w:firstLine="472"/>
              <w:rPr>
                <w:color w:val="FF0000"/>
              </w:rPr>
            </w:pPr>
            <w:r>
              <w:rPr>
                <w:rFonts w:hint="eastAsia"/>
              </w:rPr>
              <w:t>（</w:t>
            </w:r>
            <w:r>
              <w:rPr>
                <w:rFonts w:hint="eastAsia"/>
              </w:rPr>
              <w:t>2</w:t>
            </w:r>
            <w:r>
              <w:rPr>
                <w:rFonts w:hint="eastAsia"/>
              </w:rPr>
              <w:t>）</w:t>
            </w:r>
            <w:r w:rsidR="00377225">
              <w:rPr>
                <w:rFonts w:hint="eastAsia"/>
              </w:rPr>
              <w:t>针对</w:t>
            </w:r>
            <w:r w:rsidR="006F57E9">
              <w:rPr>
                <w:rFonts w:hint="eastAsia"/>
              </w:rPr>
              <w:t>基于</w:t>
            </w:r>
            <w:r w:rsidR="009D23E6">
              <w:rPr>
                <w:rFonts w:hint="eastAsia"/>
              </w:rPr>
              <w:t>显式</w:t>
            </w:r>
            <w:r w:rsidR="006F57E9">
              <w:rPr>
                <w:rFonts w:hint="eastAsia"/>
              </w:rPr>
              <w:t>联合建模的</w:t>
            </w:r>
            <w:r w:rsidR="00377225">
              <w:rPr>
                <w:rFonts w:hint="eastAsia"/>
              </w:rPr>
              <w:t>自然语言理解模型</w:t>
            </w:r>
            <w:r w:rsidR="006F57E9">
              <w:rPr>
                <w:rFonts w:hint="eastAsia"/>
              </w:rPr>
              <w:t>泛化能力</w:t>
            </w:r>
            <w:r w:rsidR="00377225">
              <w:rPr>
                <w:rFonts w:hint="eastAsia"/>
              </w:rPr>
              <w:t>不足的问题，</w:t>
            </w:r>
            <w:r w:rsidR="00574492">
              <w:rPr>
                <w:rFonts w:hint="eastAsia"/>
              </w:rPr>
              <w:t>探索</w:t>
            </w:r>
            <w:bookmarkStart w:id="7" w:name="OLE_LINK6"/>
            <w:r w:rsidR="00574492">
              <w:rPr>
                <w:rFonts w:hint="eastAsia"/>
              </w:rPr>
              <w:t>基于</w:t>
            </w:r>
            <w:r w:rsidR="00E05EA0">
              <w:rPr>
                <w:rFonts w:hint="eastAsia"/>
              </w:rPr>
              <w:t>层级</w:t>
            </w:r>
            <w:r w:rsidR="007109F9">
              <w:rPr>
                <w:rFonts w:hint="eastAsia"/>
              </w:rPr>
              <w:t>交互</w:t>
            </w:r>
            <w:r w:rsidR="00E05EA0">
              <w:rPr>
                <w:rFonts w:hint="eastAsia"/>
              </w:rPr>
              <w:t>的全局—局部交互</w:t>
            </w:r>
            <w:r w:rsidR="00442005">
              <w:rPr>
                <w:rFonts w:hint="eastAsia"/>
              </w:rPr>
              <w:t>网络</w:t>
            </w:r>
            <w:bookmarkEnd w:id="7"/>
            <w:r w:rsidR="00E05EA0">
              <w:rPr>
                <w:rFonts w:hint="eastAsia"/>
              </w:rPr>
              <w:t>。</w:t>
            </w:r>
            <w:r w:rsidR="008337E9">
              <w:rPr>
                <w:rFonts w:hint="eastAsia"/>
              </w:rPr>
              <w:t>给出全局—局部交互网络的具体结构，</w:t>
            </w:r>
            <w:r w:rsidR="002A36A6">
              <w:rPr>
                <w:rFonts w:hint="eastAsia"/>
              </w:rPr>
              <w:t>设计高效的</w:t>
            </w:r>
            <w:r w:rsidR="002B225F">
              <w:rPr>
                <w:rFonts w:hint="eastAsia"/>
              </w:rPr>
              <w:t>层级</w:t>
            </w:r>
            <w:r w:rsidR="005A47AA">
              <w:rPr>
                <w:rFonts w:hint="eastAsia"/>
              </w:rPr>
              <w:t>信息融合算法</w:t>
            </w:r>
            <w:r w:rsidR="00497834">
              <w:rPr>
                <w:rFonts w:hint="eastAsia"/>
              </w:rPr>
              <w:t>，提高模型的</w:t>
            </w:r>
            <w:r w:rsidR="00AD6B12">
              <w:rPr>
                <w:rFonts w:hint="eastAsia"/>
              </w:rPr>
              <w:t>泛化能力</w:t>
            </w:r>
            <w:r w:rsidR="003B7DD7">
              <w:rPr>
                <w:rFonts w:hint="eastAsia"/>
              </w:rPr>
              <w:t>和预测精度</w:t>
            </w:r>
            <w:r w:rsidR="00497834">
              <w:rPr>
                <w:rFonts w:hint="eastAsia"/>
              </w:rPr>
              <w:t>；</w:t>
            </w:r>
          </w:p>
          <w:p w14:paraId="4EDB06FD" w14:textId="510436D7" w:rsidR="005920CD" w:rsidRDefault="00F72794" w:rsidP="003A321A">
            <w:pPr>
              <w:autoSpaceDE w:val="0"/>
              <w:autoSpaceDN w:val="0"/>
              <w:ind w:firstLineChars="200" w:firstLine="472"/>
            </w:pPr>
            <w:r>
              <w:rPr>
                <w:rFonts w:hint="eastAsia"/>
              </w:rPr>
              <w:t>（</w:t>
            </w:r>
            <w:r>
              <w:rPr>
                <w:rFonts w:hint="eastAsia"/>
              </w:rPr>
              <w:t>3</w:t>
            </w:r>
            <w:r>
              <w:rPr>
                <w:rFonts w:hint="eastAsia"/>
              </w:rPr>
              <w:t>）</w:t>
            </w:r>
            <w:r w:rsidR="00FC5FE1">
              <w:rPr>
                <w:rFonts w:hint="eastAsia"/>
              </w:rPr>
              <w:t>针对</w:t>
            </w:r>
            <w:r w:rsidR="006F57E9" w:rsidRPr="006F57E9">
              <w:rPr>
                <w:rFonts w:hint="eastAsia"/>
              </w:rPr>
              <w:t>“云—端”方式运行的车载</w:t>
            </w:r>
            <w:r w:rsidR="001E088A">
              <w:rPr>
                <w:rFonts w:hint="eastAsia"/>
              </w:rPr>
              <w:t>智能</w:t>
            </w:r>
            <w:r w:rsidR="006F57E9" w:rsidRPr="006F57E9">
              <w:rPr>
                <w:rFonts w:hint="eastAsia"/>
              </w:rPr>
              <w:t>语音对话存在数据安全隐患</w:t>
            </w:r>
            <w:r w:rsidR="006F57E9">
              <w:rPr>
                <w:rFonts w:hint="eastAsia"/>
              </w:rPr>
              <w:t>的问题</w:t>
            </w:r>
            <w:r w:rsidR="00FC5FE1">
              <w:rPr>
                <w:rFonts w:hint="eastAsia"/>
              </w:rPr>
              <w:t>，</w:t>
            </w:r>
            <w:r w:rsidR="00823C48">
              <w:rPr>
                <w:rFonts w:hint="eastAsia"/>
              </w:rPr>
              <w:t>探索</w:t>
            </w:r>
            <w:r w:rsidR="006841F0">
              <w:rPr>
                <w:rFonts w:hint="eastAsia"/>
              </w:rPr>
              <w:t>面向</w:t>
            </w:r>
            <w:r w:rsidR="001A0FE3">
              <w:rPr>
                <w:rFonts w:hint="eastAsia"/>
              </w:rPr>
              <w:t>车载</w:t>
            </w:r>
            <w:r w:rsidR="00F264CD">
              <w:rPr>
                <w:rFonts w:hint="eastAsia"/>
              </w:rPr>
              <w:t>嵌入式设备</w:t>
            </w:r>
            <w:r w:rsidR="00FC5FE1">
              <w:rPr>
                <w:rFonts w:hint="eastAsia"/>
              </w:rPr>
              <w:t>的</w:t>
            </w:r>
            <w:r w:rsidR="00E6382F">
              <w:rPr>
                <w:rFonts w:hint="eastAsia"/>
              </w:rPr>
              <w:t>本地</w:t>
            </w:r>
            <w:r w:rsidR="00C14F59">
              <w:rPr>
                <w:rFonts w:hint="eastAsia"/>
              </w:rPr>
              <w:t>语音对话</w:t>
            </w:r>
            <w:r w:rsidR="007237DC">
              <w:rPr>
                <w:rFonts w:hint="eastAsia"/>
              </w:rPr>
              <w:t>系统集成与验证。</w:t>
            </w:r>
            <w:r w:rsidR="003A321A">
              <w:rPr>
                <w:rFonts w:hint="eastAsia"/>
              </w:rPr>
              <w:t>针对</w:t>
            </w:r>
            <w:r w:rsidR="00F264CD">
              <w:rPr>
                <w:rFonts w:hint="eastAsia"/>
              </w:rPr>
              <w:t>嵌入式设备</w:t>
            </w:r>
            <w:r w:rsidR="003A321A">
              <w:rPr>
                <w:rFonts w:hint="eastAsia"/>
              </w:rPr>
              <w:t>进行模型</w:t>
            </w:r>
            <w:r w:rsidR="00837DD6">
              <w:rPr>
                <w:rFonts w:hint="eastAsia"/>
              </w:rPr>
              <w:t>训练、</w:t>
            </w:r>
            <w:r w:rsidR="003A321A">
              <w:rPr>
                <w:rFonts w:hint="eastAsia"/>
              </w:rPr>
              <w:t>移植</w:t>
            </w:r>
            <w:r w:rsidR="00837DD6">
              <w:rPr>
                <w:rFonts w:hint="eastAsia"/>
              </w:rPr>
              <w:t>和</w:t>
            </w:r>
            <w:r w:rsidR="003A321A">
              <w:rPr>
                <w:rFonts w:hint="eastAsia"/>
              </w:rPr>
              <w:t>集成，提出</w:t>
            </w:r>
            <w:r w:rsidR="005920CD">
              <w:rPr>
                <w:rFonts w:hint="eastAsia"/>
              </w:rPr>
              <w:t>面向实际应用场景</w:t>
            </w:r>
            <w:r w:rsidR="003A321A">
              <w:rPr>
                <w:rFonts w:hint="eastAsia"/>
              </w:rPr>
              <w:t>的适配性优化方案，</w:t>
            </w:r>
            <w:r w:rsidR="005920CD">
              <w:rPr>
                <w:rFonts w:hint="eastAsia"/>
              </w:rPr>
              <w:t>搭建</w:t>
            </w:r>
            <w:r w:rsidR="00EE14B9">
              <w:rPr>
                <w:rFonts w:hint="eastAsia"/>
              </w:rPr>
              <w:t>离线运行的</w:t>
            </w:r>
            <w:r w:rsidR="00EE14B9">
              <w:rPr>
                <w:rFonts w:hint="eastAsia"/>
              </w:rPr>
              <w:lastRenderedPageBreak/>
              <w:t>车载智能语音对话平台</w:t>
            </w:r>
            <w:r w:rsidR="007D7B46">
              <w:rPr>
                <w:rFonts w:hint="eastAsia"/>
              </w:rPr>
              <w:t>。</w:t>
            </w:r>
          </w:p>
          <w:p w14:paraId="1C99FCD0" w14:textId="77777777" w:rsidR="00A25179" w:rsidRPr="004E30D9" w:rsidRDefault="002720E2" w:rsidP="004E30D9">
            <w:pPr>
              <w:autoSpaceDE w:val="0"/>
              <w:autoSpaceDN w:val="0"/>
              <w:ind w:firstLineChars="150" w:firstLine="355"/>
              <w:jc w:val="left"/>
              <w:rPr>
                <w:b/>
              </w:rPr>
            </w:pPr>
            <w:r>
              <w:rPr>
                <w:rFonts w:hint="eastAsia"/>
                <w:b/>
              </w:rPr>
              <w:t>2</w:t>
            </w:r>
            <w:r w:rsidR="00A25179" w:rsidRPr="004E30D9">
              <w:rPr>
                <w:b/>
              </w:rPr>
              <w:t>.</w:t>
            </w:r>
            <w:r w:rsidR="00A25179" w:rsidRPr="004E30D9">
              <w:rPr>
                <w:rFonts w:hint="eastAsia"/>
                <w:b/>
              </w:rPr>
              <w:t>2</w:t>
            </w:r>
            <w:r w:rsidR="00A25179" w:rsidRPr="004E30D9">
              <w:rPr>
                <w:b/>
              </w:rPr>
              <w:t xml:space="preserve"> </w:t>
            </w:r>
            <w:r w:rsidR="00A25179" w:rsidRPr="004E30D9">
              <w:rPr>
                <w:rFonts w:hint="eastAsia"/>
                <w:b/>
              </w:rPr>
              <w:t>主要研究内容</w:t>
            </w:r>
          </w:p>
          <w:p w14:paraId="26EE1A94" w14:textId="03E7A0BA" w:rsidR="00A25179" w:rsidRDefault="000B63EE" w:rsidP="00A25179">
            <w:pPr>
              <w:autoSpaceDE w:val="0"/>
              <w:autoSpaceDN w:val="0"/>
              <w:ind w:firstLine="435"/>
              <w:rPr>
                <w:b/>
              </w:rPr>
            </w:pPr>
            <w:r>
              <w:rPr>
                <w:rFonts w:hint="eastAsia"/>
                <w:b/>
              </w:rPr>
              <w:t>（</w:t>
            </w:r>
            <w:r>
              <w:rPr>
                <w:rFonts w:hint="eastAsia"/>
                <w:b/>
              </w:rPr>
              <w:t>1</w:t>
            </w:r>
            <w:r>
              <w:rPr>
                <w:rFonts w:hint="eastAsia"/>
                <w:b/>
              </w:rPr>
              <w:t>）</w:t>
            </w:r>
            <w:bookmarkStart w:id="8" w:name="OLE_LINK11"/>
            <w:r>
              <w:rPr>
                <w:rFonts w:hint="eastAsia"/>
                <w:b/>
              </w:rPr>
              <w:t>基于残差</w:t>
            </w:r>
            <w:r w:rsidR="00DB7E2B">
              <w:rPr>
                <w:rFonts w:hint="eastAsia"/>
                <w:b/>
              </w:rPr>
              <w:t>分组线性变换</w:t>
            </w:r>
            <w:r w:rsidR="009B250F">
              <w:rPr>
                <w:rFonts w:hint="eastAsia"/>
                <w:b/>
              </w:rPr>
              <w:t>解码器</w:t>
            </w:r>
            <w:r w:rsidR="00AE747C">
              <w:rPr>
                <w:rFonts w:hint="eastAsia"/>
                <w:b/>
              </w:rPr>
              <w:t>的自动语音识别</w:t>
            </w:r>
            <w:bookmarkEnd w:id="8"/>
          </w:p>
          <w:p w14:paraId="586FD1ED" w14:textId="5A2A706E" w:rsidR="00F27129" w:rsidRDefault="0098253F" w:rsidP="007B17C9">
            <w:pPr>
              <w:autoSpaceDE w:val="0"/>
              <w:autoSpaceDN w:val="0"/>
              <w:ind w:firstLineChars="200" w:firstLine="472"/>
            </w:pPr>
            <w:r w:rsidRPr="0098253F">
              <w:t>研究基于残差</w:t>
            </w:r>
            <w:r w:rsidR="00DB7E2B">
              <w:rPr>
                <w:rFonts w:hint="eastAsia"/>
              </w:rPr>
              <w:t>分组线性变换</w:t>
            </w:r>
            <w:r w:rsidRPr="0098253F">
              <w:t>的</w:t>
            </w:r>
            <w:r w:rsidR="009C28D4">
              <w:rPr>
                <w:rFonts w:hint="eastAsia"/>
              </w:rPr>
              <w:t>解码器</w:t>
            </w:r>
            <w:r w:rsidRPr="0098253F">
              <w:t>结构</w:t>
            </w:r>
            <w:bookmarkStart w:id="9" w:name="OLE_LINK21"/>
            <w:r w:rsidR="00F27129">
              <w:rPr>
                <w:rFonts w:hint="eastAsia"/>
              </w:rPr>
              <w:t>，首先引入</w:t>
            </w:r>
            <w:r w:rsidR="00B22B1E">
              <w:rPr>
                <w:rFonts w:hint="eastAsia"/>
              </w:rPr>
              <w:t>残差分组线性变换方法，</w:t>
            </w:r>
            <w:r w:rsidR="00B8105E">
              <w:rPr>
                <w:rFonts w:hint="eastAsia"/>
              </w:rPr>
              <w:t>设计</w:t>
            </w:r>
            <w:r w:rsidR="00B22B1E">
              <w:rPr>
                <w:rFonts w:hint="eastAsia"/>
              </w:rPr>
              <w:t>含有扩张和</w:t>
            </w:r>
            <w:r w:rsidR="00AD1CF4">
              <w:rPr>
                <w:rFonts w:hint="eastAsia"/>
              </w:rPr>
              <w:t>收缩</w:t>
            </w:r>
            <w:r w:rsidR="00760448">
              <w:rPr>
                <w:rFonts w:hint="eastAsia"/>
              </w:rPr>
              <w:t>操作</w:t>
            </w:r>
            <w:r w:rsidR="00B22B1E">
              <w:rPr>
                <w:rFonts w:hint="eastAsia"/>
              </w:rPr>
              <w:t>的缩放单元</w:t>
            </w:r>
            <w:r w:rsidR="00B8105E">
              <w:rPr>
                <w:rFonts w:hint="eastAsia"/>
              </w:rPr>
              <w:t>，然后</w:t>
            </w:r>
            <w:r w:rsidR="002702D7">
              <w:rPr>
                <w:rFonts w:hint="eastAsia"/>
              </w:rPr>
              <w:t>建立</w:t>
            </w:r>
            <w:r w:rsidR="0055481C">
              <w:rPr>
                <w:rFonts w:hint="eastAsia"/>
              </w:rPr>
              <w:t>逐块缩放</w:t>
            </w:r>
            <w:r w:rsidR="00B8105E">
              <w:rPr>
                <w:rFonts w:hint="eastAsia"/>
              </w:rPr>
              <w:t>机制</w:t>
            </w:r>
            <w:r w:rsidR="002702D7">
              <w:rPr>
                <w:rFonts w:hint="eastAsia"/>
              </w:rPr>
              <w:t>并</w:t>
            </w:r>
            <w:r w:rsidR="0055481C">
              <w:rPr>
                <w:rFonts w:hint="eastAsia"/>
              </w:rPr>
              <w:t>将缩放单元</w:t>
            </w:r>
            <w:r w:rsidR="0055481C" w:rsidRPr="00BA6D0F">
              <w:rPr>
                <w:rFonts w:cs="Times New Roman"/>
              </w:rPr>
              <w:t>放置</w:t>
            </w:r>
            <w:r w:rsidR="0055481C">
              <w:rPr>
                <w:rFonts w:cs="Times New Roman" w:hint="eastAsia"/>
              </w:rPr>
              <w:t>于</w:t>
            </w:r>
            <w:r w:rsidR="0055481C" w:rsidRPr="00BA6D0F">
              <w:rPr>
                <w:rFonts w:cs="Times New Roman"/>
              </w:rPr>
              <w:t>解码器自注意力模块</w:t>
            </w:r>
            <w:r w:rsidR="0055481C">
              <w:rPr>
                <w:rFonts w:cs="Times New Roman" w:hint="eastAsia"/>
              </w:rPr>
              <w:t>前，</w:t>
            </w:r>
            <w:r w:rsidR="002702D7">
              <w:rPr>
                <w:rFonts w:cs="Times New Roman" w:hint="eastAsia"/>
              </w:rPr>
              <w:t>最后</w:t>
            </w:r>
            <w:r w:rsidR="0055481C" w:rsidRPr="0098253F">
              <w:t>耦合词嵌入</w:t>
            </w:r>
            <w:r w:rsidR="00585CB2">
              <w:rPr>
                <w:rFonts w:hint="eastAsia"/>
              </w:rPr>
              <w:t>层</w:t>
            </w:r>
            <w:r w:rsidR="0055481C">
              <w:rPr>
                <w:rFonts w:hint="eastAsia"/>
              </w:rPr>
              <w:t>（</w:t>
            </w:r>
            <w:r w:rsidR="0055481C" w:rsidRPr="0098253F">
              <w:t>Embedding Layer</w:t>
            </w:r>
            <w:r w:rsidR="0055481C">
              <w:rPr>
                <w:rFonts w:hint="eastAsia"/>
              </w:rPr>
              <w:t>）</w:t>
            </w:r>
            <w:r w:rsidR="00585CB2">
              <w:rPr>
                <w:rFonts w:hint="eastAsia"/>
              </w:rPr>
              <w:t>和</w:t>
            </w:r>
            <w:r w:rsidR="0055481C" w:rsidRPr="0098253F">
              <w:t>前馈网络</w:t>
            </w:r>
            <w:r w:rsidR="0055481C">
              <w:rPr>
                <w:rFonts w:hint="eastAsia"/>
              </w:rPr>
              <w:t>（</w:t>
            </w:r>
            <w:r w:rsidR="0055481C" w:rsidRPr="0098253F">
              <w:t>Feedforward Network</w:t>
            </w:r>
            <w:r w:rsidR="0055481C">
              <w:t>, FFN</w:t>
            </w:r>
            <w:r w:rsidR="0055481C">
              <w:rPr>
                <w:rFonts w:hint="eastAsia"/>
              </w:rPr>
              <w:t>），</w:t>
            </w:r>
            <w:r w:rsidR="0055481C" w:rsidRPr="0098253F">
              <w:t>实现</w:t>
            </w:r>
            <w:r w:rsidR="0055481C">
              <w:rPr>
                <w:rFonts w:hint="eastAsia"/>
              </w:rPr>
              <w:t>自动语音识别</w:t>
            </w:r>
            <w:r w:rsidR="0055481C" w:rsidRPr="0098253F">
              <w:t>模型参数量</w:t>
            </w:r>
            <w:r w:rsidR="005B12AB">
              <w:rPr>
                <w:rFonts w:hint="eastAsia"/>
              </w:rPr>
              <w:t>和计算复杂度</w:t>
            </w:r>
            <w:r w:rsidR="0055481C" w:rsidRPr="0098253F">
              <w:t>的降低</w:t>
            </w:r>
            <w:r w:rsidR="001C4B0B">
              <w:rPr>
                <w:rFonts w:hint="eastAsia"/>
              </w:rPr>
              <w:t>；</w:t>
            </w:r>
          </w:p>
          <w:bookmarkEnd w:id="9"/>
          <w:p w14:paraId="50FD151D" w14:textId="71E81607" w:rsidR="000B63EE" w:rsidRDefault="000B63EE" w:rsidP="00A25179">
            <w:pPr>
              <w:autoSpaceDE w:val="0"/>
              <w:autoSpaceDN w:val="0"/>
              <w:ind w:firstLine="435"/>
              <w:rPr>
                <w:b/>
              </w:rPr>
            </w:pPr>
            <w:r>
              <w:rPr>
                <w:rFonts w:hint="eastAsia"/>
                <w:b/>
              </w:rPr>
              <w:t>（</w:t>
            </w:r>
            <w:r>
              <w:rPr>
                <w:rFonts w:hint="eastAsia"/>
                <w:b/>
              </w:rPr>
              <w:t>2</w:t>
            </w:r>
            <w:r>
              <w:rPr>
                <w:rFonts w:hint="eastAsia"/>
                <w:b/>
              </w:rPr>
              <w:t>）基于</w:t>
            </w:r>
            <w:r w:rsidR="009B250F" w:rsidRPr="00C13457">
              <w:rPr>
                <w:rFonts w:hint="eastAsia"/>
                <w:b/>
              </w:rPr>
              <w:t>全局</w:t>
            </w:r>
            <w:r w:rsidR="007D7B46">
              <w:rPr>
                <w:rFonts w:hint="eastAsia"/>
                <w:b/>
              </w:rPr>
              <w:t>—</w:t>
            </w:r>
            <w:r w:rsidR="009B250F" w:rsidRPr="00C13457">
              <w:rPr>
                <w:rFonts w:hint="eastAsia"/>
                <w:b/>
              </w:rPr>
              <w:t>局部</w:t>
            </w:r>
            <w:r w:rsidR="0098253F" w:rsidRPr="00C13457">
              <w:rPr>
                <w:rFonts w:hint="eastAsia"/>
                <w:b/>
              </w:rPr>
              <w:t>交互</w:t>
            </w:r>
            <w:r w:rsidR="009B250F" w:rsidRPr="00C13457">
              <w:rPr>
                <w:rFonts w:hint="eastAsia"/>
                <w:b/>
              </w:rPr>
              <w:t>网络</w:t>
            </w:r>
            <w:r w:rsidR="009B250F">
              <w:rPr>
                <w:rFonts w:hint="eastAsia"/>
                <w:b/>
              </w:rPr>
              <w:t>的</w:t>
            </w:r>
            <w:r w:rsidR="00D54A7C">
              <w:rPr>
                <w:rFonts w:hint="eastAsia"/>
                <w:b/>
              </w:rPr>
              <w:t>自然语言理解</w:t>
            </w:r>
          </w:p>
          <w:p w14:paraId="7A4CA946" w14:textId="08BBDDD2" w:rsidR="00A920F1" w:rsidRDefault="00913156" w:rsidP="00C5053F">
            <w:pPr>
              <w:autoSpaceDE w:val="0"/>
              <w:autoSpaceDN w:val="0"/>
              <w:ind w:firstLineChars="200" w:firstLine="472"/>
            </w:pPr>
            <w:r>
              <w:rPr>
                <w:rFonts w:hint="eastAsia"/>
              </w:rPr>
              <w:t>研究基于层级</w:t>
            </w:r>
            <w:r w:rsidR="003F18E5">
              <w:rPr>
                <w:rFonts w:hint="eastAsia"/>
              </w:rPr>
              <w:t>交互</w:t>
            </w:r>
            <w:r>
              <w:rPr>
                <w:rFonts w:hint="eastAsia"/>
              </w:rPr>
              <w:t>的</w:t>
            </w:r>
            <w:r w:rsidR="00E73835">
              <w:rPr>
                <w:rFonts w:hint="eastAsia"/>
              </w:rPr>
              <w:t>全局</w:t>
            </w:r>
            <w:r w:rsidR="000F03CF">
              <w:rPr>
                <w:rFonts w:hint="eastAsia"/>
              </w:rPr>
              <w:t>—</w:t>
            </w:r>
            <w:r w:rsidR="00E73835">
              <w:rPr>
                <w:rFonts w:hint="eastAsia"/>
              </w:rPr>
              <w:t>局部</w:t>
            </w:r>
            <w:r>
              <w:rPr>
                <w:rFonts w:hint="eastAsia"/>
              </w:rPr>
              <w:t>交互网络</w:t>
            </w:r>
            <w:r w:rsidR="007A343B">
              <w:rPr>
                <w:rFonts w:hint="eastAsia"/>
              </w:rPr>
              <w:t>，</w:t>
            </w:r>
            <w:r w:rsidR="000F03CF">
              <w:rPr>
                <w:rFonts w:hint="eastAsia"/>
              </w:rPr>
              <w:t>首先</w:t>
            </w:r>
            <w:r w:rsidR="009D0A20">
              <w:rPr>
                <w:rFonts w:hint="eastAsia"/>
              </w:rPr>
              <w:t>构造局部槽位交互层</w:t>
            </w:r>
            <w:r w:rsidR="00CA3647">
              <w:rPr>
                <w:rFonts w:hint="eastAsia"/>
              </w:rPr>
              <w:t>建立</w:t>
            </w:r>
            <w:r w:rsidR="009D0A20">
              <w:rPr>
                <w:rFonts w:hint="eastAsia"/>
              </w:rPr>
              <w:t>槽位</w:t>
            </w:r>
            <w:r w:rsidR="003E59BA">
              <w:rPr>
                <w:rFonts w:hint="eastAsia"/>
              </w:rPr>
              <w:t>自交互通道</w:t>
            </w:r>
            <w:r w:rsidR="009D0A20">
              <w:rPr>
                <w:rFonts w:hint="eastAsia"/>
              </w:rPr>
              <w:t>，</w:t>
            </w:r>
            <w:r w:rsidR="001615E1">
              <w:rPr>
                <w:rFonts w:hint="eastAsia"/>
              </w:rPr>
              <w:t>其次</w:t>
            </w:r>
            <w:r w:rsidR="009D0A20">
              <w:rPr>
                <w:rFonts w:hint="eastAsia"/>
              </w:rPr>
              <w:t>构造全局意图—槽位交互层</w:t>
            </w:r>
            <w:r w:rsidR="002113DA">
              <w:rPr>
                <w:rFonts w:hint="eastAsia"/>
              </w:rPr>
              <w:t>建立</w:t>
            </w:r>
            <w:r w:rsidR="00393A87">
              <w:rPr>
                <w:rFonts w:hint="eastAsia"/>
              </w:rPr>
              <w:t>意图和槽位的双向</w:t>
            </w:r>
            <w:r w:rsidR="0078654B">
              <w:rPr>
                <w:rFonts w:hint="eastAsia"/>
              </w:rPr>
              <w:t>交互通道</w:t>
            </w:r>
            <w:r w:rsidR="00393A87">
              <w:rPr>
                <w:rFonts w:hint="eastAsia"/>
              </w:rPr>
              <w:t>，最后</w:t>
            </w:r>
            <w:r w:rsidR="005A47AA">
              <w:rPr>
                <w:rFonts w:hint="eastAsia"/>
              </w:rPr>
              <w:t>设计</w:t>
            </w:r>
            <w:r w:rsidR="00132C20">
              <w:rPr>
                <w:rFonts w:hint="eastAsia"/>
              </w:rPr>
              <w:t>层级</w:t>
            </w:r>
            <w:r w:rsidR="005A47AA">
              <w:rPr>
                <w:rFonts w:hint="eastAsia"/>
              </w:rPr>
              <w:t>信息融合算法</w:t>
            </w:r>
            <w:r w:rsidR="0066600E">
              <w:rPr>
                <w:rFonts w:hint="eastAsia"/>
              </w:rPr>
              <w:t>，高效</w:t>
            </w:r>
            <w:r w:rsidR="000E7FAD">
              <w:rPr>
                <w:rFonts w:hint="eastAsia"/>
              </w:rPr>
              <w:t>聚合</w:t>
            </w:r>
            <w:r w:rsidR="00497834">
              <w:rPr>
                <w:rFonts w:hint="eastAsia"/>
              </w:rPr>
              <w:t>所有交互信息</w:t>
            </w:r>
            <w:r w:rsidR="00A920F1">
              <w:rPr>
                <w:rFonts w:hint="eastAsia"/>
              </w:rPr>
              <w:t>，实现自然语言理解模型</w:t>
            </w:r>
            <w:r w:rsidR="003C1225">
              <w:rPr>
                <w:rFonts w:hint="eastAsia"/>
              </w:rPr>
              <w:t>泛化能力和</w:t>
            </w:r>
            <w:r w:rsidR="00A920F1">
              <w:rPr>
                <w:rFonts w:hint="eastAsia"/>
              </w:rPr>
              <w:t>预测精度的提升；</w:t>
            </w:r>
          </w:p>
          <w:p w14:paraId="082C0BA4" w14:textId="41A455DD" w:rsidR="0098253F" w:rsidRDefault="0098253F" w:rsidP="00A25179">
            <w:pPr>
              <w:autoSpaceDE w:val="0"/>
              <w:autoSpaceDN w:val="0"/>
              <w:ind w:firstLine="435"/>
              <w:rPr>
                <w:b/>
              </w:rPr>
            </w:pPr>
            <w:r>
              <w:rPr>
                <w:rFonts w:hint="eastAsia"/>
                <w:b/>
              </w:rPr>
              <w:t>（</w:t>
            </w:r>
            <w:r>
              <w:rPr>
                <w:rFonts w:hint="eastAsia"/>
                <w:b/>
              </w:rPr>
              <w:t>3</w:t>
            </w:r>
            <w:r>
              <w:rPr>
                <w:rFonts w:hint="eastAsia"/>
                <w:b/>
              </w:rPr>
              <w:t>）</w:t>
            </w:r>
            <w:r w:rsidR="00481818">
              <w:rPr>
                <w:rFonts w:hint="eastAsia"/>
                <w:b/>
              </w:rPr>
              <w:t>面向</w:t>
            </w:r>
            <w:r w:rsidR="00E74A1D">
              <w:rPr>
                <w:rFonts w:hint="eastAsia"/>
                <w:b/>
              </w:rPr>
              <w:t>车载</w:t>
            </w:r>
            <w:r w:rsidR="00F264CD">
              <w:rPr>
                <w:rFonts w:hint="eastAsia"/>
                <w:b/>
              </w:rPr>
              <w:t>嵌入式设备</w:t>
            </w:r>
            <w:r w:rsidR="004971D1">
              <w:rPr>
                <w:rFonts w:hint="eastAsia"/>
                <w:b/>
              </w:rPr>
              <w:t>的</w:t>
            </w:r>
            <w:r>
              <w:rPr>
                <w:rFonts w:hint="eastAsia"/>
                <w:b/>
              </w:rPr>
              <w:t>智能</w:t>
            </w:r>
            <w:r w:rsidR="007D7B46">
              <w:rPr>
                <w:rFonts w:hint="eastAsia"/>
                <w:b/>
              </w:rPr>
              <w:t>语音</w:t>
            </w:r>
            <w:r>
              <w:rPr>
                <w:rFonts w:hint="eastAsia"/>
                <w:b/>
              </w:rPr>
              <w:t>对话</w:t>
            </w:r>
            <w:r w:rsidR="00B91308">
              <w:rPr>
                <w:rFonts w:hint="eastAsia"/>
                <w:b/>
              </w:rPr>
              <w:t>系统</w:t>
            </w:r>
          </w:p>
          <w:p w14:paraId="69B5C4DC" w14:textId="0E67AFD5" w:rsidR="001B3AB6" w:rsidRPr="001B3AB6" w:rsidRDefault="001615E1" w:rsidP="001615E1">
            <w:pPr>
              <w:autoSpaceDE w:val="0"/>
              <w:autoSpaceDN w:val="0"/>
              <w:ind w:firstLineChars="200" w:firstLine="472"/>
            </w:pPr>
            <w:r>
              <w:rPr>
                <w:rFonts w:hint="eastAsia"/>
              </w:rPr>
              <w:t>研究</w:t>
            </w:r>
            <w:r w:rsidR="00481818">
              <w:rPr>
                <w:rFonts w:hint="eastAsia"/>
              </w:rPr>
              <w:t>面向车载</w:t>
            </w:r>
            <w:r w:rsidR="00F264CD">
              <w:rPr>
                <w:rFonts w:hint="eastAsia"/>
              </w:rPr>
              <w:t>嵌入式设备</w:t>
            </w:r>
            <w:r>
              <w:rPr>
                <w:rFonts w:hint="eastAsia"/>
              </w:rPr>
              <w:t>的智能语音对话</w:t>
            </w:r>
            <w:r w:rsidR="00900A17">
              <w:rPr>
                <w:rFonts w:hint="eastAsia"/>
              </w:rPr>
              <w:t>系统</w:t>
            </w:r>
            <w:r>
              <w:rPr>
                <w:rFonts w:hint="eastAsia"/>
              </w:rPr>
              <w:t>，首先根据车身结构选择</w:t>
            </w:r>
            <w:r w:rsidR="00F264CD">
              <w:rPr>
                <w:rFonts w:hint="eastAsia"/>
              </w:rPr>
              <w:t>嵌入式设备</w:t>
            </w:r>
            <w:r>
              <w:rPr>
                <w:rFonts w:hint="eastAsia"/>
              </w:rPr>
              <w:t>并配置相应的软件环境，其次</w:t>
            </w:r>
            <w:r w:rsidR="00E57AF9">
              <w:rPr>
                <w:rFonts w:hint="eastAsia"/>
              </w:rPr>
              <w:t>面向企业和用户需求</w:t>
            </w:r>
            <w:r w:rsidR="000715CE">
              <w:rPr>
                <w:rFonts w:hint="eastAsia"/>
              </w:rPr>
              <w:t>构建特定场景下的语音</w:t>
            </w:r>
            <w:r w:rsidR="00240715">
              <w:rPr>
                <w:rFonts w:hint="eastAsia"/>
              </w:rPr>
              <w:t>、</w:t>
            </w:r>
            <w:r w:rsidR="000715CE">
              <w:rPr>
                <w:rFonts w:hint="eastAsia"/>
              </w:rPr>
              <w:t>文本数据集，</w:t>
            </w:r>
            <w:r w:rsidR="00EB5067">
              <w:rPr>
                <w:rFonts w:hint="eastAsia"/>
              </w:rPr>
              <w:t>接着</w:t>
            </w:r>
            <w:r w:rsidR="00220A6A">
              <w:rPr>
                <w:rFonts w:hint="eastAsia"/>
              </w:rPr>
              <w:t>训练适合</w:t>
            </w:r>
            <w:r w:rsidR="000715CE">
              <w:rPr>
                <w:rFonts w:hint="eastAsia"/>
              </w:rPr>
              <w:t>特定场景的</w:t>
            </w:r>
            <w:r w:rsidR="00AB570C">
              <w:rPr>
                <w:rFonts w:hint="eastAsia"/>
              </w:rPr>
              <w:t>自动语音识别</w:t>
            </w:r>
            <w:r w:rsidR="000715CE">
              <w:rPr>
                <w:rFonts w:hint="eastAsia"/>
              </w:rPr>
              <w:t>、</w:t>
            </w:r>
            <w:r w:rsidR="00AB570C">
              <w:rPr>
                <w:rFonts w:hint="eastAsia"/>
              </w:rPr>
              <w:t>自然语言理解</w:t>
            </w:r>
            <w:r w:rsidR="000715CE">
              <w:rPr>
                <w:rFonts w:hint="eastAsia"/>
              </w:rPr>
              <w:t>等模型，</w:t>
            </w:r>
            <w:r w:rsidR="00143697">
              <w:rPr>
                <w:rFonts w:hint="eastAsia"/>
              </w:rPr>
              <w:t>依据</w:t>
            </w:r>
            <w:r w:rsidR="000715CE">
              <w:rPr>
                <w:rFonts w:hint="eastAsia"/>
              </w:rPr>
              <w:t>车载</w:t>
            </w:r>
            <w:r w:rsidR="00F264CD">
              <w:rPr>
                <w:rFonts w:hint="eastAsia"/>
              </w:rPr>
              <w:t>嵌入式设备</w:t>
            </w:r>
            <w:r w:rsidR="004971D1">
              <w:rPr>
                <w:rFonts w:hint="eastAsia"/>
              </w:rPr>
              <w:t>的</w:t>
            </w:r>
            <w:r w:rsidR="000715CE">
              <w:rPr>
                <w:rFonts w:hint="eastAsia"/>
              </w:rPr>
              <w:t>特性进行模型移植与集成</w:t>
            </w:r>
            <w:r w:rsidR="001B3AB6">
              <w:rPr>
                <w:rFonts w:hint="eastAsia"/>
              </w:rPr>
              <w:t>，</w:t>
            </w:r>
            <w:r w:rsidR="00EB5067">
              <w:rPr>
                <w:rFonts w:hint="eastAsia"/>
              </w:rPr>
              <w:t>最后</w:t>
            </w:r>
            <w:r w:rsidR="001B3AB6">
              <w:rPr>
                <w:rFonts w:hint="eastAsia"/>
              </w:rPr>
              <w:t>根据实际使用情形</w:t>
            </w:r>
            <w:r w:rsidR="000715CE">
              <w:rPr>
                <w:rFonts w:hint="eastAsia"/>
              </w:rPr>
              <w:t>提出适配性优化方案</w:t>
            </w:r>
            <w:r w:rsidR="005164B1">
              <w:rPr>
                <w:rFonts w:hint="eastAsia"/>
              </w:rPr>
              <w:t>并</w:t>
            </w:r>
            <w:r w:rsidR="007628D0">
              <w:rPr>
                <w:rFonts w:hint="eastAsia"/>
              </w:rPr>
              <w:t>搭建硬件平台，</w:t>
            </w:r>
            <w:r w:rsidR="001B3AB6">
              <w:rPr>
                <w:rFonts w:hint="eastAsia"/>
              </w:rPr>
              <w:t>实现</w:t>
            </w:r>
            <w:r w:rsidR="00D673E6">
              <w:rPr>
                <w:rFonts w:hint="eastAsia"/>
              </w:rPr>
              <w:t>数据</w:t>
            </w:r>
            <w:r w:rsidR="001B3AB6">
              <w:rPr>
                <w:rFonts w:hint="eastAsia"/>
              </w:rPr>
              <w:t>安全、自然实时的</w:t>
            </w:r>
            <w:r w:rsidR="00EB5067">
              <w:rPr>
                <w:rFonts w:hint="eastAsia"/>
              </w:rPr>
              <w:t>离线</w:t>
            </w:r>
            <w:r w:rsidR="001B3AB6">
              <w:rPr>
                <w:rFonts w:hint="eastAsia"/>
              </w:rPr>
              <w:t>智能</w:t>
            </w:r>
            <w:r w:rsidR="00EB5067">
              <w:rPr>
                <w:rFonts w:hint="eastAsia"/>
              </w:rPr>
              <w:t>语音</w:t>
            </w:r>
            <w:r w:rsidR="001B3AB6">
              <w:rPr>
                <w:rFonts w:hint="eastAsia"/>
              </w:rPr>
              <w:t>对话。</w:t>
            </w:r>
          </w:p>
        </w:tc>
      </w:tr>
    </w:tbl>
    <w:p w14:paraId="36764D8C" w14:textId="77777777" w:rsidR="00B56FC7" w:rsidRDefault="00B56FC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19"/>
      </w:tblGrid>
      <w:tr w:rsidR="00914C0C" w:rsidRPr="004E30D9" w14:paraId="0524460E" w14:textId="77777777" w:rsidTr="00461F87">
        <w:tc>
          <w:tcPr>
            <w:tcW w:w="5000" w:type="pct"/>
          </w:tcPr>
          <w:p w14:paraId="7389B651" w14:textId="77777777" w:rsidR="00914C0C" w:rsidRPr="004E30D9" w:rsidRDefault="002720E2" w:rsidP="002720E2">
            <w:pPr>
              <w:autoSpaceDE w:val="0"/>
              <w:autoSpaceDN w:val="0"/>
              <w:spacing w:before="240"/>
              <w:jc w:val="left"/>
              <w:rPr>
                <w:b/>
              </w:rPr>
            </w:pPr>
            <w:r>
              <w:rPr>
                <w:rFonts w:hAnsi="宋体" w:hint="eastAsia"/>
                <w:b/>
              </w:rPr>
              <w:t>三</w:t>
            </w:r>
            <w:r w:rsidR="00914C0C" w:rsidRPr="004E30D9">
              <w:rPr>
                <w:rFonts w:hAnsi="宋体"/>
                <w:b/>
              </w:rPr>
              <w:t>、</w:t>
            </w:r>
            <w:r w:rsidR="00914C0C" w:rsidRPr="004E30D9">
              <w:rPr>
                <w:rFonts w:hAnsi="宋体" w:hint="eastAsia"/>
                <w:b/>
              </w:rPr>
              <w:t>拟解决关键问题</w:t>
            </w:r>
            <w:r>
              <w:rPr>
                <w:rFonts w:hAnsi="宋体" w:hint="eastAsia"/>
                <w:b/>
              </w:rPr>
              <w:t>及其</w:t>
            </w:r>
            <w:r w:rsidR="00914C0C" w:rsidRPr="004E30D9">
              <w:rPr>
                <w:rFonts w:hAnsi="宋体" w:hint="eastAsia"/>
                <w:b/>
              </w:rPr>
              <w:t>研究方法</w:t>
            </w:r>
          </w:p>
        </w:tc>
      </w:tr>
      <w:tr w:rsidR="00914C0C" w:rsidRPr="004E30D9" w14:paraId="34BF5BE4" w14:textId="77777777" w:rsidTr="00461F87">
        <w:tc>
          <w:tcPr>
            <w:tcW w:w="5000" w:type="pct"/>
          </w:tcPr>
          <w:p w14:paraId="5BA027AE" w14:textId="77777777" w:rsidR="00914C0C" w:rsidRPr="004E30D9" w:rsidRDefault="002720E2" w:rsidP="004E30D9">
            <w:pPr>
              <w:spacing w:before="240"/>
              <w:ind w:firstLineChars="150" w:firstLine="355"/>
            </w:pPr>
            <w:r>
              <w:rPr>
                <w:rFonts w:hint="eastAsia"/>
                <w:b/>
              </w:rPr>
              <w:t>3</w:t>
            </w:r>
            <w:r w:rsidR="00914C0C" w:rsidRPr="004E30D9">
              <w:rPr>
                <w:b/>
              </w:rPr>
              <w:t xml:space="preserve">.1 </w:t>
            </w:r>
            <w:r w:rsidR="00914C0C" w:rsidRPr="004E30D9">
              <w:rPr>
                <w:rFonts w:hAnsi="宋体" w:hint="eastAsia"/>
                <w:b/>
              </w:rPr>
              <w:t>拟解决关键问题</w:t>
            </w:r>
          </w:p>
          <w:p w14:paraId="53E35EAF" w14:textId="6C9520A1" w:rsidR="008B360F" w:rsidRDefault="008B360F" w:rsidP="00914C0C">
            <w:pPr>
              <w:autoSpaceDE w:val="0"/>
              <w:autoSpaceDN w:val="0"/>
              <w:ind w:firstLineChars="200" w:firstLine="472"/>
            </w:pPr>
            <w:r>
              <w:rPr>
                <w:rFonts w:hint="eastAsia"/>
              </w:rPr>
              <w:t>（</w:t>
            </w:r>
            <w:r>
              <w:rPr>
                <w:rFonts w:hint="eastAsia"/>
              </w:rPr>
              <w:t>1</w:t>
            </w:r>
            <w:r>
              <w:rPr>
                <w:rFonts w:hint="eastAsia"/>
              </w:rPr>
              <w:t>）自动语音识别模型中的解码器结构轻量化</w:t>
            </w:r>
          </w:p>
          <w:p w14:paraId="3011A8DE" w14:textId="6F6CFEFD" w:rsidR="008D00B6" w:rsidRPr="008D00B6" w:rsidRDefault="0011367D" w:rsidP="00AB6191">
            <w:pPr>
              <w:autoSpaceDE w:val="0"/>
              <w:autoSpaceDN w:val="0"/>
              <w:ind w:firstLineChars="200" w:firstLine="472"/>
            </w:pPr>
            <w:r>
              <w:rPr>
                <w:rFonts w:hint="eastAsia"/>
              </w:rPr>
              <w:t>研究</w:t>
            </w:r>
            <w:r w:rsidR="00481A37">
              <w:rPr>
                <w:rFonts w:hint="eastAsia"/>
              </w:rPr>
              <w:t>自动语音识别模型中的解码器结构轻量化</w:t>
            </w:r>
            <w:r w:rsidR="00A94425">
              <w:rPr>
                <w:rFonts w:hint="eastAsia"/>
              </w:rPr>
              <w:t>方法</w:t>
            </w:r>
            <w:r w:rsidR="008D00B6" w:rsidRPr="008D00B6">
              <w:rPr>
                <w:rFonts w:hint="eastAsia"/>
              </w:rPr>
              <w:t>，</w:t>
            </w:r>
            <w:r w:rsidR="00A94425">
              <w:rPr>
                <w:rFonts w:hint="eastAsia"/>
              </w:rPr>
              <w:t>其难点</w:t>
            </w:r>
            <w:r w:rsidR="008D00B6" w:rsidRPr="008D00B6">
              <w:rPr>
                <w:rFonts w:hint="eastAsia"/>
              </w:rPr>
              <w:t>在于</w:t>
            </w:r>
            <w:r w:rsidR="00A94425">
              <w:rPr>
                <w:rFonts w:hint="eastAsia"/>
              </w:rPr>
              <w:t>：</w:t>
            </w:r>
            <w:r w:rsidR="00AB6191">
              <w:rPr>
                <w:rFonts w:hint="eastAsia"/>
              </w:rPr>
              <w:t>为</w:t>
            </w:r>
            <w:r w:rsidR="00AB6191" w:rsidRPr="00AB6191">
              <w:rPr>
                <w:rFonts w:hint="eastAsia"/>
              </w:rPr>
              <w:t>捕捉更丰富的</w:t>
            </w:r>
            <w:r w:rsidR="00AB6191">
              <w:rPr>
                <w:rFonts w:hint="eastAsia"/>
              </w:rPr>
              <w:t>语音</w:t>
            </w:r>
            <w:r w:rsidR="00AB6191" w:rsidRPr="00AB6191">
              <w:rPr>
                <w:rFonts w:hint="eastAsia"/>
              </w:rPr>
              <w:t>特征</w:t>
            </w:r>
            <w:r w:rsidR="00AB6191">
              <w:rPr>
                <w:rFonts w:hint="eastAsia"/>
              </w:rPr>
              <w:t>，解码器包含</w:t>
            </w:r>
            <w:r w:rsidR="00AB6191" w:rsidRPr="00AB6191">
              <w:rPr>
                <w:rFonts w:hint="eastAsia"/>
              </w:rPr>
              <w:t>多头注意力</w:t>
            </w:r>
            <w:r w:rsidR="00AB6191">
              <w:rPr>
                <w:rFonts w:hint="eastAsia"/>
              </w:rPr>
              <w:t>模块</w:t>
            </w:r>
            <w:r w:rsidR="00AB6191" w:rsidRPr="00AB6191">
              <w:rPr>
                <w:rFonts w:hint="eastAsia"/>
              </w:rPr>
              <w:t>，</w:t>
            </w:r>
            <w:r w:rsidR="002F750F">
              <w:rPr>
                <w:rFonts w:hint="eastAsia"/>
              </w:rPr>
              <w:t>但</w:t>
            </w:r>
            <w:r w:rsidR="00AB6191" w:rsidRPr="00AB6191">
              <w:rPr>
                <w:rFonts w:hint="eastAsia"/>
              </w:rPr>
              <w:t>其本身由多层注意力网络堆叠而成，</w:t>
            </w:r>
            <w:r w:rsidR="00AB6191">
              <w:rPr>
                <w:rFonts w:hint="eastAsia"/>
              </w:rPr>
              <w:t>导致模型</w:t>
            </w:r>
            <w:r w:rsidR="00AB6191" w:rsidRPr="00AB6191">
              <w:rPr>
                <w:rFonts w:hint="eastAsia"/>
              </w:rPr>
              <w:t>参数庞大、结构复杂</w:t>
            </w:r>
            <w:r w:rsidR="00AB6191">
              <w:rPr>
                <w:rFonts w:hint="eastAsia"/>
              </w:rPr>
              <w:t>。</w:t>
            </w:r>
            <w:r w:rsidR="008D00B6" w:rsidRPr="008D00B6">
              <w:rPr>
                <w:rFonts w:hint="eastAsia"/>
              </w:rPr>
              <w:t>使用低维度的解码器，</w:t>
            </w:r>
            <w:r w:rsidR="00AB6191">
              <w:rPr>
                <w:rFonts w:hint="eastAsia"/>
              </w:rPr>
              <w:t>引入</w:t>
            </w:r>
            <w:r w:rsidR="008D00B6" w:rsidRPr="008D00B6">
              <w:rPr>
                <w:rFonts w:hint="eastAsia"/>
              </w:rPr>
              <w:t>残差分层分组变换对解码器的表达能力进行补充，</w:t>
            </w:r>
            <w:r w:rsidR="00585CB2">
              <w:rPr>
                <w:rFonts w:hint="eastAsia"/>
              </w:rPr>
              <w:t>同时</w:t>
            </w:r>
            <w:r w:rsidR="00585CB2" w:rsidRPr="0098253F">
              <w:t>耦合词嵌入</w:t>
            </w:r>
            <w:r w:rsidR="000E7FAD">
              <w:rPr>
                <w:rFonts w:hint="eastAsia"/>
              </w:rPr>
              <w:t>层</w:t>
            </w:r>
            <w:r w:rsidR="00585CB2">
              <w:rPr>
                <w:rFonts w:hint="eastAsia"/>
              </w:rPr>
              <w:t>和</w:t>
            </w:r>
            <w:r w:rsidR="00585CB2" w:rsidRPr="0098253F">
              <w:t>前馈网络</w:t>
            </w:r>
            <w:r w:rsidR="004B5D5B">
              <w:rPr>
                <w:rFonts w:hint="eastAsia"/>
              </w:rPr>
              <w:t>模块</w:t>
            </w:r>
            <w:r w:rsidR="00585CB2">
              <w:rPr>
                <w:rFonts w:hint="eastAsia"/>
              </w:rPr>
              <w:t>，</w:t>
            </w:r>
            <w:r w:rsidR="00A14A53">
              <w:rPr>
                <w:rFonts w:hint="eastAsia"/>
              </w:rPr>
              <w:t>实现解码器</w:t>
            </w:r>
            <w:r w:rsidR="004B5D5B">
              <w:rPr>
                <w:rFonts w:hint="eastAsia"/>
              </w:rPr>
              <w:t>结构</w:t>
            </w:r>
            <w:r w:rsidR="00A14A53">
              <w:rPr>
                <w:rFonts w:hint="eastAsia"/>
              </w:rPr>
              <w:t>的轻量化；</w:t>
            </w:r>
          </w:p>
          <w:p w14:paraId="09B6E4C4" w14:textId="30D53E79" w:rsidR="008B360F" w:rsidRDefault="008B360F" w:rsidP="00914C0C">
            <w:pPr>
              <w:autoSpaceDE w:val="0"/>
              <w:autoSpaceDN w:val="0"/>
              <w:ind w:firstLineChars="200" w:firstLine="472"/>
            </w:pPr>
            <w:r>
              <w:rPr>
                <w:rFonts w:hint="eastAsia"/>
              </w:rPr>
              <w:t>（</w:t>
            </w:r>
            <w:r>
              <w:rPr>
                <w:rFonts w:hint="eastAsia"/>
              </w:rPr>
              <w:t>2</w:t>
            </w:r>
            <w:r>
              <w:rPr>
                <w:rFonts w:hint="eastAsia"/>
              </w:rPr>
              <w:t>）自然语言理解模型中的</w:t>
            </w:r>
            <w:r w:rsidR="00415E49">
              <w:rPr>
                <w:rFonts w:hint="eastAsia"/>
              </w:rPr>
              <w:t>全局—局部交互网络</w:t>
            </w:r>
            <w:r>
              <w:rPr>
                <w:rFonts w:hint="eastAsia"/>
              </w:rPr>
              <w:t>构建</w:t>
            </w:r>
          </w:p>
          <w:p w14:paraId="6B7617C1" w14:textId="5F2BA6DE" w:rsidR="004A6E22" w:rsidRPr="00E74067" w:rsidRDefault="00F82E7D" w:rsidP="00E74067">
            <w:pPr>
              <w:autoSpaceDE w:val="0"/>
              <w:autoSpaceDN w:val="0"/>
              <w:ind w:firstLineChars="200" w:firstLine="472"/>
            </w:pPr>
            <w:r>
              <w:rPr>
                <w:rFonts w:hint="eastAsia"/>
              </w:rPr>
              <w:lastRenderedPageBreak/>
              <w:t>研究自然语言理解模型中的</w:t>
            </w:r>
            <w:r w:rsidR="003A119F">
              <w:rPr>
                <w:rFonts w:hint="eastAsia"/>
              </w:rPr>
              <w:t>全局—局部交互网络</w:t>
            </w:r>
            <w:r>
              <w:rPr>
                <w:rFonts w:hint="eastAsia"/>
              </w:rPr>
              <w:t>构建方法，其难点在于：</w:t>
            </w:r>
            <w:r w:rsidR="008958C8">
              <w:rPr>
                <w:rFonts w:hint="eastAsia"/>
              </w:rPr>
              <w:t>为捕获两个子任务间的共享信息，</w:t>
            </w:r>
            <w:r w:rsidR="005070EB">
              <w:rPr>
                <w:rFonts w:hint="eastAsia"/>
              </w:rPr>
              <w:t>模型中通常含有</w:t>
            </w:r>
            <w:r w:rsidR="008958C8">
              <w:rPr>
                <w:rFonts w:hint="eastAsia"/>
              </w:rPr>
              <w:t>交互模块</w:t>
            </w:r>
            <w:r w:rsidR="005070EB">
              <w:rPr>
                <w:rFonts w:hint="eastAsia"/>
              </w:rPr>
              <w:t>，但其中</w:t>
            </w:r>
            <w:r w:rsidR="00E74067">
              <w:rPr>
                <w:rFonts w:cs="Times New Roman" w:hint="eastAsia"/>
              </w:rPr>
              <w:t>没有高效的交互信息融合手段，对跨任务语义特征的利用率较低，导致模型的泛化能力不足。构建</w:t>
            </w:r>
            <w:r w:rsidR="003A3132">
              <w:rPr>
                <w:rFonts w:hint="eastAsia"/>
              </w:rPr>
              <w:t>局部槽位交互层和全局意图—槽位交互层</w:t>
            </w:r>
            <w:r w:rsidR="0099189A">
              <w:rPr>
                <w:rFonts w:hint="eastAsia"/>
              </w:rPr>
              <w:t>，</w:t>
            </w:r>
            <w:r w:rsidR="005C4248">
              <w:rPr>
                <w:rFonts w:hint="eastAsia"/>
              </w:rPr>
              <w:t>建立意图和槽位间的双向交互通道，</w:t>
            </w:r>
            <w:r w:rsidR="00E74067">
              <w:rPr>
                <w:rFonts w:hint="eastAsia"/>
              </w:rPr>
              <w:t>设计层级</w:t>
            </w:r>
            <w:r w:rsidR="005A47AA">
              <w:rPr>
                <w:rFonts w:hint="eastAsia"/>
              </w:rPr>
              <w:t>信息融合算法</w:t>
            </w:r>
            <w:r w:rsidR="00263585">
              <w:rPr>
                <w:rFonts w:hint="eastAsia"/>
              </w:rPr>
              <w:t>，高效</w:t>
            </w:r>
            <w:r w:rsidR="00B4451B">
              <w:rPr>
                <w:rFonts w:hint="eastAsia"/>
              </w:rPr>
              <w:t>聚合</w:t>
            </w:r>
            <w:r w:rsidR="00E74067">
              <w:rPr>
                <w:rFonts w:hint="eastAsia"/>
              </w:rPr>
              <w:t>所有交互</w:t>
            </w:r>
            <w:r w:rsidR="00B4451B">
              <w:rPr>
                <w:rFonts w:hint="eastAsia"/>
              </w:rPr>
              <w:t>信息，</w:t>
            </w:r>
            <w:r w:rsidR="004A6E22">
              <w:rPr>
                <w:rFonts w:hint="eastAsia"/>
              </w:rPr>
              <w:t>实现</w:t>
            </w:r>
            <w:r w:rsidR="00B67AAF">
              <w:rPr>
                <w:rFonts w:hint="eastAsia"/>
              </w:rPr>
              <w:t>全局—局部交互网络的构建</w:t>
            </w:r>
            <w:r w:rsidR="007562F6">
              <w:rPr>
                <w:rFonts w:hint="eastAsia"/>
              </w:rPr>
              <w:t>。</w:t>
            </w:r>
          </w:p>
          <w:p w14:paraId="3B08C3D1" w14:textId="10D69002" w:rsidR="00BF39EE" w:rsidRPr="0083726E" w:rsidRDefault="002720E2" w:rsidP="00C477C6">
            <w:pPr>
              <w:ind w:firstLineChars="150" w:firstLine="355"/>
            </w:pPr>
            <w:r>
              <w:rPr>
                <w:rFonts w:hint="eastAsia"/>
                <w:b/>
              </w:rPr>
              <w:t>3</w:t>
            </w:r>
            <w:r w:rsidR="00914C0C" w:rsidRPr="004E30D9">
              <w:rPr>
                <w:b/>
              </w:rPr>
              <w:t>.</w:t>
            </w:r>
            <w:r w:rsidR="00914C0C" w:rsidRPr="004E30D9">
              <w:rPr>
                <w:rFonts w:hint="eastAsia"/>
                <w:b/>
              </w:rPr>
              <w:t>2</w:t>
            </w:r>
            <w:r w:rsidR="00914C0C" w:rsidRPr="004E30D9">
              <w:rPr>
                <w:b/>
              </w:rPr>
              <w:t xml:space="preserve"> </w:t>
            </w:r>
            <w:r w:rsidR="00914C0C" w:rsidRPr="004E30D9">
              <w:rPr>
                <w:rFonts w:hAnsi="宋体" w:hint="eastAsia"/>
                <w:b/>
              </w:rPr>
              <w:t>采取的研究方法</w:t>
            </w:r>
          </w:p>
          <w:p w14:paraId="39DD25F1" w14:textId="3C7D0307" w:rsidR="004F7256" w:rsidRDefault="004F7256" w:rsidP="00914C0C">
            <w:pPr>
              <w:autoSpaceDE w:val="0"/>
              <w:autoSpaceDN w:val="0"/>
              <w:ind w:firstLine="435"/>
            </w:pPr>
            <w:r>
              <w:rPr>
                <w:rFonts w:hint="eastAsia"/>
              </w:rPr>
              <w:t>（</w:t>
            </w:r>
            <w:r>
              <w:rPr>
                <w:rFonts w:hint="eastAsia"/>
              </w:rPr>
              <w:t>1</w:t>
            </w:r>
            <w:r>
              <w:rPr>
                <w:rFonts w:hint="eastAsia"/>
              </w:rPr>
              <w:t>）基于残差</w:t>
            </w:r>
            <w:r w:rsidR="00DB7E2B">
              <w:rPr>
                <w:rFonts w:hint="eastAsia"/>
              </w:rPr>
              <w:t>分组线性变换</w:t>
            </w:r>
            <w:r w:rsidR="00973271">
              <w:rPr>
                <w:rFonts w:hint="eastAsia"/>
              </w:rPr>
              <w:t>解码器</w:t>
            </w:r>
            <w:r>
              <w:rPr>
                <w:rFonts w:hint="eastAsia"/>
              </w:rPr>
              <w:t>的</w:t>
            </w:r>
            <w:r w:rsidR="00C477C6">
              <w:rPr>
                <w:rFonts w:hint="eastAsia"/>
              </w:rPr>
              <w:t>自动</w:t>
            </w:r>
            <w:r w:rsidR="00973271">
              <w:rPr>
                <w:rFonts w:hint="eastAsia"/>
              </w:rPr>
              <w:t>语音识别</w:t>
            </w:r>
          </w:p>
          <w:p w14:paraId="60B1CD04" w14:textId="20A266C6" w:rsidR="004F7256" w:rsidRDefault="00D4089A" w:rsidP="00B70C15">
            <w:pPr>
              <w:autoSpaceDE w:val="0"/>
              <w:autoSpaceDN w:val="0"/>
              <w:ind w:firstLineChars="200" w:firstLine="472"/>
            </w:pPr>
            <w:r>
              <w:rPr>
                <w:rFonts w:hint="eastAsia"/>
              </w:rPr>
              <w:t>在基于</w:t>
            </w:r>
            <w:r>
              <w:rPr>
                <w:rFonts w:hint="eastAsia"/>
              </w:rPr>
              <w:t>Transformer</w:t>
            </w:r>
            <w:r>
              <w:rPr>
                <w:rFonts w:hint="eastAsia"/>
              </w:rPr>
              <w:t>的</w:t>
            </w:r>
            <w:r w:rsidR="003A118A">
              <w:rPr>
                <w:rFonts w:hint="eastAsia"/>
              </w:rPr>
              <w:t>自动语音识别</w:t>
            </w:r>
            <w:r>
              <w:rPr>
                <w:rFonts w:hint="eastAsia"/>
              </w:rPr>
              <w:t>模型中，</w:t>
            </w:r>
            <w:r w:rsidR="004F7256" w:rsidRPr="004F7256">
              <w:rPr>
                <w:rFonts w:hint="eastAsia"/>
              </w:rPr>
              <w:t>通常需要将</w:t>
            </w:r>
            <w:r w:rsidR="003A118A">
              <w:rPr>
                <w:rFonts w:hint="eastAsia"/>
              </w:rPr>
              <w:t>解码器</w:t>
            </w:r>
            <w:r>
              <w:rPr>
                <w:rFonts w:hint="eastAsia"/>
              </w:rPr>
              <w:t>中</w:t>
            </w:r>
            <w:r w:rsidR="003D1296">
              <w:rPr>
                <w:rFonts w:hint="eastAsia"/>
              </w:rPr>
              <w:t>隐含</w:t>
            </w:r>
            <w:r w:rsidR="004F7256" w:rsidRPr="004F7256">
              <w:rPr>
                <w:rFonts w:hint="eastAsia"/>
              </w:rPr>
              <w:t>层神经元个数设置为较大值，然而这样不仅会显著增加模型的参数量，还会导致模型难以训练。在</w:t>
            </w:r>
            <w:r w:rsidR="00AD06F8">
              <w:rPr>
                <w:rFonts w:hint="eastAsia"/>
              </w:rPr>
              <w:t>本课题</w:t>
            </w:r>
            <w:r w:rsidR="004F7256" w:rsidRPr="004F7256">
              <w:rPr>
                <w:rFonts w:hint="eastAsia"/>
              </w:rPr>
              <w:t>中，</w:t>
            </w:r>
            <w:r w:rsidR="00F0116D">
              <w:rPr>
                <w:rFonts w:hint="eastAsia"/>
              </w:rPr>
              <w:t>构建</w:t>
            </w:r>
            <w:r w:rsidR="004F7256" w:rsidRPr="004F7256">
              <w:rPr>
                <w:rFonts w:hint="eastAsia"/>
              </w:rPr>
              <w:t>引入残差</w:t>
            </w:r>
            <w:r w:rsidR="00DB7E2B">
              <w:rPr>
                <w:rFonts w:hint="eastAsia"/>
              </w:rPr>
              <w:t>分组线性变换</w:t>
            </w:r>
            <w:r w:rsidR="00F0116D">
              <w:rPr>
                <w:rFonts w:hint="eastAsia"/>
              </w:rPr>
              <w:t>的解码器</w:t>
            </w:r>
            <w:r w:rsidR="004F7256" w:rsidRPr="004F7256">
              <w:rPr>
                <w:rFonts w:hint="eastAsia"/>
              </w:rPr>
              <w:t>，考虑在减少</w:t>
            </w:r>
            <w:r w:rsidR="003D1296">
              <w:rPr>
                <w:rFonts w:hint="eastAsia"/>
              </w:rPr>
              <w:t>隐含</w:t>
            </w:r>
            <w:r w:rsidR="004F7256" w:rsidRPr="004F7256">
              <w:rPr>
                <w:rFonts w:hint="eastAsia"/>
              </w:rPr>
              <w:t>层神经元个数的同时加深网络深度，进而在不影响模型性能的情况下大幅减少模型的参数量。</w:t>
            </w:r>
          </w:p>
          <w:p w14:paraId="146B5C53" w14:textId="730CB510" w:rsidR="004F7256" w:rsidRDefault="004F7256" w:rsidP="004F7256">
            <w:pPr>
              <w:autoSpaceDE w:val="0"/>
              <w:autoSpaceDN w:val="0"/>
              <w:ind w:firstLineChars="200" w:firstLine="472"/>
              <w:rPr>
                <w:rFonts w:cs="Times New Roman"/>
                <w:szCs w:val="32"/>
              </w:rPr>
            </w:pPr>
            <w:r w:rsidRPr="00BA6D0F">
              <w:rPr>
                <w:rFonts w:cs="Times New Roman"/>
                <w:szCs w:val="32"/>
              </w:rPr>
              <w:t>残差分组</w:t>
            </w:r>
            <w:r w:rsidR="00C40EEE">
              <w:rPr>
                <w:rFonts w:cs="Times New Roman" w:hint="eastAsia"/>
                <w:szCs w:val="32"/>
              </w:rPr>
              <w:t>线性</w:t>
            </w:r>
            <w:r w:rsidRPr="00BA6D0F">
              <w:rPr>
                <w:rFonts w:cs="Times New Roman"/>
                <w:szCs w:val="32"/>
              </w:rPr>
              <w:t>变换在分组</w:t>
            </w:r>
            <w:r w:rsidR="00C40EEE">
              <w:rPr>
                <w:rFonts w:cs="Times New Roman" w:hint="eastAsia"/>
                <w:szCs w:val="32"/>
              </w:rPr>
              <w:t>线性</w:t>
            </w:r>
            <w:r w:rsidRPr="00BA6D0F">
              <w:rPr>
                <w:rFonts w:cs="Times New Roman"/>
                <w:szCs w:val="32"/>
              </w:rPr>
              <w:t>变换的基础上，额外加入了残差连接、分组切分和混合器等相关操作和部件</w:t>
            </w:r>
            <w:r>
              <w:rPr>
                <w:rFonts w:cs="Times New Roman" w:hint="eastAsia"/>
                <w:szCs w:val="32"/>
              </w:rPr>
              <w:t>，如图</w:t>
            </w:r>
            <w:r>
              <w:rPr>
                <w:rFonts w:cs="Times New Roman" w:hint="eastAsia"/>
                <w:szCs w:val="32"/>
              </w:rPr>
              <w:t>3</w:t>
            </w:r>
            <w:r>
              <w:rPr>
                <w:rFonts w:cs="Times New Roman"/>
                <w:szCs w:val="32"/>
              </w:rPr>
              <w:t>.</w:t>
            </w:r>
            <w:r w:rsidR="000A0C2B">
              <w:rPr>
                <w:rFonts w:cs="Times New Roman" w:hint="eastAsia"/>
                <w:szCs w:val="32"/>
              </w:rPr>
              <w:t>2</w:t>
            </w:r>
            <w:r w:rsidR="00D12DA5">
              <w:rPr>
                <w:rFonts w:cs="Times New Roman" w:hint="eastAsia"/>
                <w:szCs w:val="32"/>
              </w:rPr>
              <w:t>（</w:t>
            </w:r>
            <w:r w:rsidR="00D12DA5">
              <w:rPr>
                <w:rFonts w:cs="Times New Roman" w:hint="eastAsia"/>
                <w:szCs w:val="32"/>
              </w:rPr>
              <w:t>a</w:t>
            </w:r>
            <w:r w:rsidR="00D12DA5">
              <w:rPr>
                <w:rFonts w:cs="Times New Roman" w:hint="eastAsia"/>
                <w:szCs w:val="32"/>
              </w:rPr>
              <w:t>）</w:t>
            </w:r>
            <w:r>
              <w:rPr>
                <w:rFonts w:cs="Times New Roman" w:hint="eastAsia"/>
                <w:szCs w:val="32"/>
              </w:rPr>
              <w:t>所示</w:t>
            </w:r>
            <w:r w:rsidRPr="00BA6D0F">
              <w:rPr>
                <w:rFonts w:cs="Times New Roman"/>
                <w:szCs w:val="32"/>
              </w:rPr>
              <w:t>。分组切分操作将输入和输出分成</w:t>
            </w:r>
            <w:r w:rsidRPr="00BA6D0F">
              <w:rPr>
                <w:rFonts w:cs="Times New Roman"/>
                <w:position w:val="-10"/>
                <w:szCs w:val="32"/>
              </w:rPr>
              <w:object w:dxaOrig="279" w:dyaOrig="360" w14:anchorId="39212BE6">
                <v:shape id="_x0000_i1300" type="#_x0000_t75" style="width:13.8pt;height:18pt" o:ole="">
                  <v:imagedata r:id="rId10" o:title=""/>
                </v:shape>
                <o:OLEObject Type="Embed" ProgID="Equation.DSMT4" ShapeID="_x0000_i1300" DrawAspect="Content" ObjectID="_1709637260" r:id="rId11"/>
              </w:object>
            </w:r>
            <w:r w:rsidRPr="00BA6D0F">
              <w:rPr>
                <w:rFonts w:cs="Times New Roman"/>
                <w:szCs w:val="32"/>
              </w:rPr>
              <w:t>组，</w:t>
            </w:r>
            <w:r w:rsidRPr="00BA6D0F">
              <w:rPr>
                <w:rFonts w:cs="Times New Roman"/>
                <w:position w:val="-6"/>
              </w:rPr>
              <w:object w:dxaOrig="139" w:dyaOrig="279" w14:anchorId="489DE036">
                <v:shape id="_x0000_i1301" type="#_x0000_t75" style="width:7.2pt;height:13.8pt" o:ole="">
                  <v:imagedata r:id="rId12" o:title=""/>
                </v:shape>
                <o:OLEObject Type="Embed" ProgID="Equation.DSMT4" ShapeID="_x0000_i1301" DrawAspect="Content" ObjectID="_1709637261" r:id="rId13"/>
              </w:object>
            </w:r>
            <w:r w:rsidRPr="00BA6D0F">
              <w:rPr>
                <w:rFonts w:cs="Times New Roman"/>
              </w:rPr>
              <w:t>为所在层数，之后将分组的输入和输出使用混合器混合。以第一组为例，输入的第一组和</w:t>
            </w:r>
            <w:r w:rsidRPr="00BA6D0F">
              <w:rPr>
                <w:rFonts w:cs="Times New Roman"/>
                <w:position w:val="-6"/>
              </w:rPr>
              <w:object w:dxaOrig="440" w:dyaOrig="279" w14:anchorId="6BAF404C">
                <v:shape id="_x0000_i1302" type="#_x0000_t75" style="width:22.2pt;height:13.8pt" o:ole="">
                  <v:imagedata r:id="rId14" o:title=""/>
                </v:shape>
                <o:OLEObject Type="Embed" ProgID="Equation.DSMT4" ShapeID="_x0000_i1302" DrawAspect="Content" ObjectID="_1709637262" r:id="rId15"/>
              </w:object>
            </w:r>
            <w:r w:rsidRPr="00BA6D0F">
              <w:rPr>
                <w:rFonts w:cs="Times New Roman"/>
              </w:rPr>
              <w:t>层输出的第一组将被组合到一起作为第</w:t>
            </w:r>
            <w:r w:rsidRPr="00BA6D0F">
              <w:rPr>
                <w:rFonts w:cs="Times New Roman"/>
                <w:position w:val="-6"/>
              </w:rPr>
              <w:object w:dxaOrig="139" w:dyaOrig="279" w14:anchorId="3D4284CB">
                <v:shape id="_x0000_i1303" type="#_x0000_t75" style="width:7.2pt;height:13.8pt" o:ole="">
                  <v:imagedata r:id="rId16" o:title=""/>
                </v:shape>
                <o:OLEObject Type="Embed" ProgID="Equation.DSMT4" ShapeID="_x0000_i1303" DrawAspect="Content" ObjectID="_1709637263" r:id="rId17"/>
              </w:object>
            </w:r>
            <w:r w:rsidRPr="00BA6D0F">
              <w:rPr>
                <w:rFonts w:cs="Times New Roman"/>
              </w:rPr>
              <w:t>层第一组的输入，以此类推，直到产生</w:t>
            </w:r>
            <w:r w:rsidRPr="00BA6D0F">
              <w:rPr>
                <w:rFonts w:cs="Times New Roman"/>
                <w:position w:val="-10"/>
                <w:szCs w:val="32"/>
              </w:rPr>
              <w:object w:dxaOrig="279" w:dyaOrig="360" w14:anchorId="3BED29DA">
                <v:shape id="_x0000_i1304" type="#_x0000_t75" style="width:13.8pt;height:18pt" o:ole="">
                  <v:imagedata r:id="rId10" o:title=""/>
                </v:shape>
                <o:OLEObject Type="Embed" ProgID="Equation.DSMT4" ShapeID="_x0000_i1304" DrawAspect="Content" ObjectID="_1709637264" r:id="rId18"/>
              </w:object>
            </w:r>
            <w:r w:rsidRPr="00BA6D0F">
              <w:rPr>
                <w:rFonts w:cs="Times New Roman"/>
                <w:szCs w:val="32"/>
              </w:rPr>
              <w:t>组输入。该机制提高了输入特征的复用效率，由于使用稀疏连接，</w:t>
            </w:r>
            <w:r>
              <w:rPr>
                <w:rFonts w:cs="Times New Roman" w:hint="eastAsia"/>
                <w:szCs w:val="32"/>
              </w:rPr>
              <w:t>能大幅</w:t>
            </w:r>
            <w:r w:rsidRPr="00BA6D0F">
              <w:rPr>
                <w:rFonts w:cs="Times New Roman"/>
                <w:szCs w:val="32"/>
              </w:rPr>
              <w:t>减少模型的</w:t>
            </w:r>
            <w:r>
              <w:rPr>
                <w:rFonts w:cs="Times New Roman" w:hint="eastAsia"/>
                <w:szCs w:val="32"/>
              </w:rPr>
              <w:t>参数</w:t>
            </w:r>
            <w:r w:rsidRPr="00BA6D0F">
              <w:rPr>
                <w:rFonts w:cs="Times New Roman"/>
                <w:szCs w:val="32"/>
              </w:rPr>
              <w:t>量。</w:t>
            </w:r>
          </w:p>
          <w:p w14:paraId="33CAB247" w14:textId="02262C95" w:rsidR="004F7256" w:rsidRDefault="004F7256" w:rsidP="004F7256">
            <w:pPr>
              <w:autoSpaceDE w:val="0"/>
              <w:autoSpaceDN w:val="0"/>
              <w:rPr>
                <w:rFonts w:cs="Times New Roman"/>
                <w:szCs w:val="32"/>
              </w:rPr>
            </w:pPr>
          </w:p>
          <w:p w14:paraId="0D88FAFE" w14:textId="1C8B6240" w:rsidR="004F7256" w:rsidRDefault="00402042" w:rsidP="00245172">
            <w:pPr>
              <w:autoSpaceDE w:val="0"/>
              <w:autoSpaceDN w:val="0"/>
              <w:jc w:val="center"/>
              <w:rPr>
                <w:rFonts w:cs="Times New Roman"/>
                <w:szCs w:val="32"/>
              </w:rPr>
            </w:pPr>
            <w:r>
              <w:rPr>
                <w:noProof/>
              </w:rPr>
              <w:drawing>
                <wp:inline distT="0" distB="0" distL="0" distR="0" wp14:anchorId="2FA79B84" wp14:editId="01FECF6C">
                  <wp:extent cx="4961418" cy="1548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61418" cy="1548000"/>
                          </a:xfrm>
                          <a:prstGeom prst="rect">
                            <a:avLst/>
                          </a:prstGeom>
                          <a:noFill/>
                          <a:ln>
                            <a:noFill/>
                          </a:ln>
                        </pic:spPr>
                      </pic:pic>
                    </a:graphicData>
                  </a:graphic>
                </wp:inline>
              </w:drawing>
            </w:r>
          </w:p>
          <w:p w14:paraId="29BC66D5" w14:textId="0BCDB3B9" w:rsidR="008C7363" w:rsidRPr="008C7363" w:rsidRDefault="008C7363" w:rsidP="008C7363">
            <w:pPr>
              <w:autoSpaceDE w:val="0"/>
              <w:autoSpaceDN w:val="0"/>
              <w:ind w:firstLineChars="300" w:firstLine="618"/>
              <w:rPr>
                <w:rFonts w:cs="Times New Roman"/>
                <w:sz w:val="21"/>
                <w:szCs w:val="21"/>
              </w:rPr>
            </w:pPr>
            <w:r w:rsidRPr="008C7363">
              <w:rPr>
                <w:rFonts w:cs="Times New Roman" w:hint="eastAsia"/>
                <w:sz w:val="21"/>
                <w:szCs w:val="21"/>
              </w:rPr>
              <w:t>（</w:t>
            </w:r>
            <w:r w:rsidRPr="008C7363">
              <w:rPr>
                <w:rFonts w:cs="Times New Roman" w:hint="eastAsia"/>
                <w:sz w:val="21"/>
                <w:szCs w:val="21"/>
              </w:rPr>
              <w:t>a</w:t>
            </w:r>
            <w:r w:rsidRPr="008C7363">
              <w:rPr>
                <w:rFonts w:cs="Times New Roman" w:hint="eastAsia"/>
                <w:sz w:val="21"/>
                <w:szCs w:val="21"/>
              </w:rPr>
              <w:t>）</w:t>
            </w:r>
            <w:r w:rsidR="005D372C">
              <w:rPr>
                <w:rFonts w:cs="Times New Roman" w:hint="eastAsia"/>
                <w:sz w:val="21"/>
                <w:szCs w:val="21"/>
              </w:rPr>
              <w:t>残差</w:t>
            </w:r>
            <w:r w:rsidRPr="008C7363">
              <w:rPr>
                <w:rFonts w:cs="Times New Roman" w:hint="eastAsia"/>
                <w:sz w:val="21"/>
                <w:szCs w:val="21"/>
              </w:rPr>
              <w:t>分组线性变换</w:t>
            </w:r>
            <w:r>
              <w:rPr>
                <w:rFonts w:cs="Times New Roman" w:hint="eastAsia"/>
                <w:sz w:val="21"/>
                <w:szCs w:val="21"/>
              </w:rPr>
              <w:t xml:space="preserve"> </w:t>
            </w:r>
            <w:r>
              <w:rPr>
                <w:rFonts w:cs="Times New Roman"/>
                <w:sz w:val="21"/>
                <w:szCs w:val="21"/>
              </w:rPr>
              <w:t xml:space="preserve">   </w:t>
            </w:r>
            <w:r w:rsidR="005D372C">
              <w:rPr>
                <w:rFonts w:cs="Times New Roman"/>
                <w:sz w:val="21"/>
                <w:szCs w:val="21"/>
              </w:rPr>
              <w:t xml:space="preserve">  </w:t>
            </w:r>
            <w:r w:rsidRPr="008C7363">
              <w:rPr>
                <w:rFonts w:cs="Times New Roman" w:hint="eastAsia"/>
                <w:sz w:val="21"/>
                <w:szCs w:val="21"/>
              </w:rPr>
              <w:t>（</w:t>
            </w:r>
            <w:r w:rsidRPr="008C7363">
              <w:rPr>
                <w:rFonts w:cs="Times New Roman" w:hint="eastAsia"/>
                <w:sz w:val="21"/>
                <w:szCs w:val="21"/>
              </w:rPr>
              <w:t>b</w:t>
            </w:r>
            <w:r w:rsidRPr="008C7363">
              <w:rPr>
                <w:rFonts w:cs="Times New Roman" w:hint="eastAsia"/>
                <w:sz w:val="21"/>
                <w:szCs w:val="21"/>
              </w:rPr>
              <w:t>）</w:t>
            </w:r>
            <w:r w:rsidR="005D372C">
              <w:rPr>
                <w:rFonts w:cs="Times New Roman" w:hint="eastAsia"/>
                <w:sz w:val="21"/>
                <w:szCs w:val="21"/>
              </w:rPr>
              <w:t>“钻石”型</w:t>
            </w:r>
            <w:r w:rsidR="00FF546C">
              <w:rPr>
                <w:rFonts w:cs="Times New Roman" w:hint="eastAsia"/>
                <w:sz w:val="21"/>
                <w:szCs w:val="21"/>
              </w:rPr>
              <w:t>缩放单元</w:t>
            </w:r>
            <w:r w:rsidR="005D372C">
              <w:rPr>
                <w:rFonts w:cs="Times New Roman" w:hint="eastAsia"/>
                <w:sz w:val="21"/>
                <w:szCs w:val="21"/>
              </w:rPr>
              <w:t xml:space="preserve"> </w:t>
            </w:r>
            <w:r w:rsidR="009F5C55">
              <w:rPr>
                <w:rFonts w:cs="Times New Roman"/>
                <w:sz w:val="21"/>
                <w:szCs w:val="21"/>
              </w:rPr>
              <w:t xml:space="preserve"> </w:t>
            </w:r>
            <w:r>
              <w:rPr>
                <w:rFonts w:cs="Times New Roman"/>
                <w:sz w:val="21"/>
                <w:szCs w:val="21"/>
              </w:rPr>
              <w:t xml:space="preserve">  </w:t>
            </w:r>
            <w:r w:rsidR="00FA1B80">
              <w:rPr>
                <w:rFonts w:cs="Times New Roman"/>
                <w:sz w:val="21"/>
                <w:szCs w:val="21"/>
              </w:rPr>
              <w:t xml:space="preserve"> </w:t>
            </w:r>
            <w:r w:rsidRPr="008C7363">
              <w:rPr>
                <w:rFonts w:cs="Times New Roman" w:hint="eastAsia"/>
                <w:sz w:val="21"/>
                <w:szCs w:val="21"/>
              </w:rPr>
              <w:t>（</w:t>
            </w:r>
            <w:r w:rsidRPr="008C7363">
              <w:rPr>
                <w:rFonts w:cs="Times New Roman" w:hint="eastAsia"/>
                <w:sz w:val="21"/>
                <w:szCs w:val="21"/>
              </w:rPr>
              <w:t>c</w:t>
            </w:r>
            <w:r w:rsidRPr="008C7363">
              <w:rPr>
                <w:rFonts w:cs="Times New Roman" w:hint="eastAsia"/>
                <w:sz w:val="21"/>
                <w:szCs w:val="21"/>
              </w:rPr>
              <w:t>）</w:t>
            </w:r>
            <w:r w:rsidR="005D372C">
              <w:rPr>
                <w:rFonts w:cs="Times New Roman" w:hint="eastAsia"/>
                <w:sz w:val="21"/>
                <w:szCs w:val="21"/>
              </w:rPr>
              <w:t>逐块缩放机制</w:t>
            </w:r>
          </w:p>
          <w:p w14:paraId="4C155626" w14:textId="6CEE3BE5" w:rsidR="004F7256" w:rsidRPr="004F7256" w:rsidRDefault="004F7256" w:rsidP="004F7256">
            <w:pPr>
              <w:autoSpaceDE w:val="0"/>
              <w:autoSpaceDN w:val="0"/>
              <w:jc w:val="center"/>
              <w:rPr>
                <w:rFonts w:cs="Times New Roman"/>
                <w:sz w:val="21"/>
                <w:szCs w:val="21"/>
              </w:rPr>
            </w:pPr>
            <w:r w:rsidRPr="004F7256">
              <w:rPr>
                <w:rFonts w:cs="Times New Roman" w:hint="eastAsia"/>
                <w:sz w:val="21"/>
                <w:szCs w:val="21"/>
              </w:rPr>
              <w:t>图</w:t>
            </w:r>
            <w:r w:rsidRPr="004F7256">
              <w:rPr>
                <w:rFonts w:cs="Times New Roman" w:hint="eastAsia"/>
                <w:sz w:val="21"/>
                <w:szCs w:val="21"/>
              </w:rPr>
              <w:t>3.2</w:t>
            </w:r>
            <w:r w:rsidRPr="004F7256">
              <w:rPr>
                <w:rFonts w:cs="Times New Roman"/>
                <w:sz w:val="21"/>
                <w:szCs w:val="21"/>
              </w:rPr>
              <w:t xml:space="preserve"> </w:t>
            </w:r>
            <w:r w:rsidRPr="004F7256">
              <w:rPr>
                <w:rFonts w:cs="Times New Roman" w:hint="eastAsia"/>
                <w:sz w:val="21"/>
                <w:szCs w:val="21"/>
              </w:rPr>
              <w:t>残差</w:t>
            </w:r>
            <w:r w:rsidR="00DB7E2B">
              <w:rPr>
                <w:rFonts w:cs="Times New Roman" w:hint="eastAsia"/>
                <w:sz w:val="21"/>
                <w:szCs w:val="21"/>
              </w:rPr>
              <w:t>分组线性变换</w:t>
            </w:r>
            <w:r w:rsidR="009F5C55">
              <w:rPr>
                <w:rFonts w:cs="Times New Roman" w:hint="eastAsia"/>
                <w:sz w:val="21"/>
                <w:szCs w:val="21"/>
              </w:rPr>
              <w:t>、</w:t>
            </w:r>
            <w:r w:rsidR="000F39BE">
              <w:rPr>
                <w:rFonts w:cs="Times New Roman" w:hint="eastAsia"/>
                <w:sz w:val="21"/>
                <w:szCs w:val="21"/>
              </w:rPr>
              <w:t>“钻石”型</w:t>
            </w:r>
            <w:r w:rsidR="009F5C55">
              <w:rPr>
                <w:rFonts w:cs="Times New Roman" w:hint="eastAsia"/>
                <w:sz w:val="21"/>
                <w:szCs w:val="21"/>
              </w:rPr>
              <w:t>缩放单元及</w:t>
            </w:r>
            <w:r w:rsidR="000F39BE">
              <w:rPr>
                <w:rFonts w:cs="Times New Roman" w:hint="eastAsia"/>
                <w:sz w:val="21"/>
                <w:szCs w:val="21"/>
              </w:rPr>
              <w:t>逐块</w:t>
            </w:r>
            <w:r w:rsidR="009F5C55">
              <w:rPr>
                <w:rFonts w:cs="Times New Roman" w:hint="eastAsia"/>
                <w:sz w:val="21"/>
                <w:szCs w:val="21"/>
              </w:rPr>
              <w:t>缩放</w:t>
            </w:r>
            <w:r w:rsidR="000F39BE">
              <w:rPr>
                <w:rFonts w:cs="Times New Roman" w:hint="eastAsia"/>
                <w:sz w:val="21"/>
                <w:szCs w:val="21"/>
              </w:rPr>
              <w:t>机制</w:t>
            </w:r>
            <w:r w:rsidRPr="004F7256">
              <w:rPr>
                <w:rFonts w:cs="Times New Roman" w:hint="eastAsia"/>
                <w:sz w:val="21"/>
                <w:szCs w:val="21"/>
              </w:rPr>
              <w:t>示意图</w:t>
            </w:r>
          </w:p>
          <w:p w14:paraId="5AB3DA3D" w14:textId="77777777" w:rsidR="004F7256" w:rsidRPr="000F39BE" w:rsidRDefault="004F7256" w:rsidP="004F7256">
            <w:pPr>
              <w:autoSpaceDE w:val="0"/>
              <w:autoSpaceDN w:val="0"/>
              <w:rPr>
                <w:rFonts w:cs="Times New Roman"/>
                <w:szCs w:val="32"/>
              </w:rPr>
            </w:pPr>
          </w:p>
          <w:p w14:paraId="75C1A49B" w14:textId="27D77C73" w:rsidR="004F7256" w:rsidRPr="00BA6D0F" w:rsidRDefault="004F7256" w:rsidP="004F7256">
            <w:pPr>
              <w:autoSpaceDE w:val="0"/>
              <w:autoSpaceDN w:val="0"/>
              <w:ind w:firstLineChars="200" w:firstLine="472"/>
              <w:rPr>
                <w:rFonts w:cs="Times New Roman"/>
              </w:rPr>
            </w:pPr>
            <w:r w:rsidRPr="00BA6D0F">
              <w:rPr>
                <w:rFonts w:cs="Times New Roman"/>
                <w:szCs w:val="32"/>
              </w:rPr>
              <w:t>基于残差分组</w:t>
            </w:r>
            <w:r w:rsidR="00C40EEE">
              <w:rPr>
                <w:rFonts w:cs="Times New Roman" w:hint="eastAsia"/>
                <w:szCs w:val="32"/>
              </w:rPr>
              <w:t>线性</w:t>
            </w:r>
            <w:r w:rsidRPr="00BA6D0F">
              <w:rPr>
                <w:rFonts w:cs="Times New Roman"/>
                <w:szCs w:val="32"/>
              </w:rPr>
              <w:t>变换，可以形成网络更深、包含扩张和收缩两个阶段的</w:t>
            </w:r>
            <w:r w:rsidR="000F39BE">
              <w:rPr>
                <w:rFonts w:cs="Times New Roman" w:hint="eastAsia"/>
                <w:szCs w:val="32"/>
              </w:rPr>
              <w:t>“钻石”型</w:t>
            </w:r>
            <w:r w:rsidR="00FF546C">
              <w:rPr>
                <w:rFonts w:cs="Times New Roman" w:hint="eastAsia"/>
                <w:szCs w:val="32"/>
              </w:rPr>
              <w:t>缩放</w:t>
            </w:r>
            <w:r w:rsidRPr="00BA6D0F">
              <w:rPr>
                <w:rFonts w:cs="Times New Roman"/>
              </w:rPr>
              <w:t>单元，如图</w:t>
            </w:r>
            <w:r w:rsidRPr="00BA6D0F">
              <w:rPr>
                <w:rFonts w:cs="Times New Roman"/>
              </w:rPr>
              <w:t>3</w:t>
            </w:r>
            <w:r>
              <w:rPr>
                <w:rFonts w:cs="Times New Roman" w:hint="eastAsia"/>
              </w:rPr>
              <w:t>.</w:t>
            </w:r>
            <w:r>
              <w:rPr>
                <w:rFonts w:cs="Times New Roman"/>
              </w:rPr>
              <w:t>2</w:t>
            </w:r>
            <w:r w:rsidR="000F39BE">
              <w:rPr>
                <w:rFonts w:cs="Times New Roman" w:hint="eastAsia"/>
              </w:rPr>
              <w:t>（</w:t>
            </w:r>
            <w:r w:rsidR="000F39BE">
              <w:rPr>
                <w:rFonts w:cs="Times New Roman" w:hint="eastAsia"/>
              </w:rPr>
              <w:t>b</w:t>
            </w:r>
            <w:r w:rsidR="000F39BE">
              <w:rPr>
                <w:rFonts w:cs="Times New Roman" w:hint="eastAsia"/>
              </w:rPr>
              <w:t>）</w:t>
            </w:r>
            <w:r w:rsidRPr="00BA6D0F">
              <w:rPr>
                <w:rFonts w:cs="Times New Roman"/>
              </w:rPr>
              <w:t>所示。从形式上来说，在扩张阶段，组数随着网络深度的加深而变</w:t>
            </w:r>
            <w:r>
              <w:rPr>
                <w:rFonts w:cs="Times New Roman" w:hint="eastAsia"/>
              </w:rPr>
              <w:t>多</w:t>
            </w:r>
            <w:r w:rsidRPr="00BA6D0F">
              <w:rPr>
                <w:rFonts w:cs="Times New Roman"/>
              </w:rPr>
              <w:t>，总的神经元个数也会变多。而收缩阶段刚好与扩张阶段相反。</w:t>
            </w:r>
          </w:p>
          <w:p w14:paraId="3003C365" w14:textId="65118A66" w:rsidR="00A434EA" w:rsidRDefault="004F7256" w:rsidP="00A434EA">
            <w:pPr>
              <w:autoSpaceDE w:val="0"/>
              <w:autoSpaceDN w:val="0"/>
              <w:ind w:firstLineChars="200" w:firstLine="472"/>
              <w:rPr>
                <w:rFonts w:cs="Times New Roman"/>
                <w:szCs w:val="32"/>
              </w:rPr>
            </w:pPr>
            <w:r w:rsidRPr="00BA6D0F">
              <w:rPr>
                <w:rFonts w:cs="Times New Roman"/>
              </w:rPr>
              <w:lastRenderedPageBreak/>
              <w:t>一般来说，该单元由</w:t>
            </w:r>
            <w:r w:rsidRPr="00BA6D0F">
              <w:rPr>
                <w:rFonts w:cs="Times New Roman"/>
              </w:rPr>
              <w:t>5</w:t>
            </w:r>
            <w:r w:rsidRPr="00BA6D0F">
              <w:rPr>
                <w:rFonts w:cs="Times New Roman"/>
              </w:rPr>
              <w:t>个配置参数决定：深度</w:t>
            </w:r>
            <w:r w:rsidRPr="00BA6D0F">
              <w:rPr>
                <w:rFonts w:cs="Times New Roman"/>
                <w:position w:val="-6"/>
                <w:szCs w:val="32"/>
              </w:rPr>
              <w:object w:dxaOrig="279" w:dyaOrig="279" w14:anchorId="5D52D0FF">
                <v:shape id="_x0000_i1305" type="#_x0000_t75" style="width:13.8pt;height:13.8pt" o:ole="">
                  <v:imagedata r:id="rId20" o:title=""/>
                </v:shape>
                <o:OLEObject Type="Embed" ProgID="Equation.DSMT4" ShapeID="_x0000_i1305" DrawAspect="Content" ObjectID="_1709637265" r:id="rId21"/>
              </w:object>
            </w:r>
            <w:r w:rsidR="00C0061D">
              <w:rPr>
                <w:rFonts w:cs="Times New Roman" w:hint="eastAsia"/>
                <w:szCs w:val="32"/>
              </w:rPr>
              <w:t>、</w:t>
            </w:r>
            <w:r w:rsidRPr="00BA6D0F">
              <w:rPr>
                <w:rFonts w:cs="Times New Roman"/>
                <w:szCs w:val="32"/>
              </w:rPr>
              <w:t>宽度因子</w:t>
            </w:r>
            <w:r w:rsidRPr="00BA6D0F">
              <w:rPr>
                <w:rFonts w:cs="Times New Roman"/>
                <w:position w:val="-12"/>
                <w:szCs w:val="32"/>
              </w:rPr>
              <w:object w:dxaOrig="340" w:dyaOrig="360" w14:anchorId="4D28BF32">
                <v:shape id="_x0000_i1306" type="#_x0000_t75" style="width:17.4pt;height:18pt" o:ole="">
                  <v:imagedata r:id="rId22" o:title=""/>
                </v:shape>
                <o:OLEObject Type="Embed" ProgID="Equation.DSMT4" ShapeID="_x0000_i1306" DrawAspect="Content" ObjectID="_1709637266" r:id="rId23"/>
              </w:object>
            </w:r>
            <w:r w:rsidR="00C0061D">
              <w:rPr>
                <w:rFonts w:cs="Times New Roman" w:hint="eastAsia"/>
                <w:szCs w:val="32"/>
              </w:rPr>
              <w:t>、</w:t>
            </w:r>
            <w:r w:rsidRPr="00BA6D0F">
              <w:rPr>
                <w:rFonts w:cs="Times New Roman"/>
                <w:szCs w:val="32"/>
              </w:rPr>
              <w:t>输入维度</w:t>
            </w:r>
            <w:r w:rsidRPr="00BA6D0F">
              <w:rPr>
                <w:rFonts w:cs="Times New Roman"/>
                <w:position w:val="-12"/>
                <w:szCs w:val="32"/>
              </w:rPr>
              <w:object w:dxaOrig="320" w:dyaOrig="360" w14:anchorId="2F3BC4F8">
                <v:shape id="_x0000_i1307" type="#_x0000_t75" style="width:16.2pt;height:18pt" o:ole="">
                  <v:imagedata r:id="rId24" o:title=""/>
                </v:shape>
                <o:OLEObject Type="Embed" ProgID="Equation.DSMT4" ShapeID="_x0000_i1307" DrawAspect="Content" ObjectID="_1709637267" r:id="rId25"/>
              </w:object>
            </w:r>
            <w:r w:rsidR="00C0061D">
              <w:rPr>
                <w:rFonts w:cs="Times New Roman" w:hint="eastAsia"/>
                <w:szCs w:val="32"/>
              </w:rPr>
              <w:t>、</w:t>
            </w:r>
            <w:r w:rsidRPr="00BA6D0F">
              <w:rPr>
                <w:rFonts w:cs="Times New Roman"/>
                <w:szCs w:val="32"/>
              </w:rPr>
              <w:t>输出维度</w:t>
            </w:r>
            <w:r w:rsidRPr="00BA6D0F">
              <w:rPr>
                <w:rFonts w:cs="Times New Roman"/>
                <w:position w:val="-12"/>
                <w:szCs w:val="32"/>
              </w:rPr>
              <w:object w:dxaOrig="279" w:dyaOrig="360" w14:anchorId="230035D6">
                <v:shape id="_x0000_i1308" type="#_x0000_t75" style="width:13.8pt;height:18pt" o:ole="">
                  <v:imagedata r:id="rId26" o:title=""/>
                </v:shape>
                <o:OLEObject Type="Embed" ProgID="Equation.DSMT4" ShapeID="_x0000_i1308" DrawAspect="Content" ObjectID="_1709637268" r:id="rId27"/>
              </w:object>
            </w:r>
            <w:r w:rsidR="006D6354">
              <w:rPr>
                <w:rFonts w:cs="Times New Roman" w:hint="eastAsia"/>
                <w:szCs w:val="32"/>
              </w:rPr>
              <w:t>和</w:t>
            </w:r>
            <w:r w:rsidRPr="00BA6D0F">
              <w:rPr>
                <w:rFonts w:cs="Times New Roman"/>
                <w:szCs w:val="32"/>
              </w:rPr>
              <w:t>最大组数</w:t>
            </w:r>
            <w:r w:rsidRPr="00BA6D0F">
              <w:rPr>
                <w:rFonts w:cs="Times New Roman"/>
                <w:position w:val="-12"/>
                <w:szCs w:val="32"/>
              </w:rPr>
              <w:object w:dxaOrig="460" w:dyaOrig="360" w14:anchorId="5A1E211E">
                <v:shape id="_x0000_i1309" type="#_x0000_t75" style="width:23.4pt;height:18pt" o:ole="">
                  <v:imagedata r:id="rId28" o:title=""/>
                </v:shape>
                <o:OLEObject Type="Embed" ProgID="Equation.DSMT4" ShapeID="_x0000_i1309" DrawAspect="Content" ObjectID="_1709637269" r:id="rId29"/>
              </w:object>
            </w:r>
            <w:r w:rsidRPr="00BA6D0F">
              <w:rPr>
                <w:rFonts w:cs="Times New Roman"/>
                <w:szCs w:val="32"/>
              </w:rPr>
              <w:t>。在扩张阶段，该单元将维度</w:t>
            </w:r>
            <w:r>
              <w:rPr>
                <w:rFonts w:cs="Times New Roman" w:hint="eastAsia"/>
                <w:szCs w:val="32"/>
              </w:rPr>
              <w:t>为</w:t>
            </w:r>
            <w:r w:rsidRPr="00BA6D0F">
              <w:rPr>
                <w:rFonts w:cs="Times New Roman"/>
                <w:position w:val="-12"/>
                <w:szCs w:val="32"/>
              </w:rPr>
              <w:object w:dxaOrig="320" w:dyaOrig="360" w14:anchorId="50E95596">
                <v:shape id="_x0000_i1310" type="#_x0000_t75" style="width:16.2pt;height:18pt" o:ole="">
                  <v:imagedata r:id="rId24" o:title=""/>
                </v:shape>
                <o:OLEObject Type="Embed" ProgID="Equation.DSMT4" ShapeID="_x0000_i1310" DrawAspect="Content" ObjectID="_1709637270" r:id="rId30"/>
              </w:object>
            </w:r>
            <w:r w:rsidRPr="00BA6D0F">
              <w:rPr>
                <w:rFonts w:cs="Times New Roman"/>
                <w:szCs w:val="32"/>
              </w:rPr>
              <w:t>输入映射到高维空间（限制最高维度</w:t>
            </w:r>
            <w:r w:rsidRPr="00BA6D0F">
              <w:rPr>
                <w:rFonts w:cs="Times New Roman"/>
                <w:position w:val="-12"/>
                <w:szCs w:val="32"/>
              </w:rPr>
              <w:object w:dxaOrig="1219" w:dyaOrig="360" w14:anchorId="22854598">
                <v:shape id="_x0000_i1311" type="#_x0000_t75" style="width:61.2pt;height:18pt" o:ole="">
                  <v:imagedata r:id="rId31" o:title=""/>
                </v:shape>
                <o:OLEObject Type="Embed" ProgID="Equation.DSMT4" ShapeID="_x0000_i1311" DrawAspect="Content" ObjectID="_1709637271" r:id="rId32"/>
              </w:object>
            </w:r>
            <w:r w:rsidRPr="00BA6D0F">
              <w:rPr>
                <w:rFonts w:cs="Times New Roman"/>
                <w:szCs w:val="32"/>
              </w:rPr>
              <w:t>），同时层数将会线性地增加到</w:t>
            </w:r>
            <w:r w:rsidRPr="00BA6D0F">
              <w:rPr>
                <w:rFonts w:cs="Times New Roman"/>
                <w:position w:val="-14"/>
                <w:szCs w:val="32"/>
              </w:rPr>
              <w:object w:dxaOrig="700" w:dyaOrig="400" w14:anchorId="6DCB937C">
                <v:shape id="_x0000_i1312" type="#_x0000_t75" style="width:34.8pt;height:19.8pt" o:ole="">
                  <v:imagedata r:id="rId33" o:title=""/>
                </v:shape>
                <o:OLEObject Type="Embed" ProgID="Equation.DSMT4" ShapeID="_x0000_i1312" DrawAspect="Content" ObjectID="_1709637272" r:id="rId34"/>
              </w:object>
            </w:r>
            <w:r>
              <w:rPr>
                <w:rFonts w:cs="Times New Roman" w:hint="eastAsia"/>
                <w:szCs w:val="32"/>
              </w:rPr>
              <w:t>层</w:t>
            </w:r>
            <w:r w:rsidRPr="00BA6D0F">
              <w:rPr>
                <w:rFonts w:cs="Times New Roman"/>
                <w:szCs w:val="32"/>
              </w:rPr>
              <w:t>。在收缩阶段，将维度为</w:t>
            </w:r>
            <w:r w:rsidRPr="00BA6D0F">
              <w:rPr>
                <w:rFonts w:cs="Times New Roman"/>
                <w:position w:val="-12"/>
              </w:rPr>
              <w:object w:dxaOrig="440" w:dyaOrig="360" w14:anchorId="35E5EFE3">
                <v:shape id="_x0000_i1313" type="#_x0000_t75" style="width:22.2pt;height:18pt" o:ole="">
                  <v:imagedata r:id="rId35" o:title=""/>
                </v:shape>
                <o:OLEObject Type="Embed" ProgID="Equation.DSMT4" ShapeID="_x0000_i1313" DrawAspect="Content" ObjectID="_1709637273" r:id="rId36"/>
              </w:object>
            </w:r>
            <w:r w:rsidRPr="00BA6D0F">
              <w:rPr>
                <w:rFonts w:cs="Times New Roman"/>
              </w:rPr>
              <w:t>的向量逐渐变换到</w:t>
            </w:r>
            <w:r w:rsidRPr="00BA6D0F">
              <w:rPr>
                <w:rFonts w:cs="Times New Roman"/>
                <w:position w:val="-12"/>
                <w:szCs w:val="32"/>
              </w:rPr>
              <w:object w:dxaOrig="279" w:dyaOrig="360" w14:anchorId="5130AA69">
                <v:shape id="_x0000_i1314" type="#_x0000_t75" style="width:13.8pt;height:18pt" o:ole="">
                  <v:imagedata r:id="rId26" o:title=""/>
                </v:shape>
                <o:OLEObject Type="Embed" ProgID="Equation.DSMT4" ShapeID="_x0000_i1314" DrawAspect="Content" ObjectID="_1709637274" r:id="rId37"/>
              </w:object>
            </w:r>
            <w:r w:rsidRPr="00BA6D0F">
              <w:rPr>
                <w:rFonts w:cs="Times New Roman"/>
                <w:szCs w:val="32"/>
              </w:rPr>
              <w:t>维度，收缩阶段将使用剩余的</w:t>
            </w:r>
            <w:r w:rsidRPr="00BA6D0F">
              <w:rPr>
                <w:rFonts w:cs="Times New Roman"/>
                <w:position w:val="-14"/>
                <w:szCs w:val="32"/>
              </w:rPr>
              <w:object w:dxaOrig="1120" w:dyaOrig="400" w14:anchorId="53065AE8">
                <v:shape id="_x0000_i1315" type="#_x0000_t75" style="width:55.8pt;height:19.8pt" o:ole="">
                  <v:imagedata r:id="rId38" o:title=""/>
                </v:shape>
                <o:OLEObject Type="Embed" ProgID="Equation.DSMT4" ShapeID="_x0000_i1315" DrawAspect="Content" ObjectID="_1709637275" r:id="rId39"/>
              </w:object>
            </w:r>
            <w:r w:rsidRPr="00BA6D0F">
              <w:rPr>
                <w:rFonts w:cs="Times New Roman"/>
                <w:szCs w:val="32"/>
              </w:rPr>
              <w:t>层</w:t>
            </w:r>
            <w:r>
              <w:rPr>
                <w:rFonts w:cs="Times New Roman" w:hint="eastAsia"/>
                <w:szCs w:val="32"/>
              </w:rPr>
              <w:t>，</w:t>
            </w:r>
            <w:r w:rsidR="006D6354">
              <w:rPr>
                <w:rFonts w:cs="Times New Roman" w:hint="eastAsia"/>
                <w:szCs w:val="32"/>
              </w:rPr>
              <w:t>如下所示：</w:t>
            </w:r>
            <w:r w:rsidR="00A434EA">
              <w:rPr>
                <w:rFonts w:cs="Times New Roman"/>
                <w:szCs w:val="32"/>
              </w:rPr>
              <w:fldChar w:fldCharType="begin"/>
            </w:r>
            <w:r w:rsidR="00A434EA">
              <w:rPr>
                <w:rFonts w:cs="Times New Roman"/>
                <w:szCs w:val="32"/>
              </w:rPr>
              <w:instrText xml:space="preserve"> </w:instrText>
            </w:r>
            <w:r w:rsidR="00A434EA">
              <w:rPr>
                <w:rFonts w:cs="Times New Roman" w:hint="eastAsia"/>
                <w:szCs w:val="32"/>
              </w:rPr>
              <w:instrText>MACROBUTTON MTEditEquationSection2</w:instrText>
            </w:r>
            <w:r w:rsidR="00A434EA">
              <w:rPr>
                <w:rFonts w:cs="Times New Roman"/>
                <w:szCs w:val="32"/>
              </w:rPr>
              <w:instrText xml:space="preserve"> </w:instrText>
            </w:r>
            <w:r w:rsidR="00A434EA" w:rsidRPr="00A434EA">
              <w:rPr>
                <w:rStyle w:val="MTEquationSection"/>
                <w:rFonts w:hint="eastAsia"/>
              </w:rPr>
              <w:instrText>公式章</w:instrText>
            </w:r>
            <w:r w:rsidR="00A434EA" w:rsidRPr="00A434EA">
              <w:rPr>
                <w:rStyle w:val="MTEquationSection"/>
                <w:rFonts w:hint="eastAsia"/>
              </w:rPr>
              <w:instrText xml:space="preserve"> (</w:instrText>
            </w:r>
            <w:r w:rsidR="00A434EA" w:rsidRPr="00A434EA">
              <w:rPr>
                <w:rStyle w:val="MTEquationSection"/>
                <w:rFonts w:hint="eastAsia"/>
              </w:rPr>
              <w:instrText>下一章</w:instrText>
            </w:r>
            <w:r w:rsidR="00A434EA" w:rsidRPr="00A434EA">
              <w:rPr>
                <w:rStyle w:val="MTEquationSection"/>
                <w:rFonts w:hint="eastAsia"/>
              </w:rPr>
              <w:instrText xml:space="preserve">) </w:instrText>
            </w:r>
            <w:r w:rsidR="00A434EA" w:rsidRPr="00A434EA">
              <w:rPr>
                <w:rStyle w:val="MTEquationSection"/>
                <w:rFonts w:hint="eastAsia"/>
              </w:rPr>
              <w:instrText>节</w:instrText>
            </w:r>
            <w:r w:rsidR="00A434EA" w:rsidRPr="00A434EA">
              <w:rPr>
                <w:rStyle w:val="MTEquationSection"/>
                <w:rFonts w:hint="eastAsia"/>
              </w:rPr>
              <w:instrText xml:space="preserve"> 1</w:instrText>
            </w:r>
            <w:r w:rsidR="00A434EA">
              <w:rPr>
                <w:rFonts w:cs="Times New Roman"/>
                <w:szCs w:val="32"/>
              </w:rPr>
              <w:fldChar w:fldCharType="begin"/>
            </w:r>
            <w:r w:rsidR="00A434EA">
              <w:rPr>
                <w:rFonts w:cs="Times New Roman"/>
                <w:szCs w:val="32"/>
              </w:rPr>
              <w:instrText xml:space="preserve"> </w:instrText>
            </w:r>
            <w:r w:rsidR="00A434EA">
              <w:rPr>
                <w:rFonts w:cs="Times New Roman" w:hint="eastAsia"/>
                <w:szCs w:val="32"/>
              </w:rPr>
              <w:instrText>SEQ MTEqn \r \h \* MERGEFORMAT</w:instrText>
            </w:r>
            <w:r w:rsidR="00A434EA">
              <w:rPr>
                <w:rFonts w:cs="Times New Roman"/>
                <w:szCs w:val="32"/>
              </w:rPr>
              <w:instrText xml:space="preserve">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Sec \r 1 \h \* MERGEFORMAT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Chap \h \* MERGEFORMAT </w:instrText>
            </w:r>
            <w:r w:rsidR="00A434EA">
              <w:rPr>
                <w:rFonts w:cs="Times New Roman"/>
                <w:szCs w:val="32"/>
              </w:rPr>
              <w:fldChar w:fldCharType="end"/>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MACROBUTTON MTEditEquationSection2 </w:instrText>
            </w:r>
            <w:r w:rsidR="00A434EA" w:rsidRPr="00A434EA">
              <w:rPr>
                <w:rStyle w:val="MTEquationSection"/>
                <w:rFonts w:hint="eastAsia"/>
              </w:rPr>
              <w:instrText>公式章</w:instrText>
            </w:r>
            <w:r w:rsidR="00A434EA" w:rsidRPr="00A434EA">
              <w:rPr>
                <w:rStyle w:val="MTEquationSection"/>
                <w:rFonts w:hint="eastAsia"/>
              </w:rPr>
              <w:instrText xml:space="preserve"> (</w:instrText>
            </w:r>
            <w:r w:rsidR="00A434EA" w:rsidRPr="00A434EA">
              <w:rPr>
                <w:rStyle w:val="MTEquationSection"/>
                <w:rFonts w:hint="eastAsia"/>
              </w:rPr>
              <w:instrText>下一章</w:instrText>
            </w:r>
            <w:r w:rsidR="00A434EA" w:rsidRPr="00A434EA">
              <w:rPr>
                <w:rStyle w:val="MTEquationSection"/>
                <w:rFonts w:hint="eastAsia"/>
              </w:rPr>
              <w:instrText xml:space="preserve">) </w:instrText>
            </w:r>
            <w:r w:rsidR="00A434EA" w:rsidRPr="00A434EA">
              <w:rPr>
                <w:rStyle w:val="MTEquationSection"/>
                <w:rFonts w:hint="eastAsia"/>
              </w:rPr>
              <w:instrText>节</w:instrText>
            </w:r>
            <w:r w:rsidR="00A434EA" w:rsidRPr="00A434EA">
              <w:rPr>
                <w:rStyle w:val="MTEquationSection"/>
                <w:rFonts w:hint="eastAsia"/>
              </w:rPr>
              <w:instrText xml:space="preserve"> 1</w:instrText>
            </w:r>
            <w:r w:rsidR="00A434EA">
              <w:rPr>
                <w:rFonts w:cs="Times New Roman"/>
                <w:szCs w:val="32"/>
              </w:rPr>
              <w:fldChar w:fldCharType="begin"/>
            </w:r>
            <w:r w:rsidR="00A434EA">
              <w:rPr>
                <w:rFonts w:cs="Times New Roman"/>
                <w:szCs w:val="32"/>
              </w:rPr>
              <w:instrText xml:space="preserve"> </w:instrText>
            </w:r>
            <w:r w:rsidR="00A434EA">
              <w:rPr>
                <w:rFonts w:cs="Times New Roman" w:hint="eastAsia"/>
                <w:szCs w:val="32"/>
              </w:rPr>
              <w:instrText>SEQ MTEqn \r \h \* MERGEFORMAT</w:instrText>
            </w:r>
            <w:r w:rsidR="00A434EA">
              <w:rPr>
                <w:rFonts w:cs="Times New Roman"/>
                <w:szCs w:val="32"/>
              </w:rPr>
              <w:instrText xml:space="preserve">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Sec \r 1 \h \* MERGEFORMAT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Chap \h \* MERGEFORMAT </w:instrText>
            </w:r>
            <w:r w:rsidR="00A434EA">
              <w:rPr>
                <w:rFonts w:cs="Times New Roman"/>
                <w:szCs w:val="32"/>
              </w:rPr>
              <w:fldChar w:fldCharType="end"/>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MACROBUTTON MTEditEquationSection2 </w:instrText>
            </w:r>
            <w:r w:rsidR="00A434EA" w:rsidRPr="00A434EA">
              <w:rPr>
                <w:rStyle w:val="MTEquationSection"/>
                <w:rFonts w:hint="eastAsia"/>
              </w:rPr>
              <w:instrText>公式章</w:instrText>
            </w:r>
            <w:r w:rsidR="00A434EA" w:rsidRPr="00A434EA">
              <w:rPr>
                <w:rStyle w:val="MTEquationSection"/>
                <w:rFonts w:hint="eastAsia"/>
              </w:rPr>
              <w:instrText xml:space="preserve"> (</w:instrText>
            </w:r>
            <w:r w:rsidR="00A434EA" w:rsidRPr="00A434EA">
              <w:rPr>
                <w:rStyle w:val="MTEquationSection"/>
                <w:rFonts w:hint="eastAsia"/>
              </w:rPr>
              <w:instrText>下一章</w:instrText>
            </w:r>
            <w:r w:rsidR="00A434EA" w:rsidRPr="00A434EA">
              <w:rPr>
                <w:rStyle w:val="MTEquationSection"/>
                <w:rFonts w:hint="eastAsia"/>
              </w:rPr>
              <w:instrText xml:space="preserve">) </w:instrText>
            </w:r>
            <w:r w:rsidR="00A434EA" w:rsidRPr="00A434EA">
              <w:rPr>
                <w:rStyle w:val="MTEquationSection"/>
                <w:rFonts w:hint="eastAsia"/>
              </w:rPr>
              <w:instrText>节</w:instrText>
            </w:r>
            <w:r w:rsidR="00A434EA" w:rsidRPr="00A434EA">
              <w:rPr>
                <w:rStyle w:val="MTEquationSection"/>
                <w:rFonts w:hint="eastAsia"/>
              </w:rPr>
              <w:instrText xml:space="preserve"> 1</w:instrText>
            </w:r>
            <w:r w:rsidR="00A434EA">
              <w:rPr>
                <w:rFonts w:cs="Times New Roman"/>
                <w:szCs w:val="32"/>
              </w:rPr>
              <w:fldChar w:fldCharType="begin"/>
            </w:r>
            <w:r w:rsidR="00A434EA">
              <w:rPr>
                <w:rFonts w:cs="Times New Roman"/>
                <w:szCs w:val="32"/>
              </w:rPr>
              <w:instrText xml:space="preserve"> </w:instrText>
            </w:r>
            <w:r w:rsidR="00A434EA">
              <w:rPr>
                <w:rFonts w:cs="Times New Roman" w:hint="eastAsia"/>
                <w:szCs w:val="32"/>
              </w:rPr>
              <w:instrText>SEQ MTEqn \r \h \* MERGEFORMAT</w:instrText>
            </w:r>
            <w:r w:rsidR="00A434EA">
              <w:rPr>
                <w:rFonts w:cs="Times New Roman"/>
                <w:szCs w:val="32"/>
              </w:rPr>
              <w:instrText xml:space="preserve">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Sec \r 1 \h \* MERGEFORMAT </w:instrText>
            </w:r>
            <w:r w:rsidR="00A434EA">
              <w:rPr>
                <w:rFonts w:cs="Times New Roman"/>
                <w:szCs w:val="32"/>
              </w:rPr>
              <w:fldChar w:fldCharType="end"/>
            </w:r>
            <w:r w:rsidR="00A434EA">
              <w:rPr>
                <w:rFonts w:cs="Times New Roman"/>
                <w:szCs w:val="32"/>
              </w:rPr>
              <w:fldChar w:fldCharType="begin"/>
            </w:r>
            <w:r w:rsidR="00A434EA">
              <w:rPr>
                <w:rFonts w:cs="Times New Roman"/>
                <w:szCs w:val="32"/>
              </w:rPr>
              <w:instrText xml:space="preserve"> SEQ MTChap \h \* MERGEFORMAT </w:instrText>
            </w:r>
            <w:r w:rsidR="00A434EA">
              <w:rPr>
                <w:rFonts w:cs="Times New Roman"/>
                <w:szCs w:val="32"/>
              </w:rPr>
              <w:fldChar w:fldCharType="end"/>
            </w:r>
            <w:r w:rsidR="00A434EA">
              <w:rPr>
                <w:rFonts w:cs="Times New Roman"/>
                <w:szCs w:val="32"/>
              </w:rPr>
              <w:fldChar w:fldCharType="end"/>
            </w:r>
          </w:p>
          <w:p w14:paraId="044A293D" w14:textId="569E0E3B" w:rsidR="004F7256" w:rsidRPr="00BA6D0F" w:rsidRDefault="00CB0F77" w:rsidP="00CB0F77">
            <w:pPr>
              <w:tabs>
                <w:tab w:val="center" w:pos="4250"/>
                <w:tab w:val="right" w:pos="8500"/>
              </w:tabs>
              <w:autoSpaceDE w:val="0"/>
              <w:autoSpaceDN w:val="0"/>
              <w:rPr>
                <w:rFonts w:cs="Times New Roman"/>
                <w:szCs w:val="32"/>
              </w:rPr>
            </w:pPr>
            <w:r>
              <w:rPr>
                <w:rFonts w:cs="Times New Roman"/>
                <w:szCs w:val="32"/>
              </w:rPr>
              <w:tab/>
            </w:r>
            <w:r w:rsidRPr="00CB0F77">
              <w:rPr>
                <w:rFonts w:cs="Times New Roman"/>
                <w:position w:val="-32"/>
                <w:szCs w:val="32"/>
              </w:rPr>
              <w:object w:dxaOrig="4140" w:dyaOrig="760" w14:anchorId="1E9D8AE9">
                <v:shape id="_x0000_i1316" type="#_x0000_t75" style="width:207pt;height:37.8pt" o:ole="">
                  <v:imagedata r:id="rId40" o:title=""/>
                </v:shape>
                <o:OLEObject Type="Embed" ProgID="Equation.DSMT4" ShapeID="_x0000_i1316" DrawAspect="Content" ObjectID="_1709637276" r:id="rId41"/>
              </w:object>
            </w:r>
            <w:r>
              <w:rPr>
                <w:rFonts w:cs="Times New Roman"/>
                <w:szCs w:val="32"/>
              </w:rPr>
              <w:tab/>
            </w:r>
            <w:r>
              <w:rPr>
                <w:rFonts w:cs="Times New Roman"/>
                <w:szCs w:val="32"/>
              </w:rPr>
              <w:fldChar w:fldCharType="begin"/>
            </w:r>
            <w:r>
              <w:rPr>
                <w:rFonts w:cs="Times New Roman"/>
                <w:szCs w:val="32"/>
              </w:rPr>
              <w:instrText xml:space="preserve"> MACROBUTTON MTPlaceRef \* MERGEFORMAT </w:instrText>
            </w:r>
            <w:r>
              <w:rPr>
                <w:rFonts w:cs="Times New Roman"/>
                <w:szCs w:val="32"/>
              </w:rPr>
              <w:fldChar w:fldCharType="begin"/>
            </w:r>
            <w:r>
              <w:rPr>
                <w:rFonts w:cs="Times New Roman"/>
                <w:szCs w:val="32"/>
              </w:rPr>
              <w:instrText xml:space="preserve"> SEQ MTEqn \h \* MERGEFORMAT </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Chap \c \* Arabic \* MERGEFORMAT </w:instrText>
            </w:r>
            <w:r>
              <w:rPr>
                <w:rFonts w:cs="Times New Roman"/>
                <w:szCs w:val="32"/>
              </w:rPr>
              <w:fldChar w:fldCharType="separate"/>
            </w:r>
            <w:r w:rsidR="005D66C4">
              <w:rPr>
                <w:rFonts w:cs="Times New Roman"/>
                <w:noProof/>
                <w:szCs w:val="32"/>
              </w:rPr>
              <w:instrText>3</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Eqn \c \* Arabic \* MERGEFORMAT </w:instrText>
            </w:r>
            <w:r>
              <w:rPr>
                <w:rFonts w:cs="Times New Roman"/>
                <w:szCs w:val="32"/>
              </w:rPr>
              <w:fldChar w:fldCharType="separate"/>
            </w:r>
            <w:r w:rsidR="005D66C4">
              <w:rPr>
                <w:rFonts w:cs="Times New Roman"/>
                <w:noProof/>
                <w:szCs w:val="32"/>
              </w:rPr>
              <w:instrText>1</w:instrText>
            </w:r>
            <w:r>
              <w:rPr>
                <w:rFonts w:cs="Times New Roman"/>
                <w:szCs w:val="32"/>
              </w:rPr>
              <w:fldChar w:fldCharType="end"/>
            </w:r>
            <w:r>
              <w:rPr>
                <w:rFonts w:cs="Times New Roman"/>
                <w:szCs w:val="32"/>
              </w:rPr>
              <w:instrText>)</w:instrText>
            </w:r>
            <w:r>
              <w:rPr>
                <w:rFonts w:cs="Times New Roman"/>
                <w:szCs w:val="32"/>
              </w:rPr>
              <w:fldChar w:fldCharType="end"/>
            </w:r>
          </w:p>
          <w:p w14:paraId="2C1CB7FE" w14:textId="7EF47729" w:rsidR="004F7256" w:rsidRDefault="004F7256" w:rsidP="004F7256">
            <w:pPr>
              <w:autoSpaceDE w:val="0"/>
              <w:autoSpaceDN w:val="0"/>
              <w:rPr>
                <w:rFonts w:cs="Times New Roman"/>
              </w:rPr>
            </w:pPr>
            <w:r w:rsidRPr="00BA6D0F">
              <w:rPr>
                <w:rFonts w:cs="Times New Roman"/>
                <w:szCs w:val="32"/>
              </w:rPr>
              <w:t>其中，</w:t>
            </w:r>
            <w:r w:rsidRPr="00BA6D0F">
              <w:rPr>
                <w:rFonts w:cs="Times New Roman"/>
                <w:position w:val="-4"/>
              </w:rPr>
              <w:object w:dxaOrig="300" w:dyaOrig="300" w14:anchorId="1282CF79">
                <v:shape id="_x0000_i1317" type="#_x0000_t75" style="width:15pt;height:15pt" o:ole="">
                  <v:imagedata r:id="rId42" o:title=""/>
                </v:shape>
                <o:OLEObject Type="Embed" ProgID="Equation.DSMT4" ShapeID="_x0000_i1317" DrawAspect="Content" ObjectID="_1709637277" r:id="rId43"/>
              </w:object>
            </w:r>
            <w:r w:rsidRPr="00BA6D0F">
              <w:rPr>
                <w:rFonts w:cs="Times New Roman"/>
              </w:rPr>
              <w:t>为一个</w:t>
            </w:r>
            <w:r w:rsidR="00031274">
              <w:rPr>
                <w:rFonts w:cs="Times New Roman" w:hint="eastAsia"/>
              </w:rPr>
              <w:t>缩放</w:t>
            </w:r>
            <w:r w:rsidRPr="00BA6D0F">
              <w:rPr>
                <w:rFonts w:cs="Times New Roman"/>
              </w:rPr>
              <w:t>单元中某一层</w:t>
            </w:r>
            <w:r w:rsidRPr="00BA6D0F">
              <w:rPr>
                <w:rFonts w:cs="Times New Roman"/>
                <w:position w:val="-6"/>
              </w:rPr>
              <w:object w:dxaOrig="139" w:dyaOrig="279" w14:anchorId="3F5E0B6E">
                <v:shape id="_x0000_i1318" type="#_x0000_t75" style="width:7.2pt;height:13.8pt" o:ole="">
                  <v:imagedata r:id="rId44" o:title=""/>
                </v:shape>
                <o:OLEObject Type="Embed" ProgID="Equation.DSMT4" ShapeID="_x0000_i1318" DrawAspect="Content" ObjectID="_1709637278" r:id="rId45"/>
              </w:object>
            </w:r>
            <w:r w:rsidRPr="00BA6D0F">
              <w:rPr>
                <w:rFonts w:cs="Times New Roman"/>
              </w:rPr>
              <w:t>的输出，</w:t>
            </w:r>
            <w:r w:rsidRPr="00BA6D0F">
              <w:rPr>
                <w:rFonts w:cs="Times New Roman"/>
                <w:position w:val="-10"/>
              </w:rPr>
              <w:object w:dxaOrig="240" w:dyaOrig="320" w14:anchorId="15E956D3">
                <v:shape id="_x0000_i1319" type="#_x0000_t75" style="width:12pt;height:16.2pt" o:ole="">
                  <v:imagedata r:id="rId46" o:title=""/>
                </v:shape>
                <o:OLEObject Type="Embed" ProgID="Equation.DSMT4" ShapeID="_x0000_i1319" DrawAspect="Content" ObjectID="_1709637279" r:id="rId47"/>
              </w:object>
            </w:r>
            <w:r w:rsidRPr="00BA6D0F">
              <w:rPr>
                <w:rFonts w:cs="Times New Roman"/>
              </w:rPr>
              <w:t>为分组线性变换，</w:t>
            </w:r>
            <w:r w:rsidRPr="00BA6D0F">
              <w:rPr>
                <w:rFonts w:cs="Times New Roman"/>
                <w:position w:val="-10"/>
              </w:rPr>
              <w:object w:dxaOrig="240" w:dyaOrig="320" w14:anchorId="33B4AAA7">
                <v:shape id="_x0000_i1320" type="#_x0000_t75" style="width:12pt;height:16.2pt" o:ole="">
                  <v:imagedata r:id="rId46" o:title=""/>
                </v:shape>
                <o:OLEObject Type="Embed" ProgID="Equation.DSMT4" ShapeID="_x0000_i1320" DrawAspect="Content" ObjectID="_1709637280" r:id="rId48"/>
              </w:object>
            </w:r>
            <w:r w:rsidRPr="00BA6D0F">
              <w:rPr>
                <w:rFonts w:cs="Times New Roman"/>
              </w:rPr>
              <w:t>的输入为输入特征序列</w:t>
            </w:r>
            <w:r w:rsidRPr="00BA6D0F">
              <w:rPr>
                <w:rFonts w:cs="Times New Roman"/>
                <w:position w:val="-4"/>
              </w:rPr>
              <w:object w:dxaOrig="260" w:dyaOrig="260" w14:anchorId="3503A5E1">
                <v:shape id="_x0000_i1321" type="#_x0000_t75" style="width:12.6pt;height:12.6pt" o:ole="">
                  <v:imagedata r:id="rId49" o:title=""/>
                </v:shape>
                <o:OLEObject Type="Embed" ProgID="Equation.DSMT4" ShapeID="_x0000_i1321" DrawAspect="Content" ObjectID="_1709637281" r:id="rId50"/>
              </w:object>
            </w:r>
            <w:r w:rsidRPr="00BA6D0F">
              <w:rPr>
                <w:rFonts w:cs="Times New Roman"/>
              </w:rPr>
              <w:t>或者中间层输出结果</w:t>
            </w:r>
            <w:r w:rsidRPr="00BA6D0F">
              <w:rPr>
                <w:rFonts w:cs="Times New Roman"/>
                <w:position w:val="-10"/>
              </w:rPr>
              <w:object w:dxaOrig="1040" w:dyaOrig="360" w14:anchorId="67FF8114">
                <v:shape id="_x0000_i1322" type="#_x0000_t75" style="width:52.2pt;height:18pt" o:ole="">
                  <v:imagedata r:id="rId51" o:title=""/>
                </v:shape>
                <o:OLEObject Type="Embed" ProgID="Equation.DSMT4" ShapeID="_x0000_i1322" DrawAspect="Content" ObjectID="_1709637282" r:id="rId52"/>
              </w:object>
            </w:r>
            <w:r w:rsidRPr="00BA6D0F">
              <w:rPr>
                <w:rFonts w:cs="Times New Roman"/>
              </w:rPr>
              <w:t>，函数</w:t>
            </w:r>
            <w:r w:rsidRPr="00BA6D0F">
              <w:rPr>
                <w:rFonts w:cs="Times New Roman"/>
                <w:position w:val="-10"/>
              </w:rPr>
              <w:object w:dxaOrig="200" w:dyaOrig="260" w14:anchorId="5007BC06">
                <v:shape id="_x0000_i1323" type="#_x0000_t75" style="width:10.2pt;height:12.6pt" o:ole="">
                  <v:imagedata r:id="rId53" o:title=""/>
                </v:shape>
                <o:OLEObject Type="Embed" ProgID="Equation.DSMT4" ShapeID="_x0000_i1323" DrawAspect="Content" ObjectID="_1709637283" r:id="rId54"/>
              </w:object>
            </w:r>
            <w:r w:rsidRPr="00BA6D0F">
              <w:rPr>
                <w:rFonts w:cs="Times New Roman"/>
              </w:rPr>
              <w:t>首先将对</w:t>
            </w:r>
            <w:r w:rsidRPr="00BA6D0F">
              <w:rPr>
                <w:rFonts w:cs="Times New Roman"/>
                <w:position w:val="-4"/>
              </w:rPr>
              <w:object w:dxaOrig="440" w:dyaOrig="300" w14:anchorId="53C51143">
                <v:shape id="_x0000_i1324" type="#_x0000_t75" style="width:22.2pt;height:15pt" o:ole="">
                  <v:imagedata r:id="rId55" o:title=""/>
                </v:shape>
                <o:OLEObject Type="Embed" ProgID="Equation.DSMT4" ShapeID="_x0000_i1324" DrawAspect="Content" ObjectID="_1709637284" r:id="rId56"/>
              </w:object>
            </w:r>
            <w:r w:rsidRPr="00BA6D0F">
              <w:rPr>
                <w:rFonts w:cs="Times New Roman"/>
              </w:rPr>
              <w:t>进行切分，然后使用混合器将切分结果与输入特征序列</w:t>
            </w:r>
            <w:r w:rsidRPr="00BA6D0F">
              <w:rPr>
                <w:rFonts w:cs="Times New Roman"/>
                <w:position w:val="-4"/>
              </w:rPr>
              <w:object w:dxaOrig="260" w:dyaOrig="260" w14:anchorId="4A34246F">
                <v:shape id="_x0000_i1325" type="#_x0000_t75" style="width:12.6pt;height:12.6pt" o:ole="">
                  <v:imagedata r:id="rId49" o:title=""/>
                </v:shape>
                <o:OLEObject Type="Embed" ProgID="Equation.DSMT4" ShapeID="_x0000_i1325" DrawAspect="Content" ObjectID="_1709637285" r:id="rId57"/>
              </w:object>
            </w:r>
            <w:r w:rsidRPr="00BA6D0F">
              <w:rPr>
                <w:rFonts w:cs="Times New Roman"/>
              </w:rPr>
              <w:t>的切分结果进行合并</w:t>
            </w:r>
            <w:r>
              <w:rPr>
                <w:rFonts w:cs="Times New Roman" w:hint="eastAsia"/>
              </w:rPr>
              <w:t>，该过程为一个残差</w:t>
            </w:r>
            <w:r w:rsidR="00DB7E2B">
              <w:rPr>
                <w:rFonts w:cs="Times New Roman" w:hint="eastAsia"/>
              </w:rPr>
              <w:t>分组线性变换</w:t>
            </w:r>
            <w:r w:rsidRPr="00BA6D0F">
              <w:rPr>
                <w:rFonts w:cs="Times New Roman"/>
              </w:rPr>
              <w:t>。各层组数的划分依据为</w:t>
            </w:r>
            <w:r w:rsidR="00A434EA">
              <w:rPr>
                <w:rFonts w:cs="Times New Roman" w:hint="eastAsia"/>
              </w:rPr>
              <w:t>下式：</w:t>
            </w:r>
          </w:p>
          <w:p w14:paraId="64CB52E7" w14:textId="3462E35D" w:rsidR="004F7256" w:rsidRPr="0060351E" w:rsidRDefault="0060351E" w:rsidP="0060351E">
            <w:pPr>
              <w:tabs>
                <w:tab w:val="center" w:pos="4250"/>
                <w:tab w:val="right" w:pos="8500"/>
              </w:tabs>
              <w:autoSpaceDE w:val="0"/>
              <w:autoSpaceDN w:val="0"/>
              <w:rPr>
                <w:rFonts w:cs="Times New Roman"/>
              </w:rPr>
            </w:pPr>
            <w:r>
              <w:rPr>
                <w:rFonts w:cs="Times New Roman"/>
              </w:rPr>
              <w:tab/>
            </w:r>
            <w:r w:rsidRPr="0060351E">
              <w:rPr>
                <w:rFonts w:cs="Times New Roman"/>
                <w:position w:val="-32"/>
              </w:rPr>
              <w:object w:dxaOrig="3460" w:dyaOrig="760" w14:anchorId="4D502373">
                <v:shape id="_x0000_i1326" type="#_x0000_t75" style="width:172.8pt;height:37.8pt" o:ole="">
                  <v:imagedata r:id="rId58" o:title=""/>
                </v:shape>
                <o:OLEObject Type="Embed" ProgID="Equation.DSMT4" ShapeID="_x0000_i1326" DrawAspect="Content" ObjectID="_1709637286" r:id="rId59"/>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2</w:instrText>
            </w:r>
            <w:r>
              <w:rPr>
                <w:rFonts w:cs="Times New Roman"/>
              </w:rPr>
              <w:fldChar w:fldCharType="end"/>
            </w:r>
            <w:r>
              <w:rPr>
                <w:rFonts w:cs="Times New Roman"/>
              </w:rPr>
              <w:instrText>)</w:instrText>
            </w:r>
            <w:r>
              <w:rPr>
                <w:rFonts w:cs="Times New Roman"/>
              </w:rPr>
              <w:fldChar w:fldCharType="end"/>
            </w:r>
          </w:p>
          <w:p w14:paraId="67385AA2" w14:textId="36AAC7BC" w:rsidR="004F7256" w:rsidRDefault="004F7256" w:rsidP="004F7256">
            <w:pPr>
              <w:autoSpaceDE w:val="0"/>
              <w:autoSpaceDN w:val="0"/>
              <w:ind w:firstLineChars="200" w:firstLine="472"/>
              <w:rPr>
                <w:rFonts w:cs="Times New Roman"/>
              </w:rPr>
            </w:pPr>
            <w:r w:rsidRPr="00BA6D0F">
              <w:rPr>
                <w:rFonts w:cs="Times New Roman"/>
                <w:szCs w:val="32"/>
              </w:rPr>
              <w:t>上述为一个块</w:t>
            </w:r>
            <w:r w:rsidR="00A434EA">
              <w:rPr>
                <w:rFonts w:cs="Times New Roman" w:hint="eastAsia"/>
                <w:szCs w:val="32"/>
              </w:rPr>
              <w:t>（</w:t>
            </w:r>
            <w:r w:rsidRPr="00BA6D0F">
              <w:rPr>
                <w:rFonts w:cs="Times New Roman"/>
                <w:szCs w:val="32"/>
              </w:rPr>
              <w:t>Block</w:t>
            </w:r>
            <w:r w:rsidR="00A434EA">
              <w:rPr>
                <w:rFonts w:cs="Times New Roman" w:hint="eastAsia"/>
                <w:szCs w:val="32"/>
              </w:rPr>
              <w:t>）</w:t>
            </w:r>
            <w:r w:rsidRPr="00BA6D0F">
              <w:rPr>
                <w:rFonts w:cs="Times New Roman"/>
                <w:szCs w:val="32"/>
              </w:rPr>
              <w:t>内部的特征扩张收缩过程，鉴于</w:t>
            </w:r>
            <w:r>
              <w:rPr>
                <w:rFonts w:cs="Times New Roman" w:hint="eastAsia"/>
                <w:szCs w:val="32"/>
              </w:rPr>
              <w:t>一些</w:t>
            </w:r>
            <w:r w:rsidR="00F52409">
              <w:rPr>
                <w:rFonts w:cs="Times New Roman" w:hint="eastAsia"/>
                <w:szCs w:val="32"/>
              </w:rPr>
              <w:t>解码器</w:t>
            </w:r>
            <w:r w:rsidR="0060351E">
              <w:rPr>
                <w:rFonts w:cs="Times New Roman" w:hint="eastAsia"/>
                <w:szCs w:val="32"/>
              </w:rPr>
              <w:t>（</w:t>
            </w:r>
            <w:r>
              <w:rPr>
                <w:rFonts w:cs="Times New Roman" w:hint="eastAsia"/>
                <w:szCs w:val="32"/>
              </w:rPr>
              <w:t>如</w:t>
            </w:r>
            <w:r>
              <w:rPr>
                <w:rFonts w:cs="Times New Roman" w:hint="eastAsia"/>
                <w:szCs w:val="32"/>
              </w:rPr>
              <w:t>Tr</w:t>
            </w:r>
            <w:r>
              <w:rPr>
                <w:rFonts w:cs="Times New Roman"/>
                <w:szCs w:val="32"/>
              </w:rPr>
              <w:t>ansformer</w:t>
            </w:r>
            <w:r w:rsidR="0060351E">
              <w:rPr>
                <w:rFonts w:cs="Times New Roman" w:hint="eastAsia"/>
                <w:szCs w:val="32"/>
              </w:rPr>
              <w:t>中</w:t>
            </w:r>
            <w:r>
              <w:rPr>
                <w:rFonts w:cs="Times New Roman" w:hint="eastAsia"/>
                <w:szCs w:val="32"/>
              </w:rPr>
              <w:t>解码器</w:t>
            </w:r>
            <w:r w:rsidR="0060351E">
              <w:rPr>
                <w:rFonts w:cs="Times New Roman" w:hint="eastAsia"/>
                <w:szCs w:val="32"/>
              </w:rPr>
              <w:t>）</w:t>
            </w:r>
            <w:r w:rsidRPr="00BA6D0F">
              <w:rPr>
                <w:rFonts w:cs="Times New Roman"/>
                <w:szCs w:val="32"/>
              </w:rPr>
              <w:t>通常由若干个块堆叠而成，因此不同的块与块之间也存在深度的概念</w:t>
            </w:r>
            <w:r w:rsidR="00F52409">
              <w:rPr>
                <w:rFonts w:cs="Times New Roman" w:hint="eastAsia"/>
                <w:szCs w:val="32"/>
              </w:rPr>
              <w:t>和逐块缩放机制，</w:t>
            </w:r>
            <w:r w:rsidR="009D605D">
              <w:rPr>
                <w:rFonts w:cs="Times New Roman" w:hint="eastAsia"/>
                <w:szCs w:val="32"/>
              </w:rPr>
              <w:t>如图</w:t>
            </w:r>
            <w:r w:rsidR="009D605D">
              <w:rPr>
                <w:rFonts w:cs="Times New Roman" w:hint="eastAsia"/>
                <w:szCs w:val="32"/>
              </w:rPr>
              <w:t>3.2</w:t>
            </w:r>
            <w:r w:rsidR="007B643E">
              <w:rPr>
                <w:rFonts w:cs="Times New Roman" w:hint="eastAsia"/>
                <w:szCs w:val="32"/>
              </w:rPr>
              <w:t>（</w:t>
            </w:r>
            <w:r w:rsidR="007B643E">
              <w:rPr>
                <w:rFonts w:cs="Times New Roman" w:hint="eastAsia"/>
                <w:szCs w:val="32"/>
              </w:rPr>
              <w:t>c</w:t>
            </w:r>
            <w:r w:rsidR="007B643E">
              <w:rPr>
                <w:rFonts w:cs="Times New Roman" w:hint="eastAsia"/>
                <w:szCs w:val="32"/>
              </w:rPr>
              <w:t>）</w:t>
            </w:r>
            <w:r w:rsidR="009D605D">
              <w:rPr>
                <w:rFonts w:cs="Times New Roman" w:hint="eastAsia"/>
                <w:szCs w:val="32"/>
              </w:rPr>
              <w:t>所示</w:t>
            </w:r>
            <w:r w:rsidRPr="00BA6D0F">
              <w:rPr>
                <w:rFonts w:cs="Times New Roman"/>
                <w:szCs w:val="32"/>
              </w:rPr>
              <w:t>。为了充分提取特征，为各块设定不同深度</w:t>
            </w:r>
            <w:r w:rsidRPr="00BA6D0F">
              <w:rPr>
                <w:rFonts w:cs="Times New Roman"/>
              </w:rPr>
              <w:t>和宽度因子：</w:t>
            </w:r>
          </w:p>
          <w:p w14:paraId="30B357A2" w14:textId="47A1FEEE" w:rsidR="001B0641" w:rsidRDefault="001B0641" w:rsidP="001B0641">
            <w:pPr>
              <w:tabs>
                <w:tab w:val="center" w:pos="4250"/>
                <w:tab w:val="right" w:pos="8500"/>
              </w:tabs>
              <w:autoSpaceDE w:val="0"/>
              <w:autoSpaceDN w:val="0"/>
              <w:rPr>
                <w:rFonts w:cs="Times New Roman"/>
                <w:szCs w:val="32"/>
              </w:rPr>
            </w:pPr>
            <w:r>
              <w:rPr>
                <w:rFonts w:cs="Times New Roman"/>
                <w:szCs w:val="32"/>
              </w:rPr>
              <w:tab/>
            </w:r>
            <w:r w:rsidRPr="001B0641">
              <w:rPr>
                <w:rFonts w:cs="Times New Roman"/>
                <w:position w:val="-24"/>
                <w:szCs w:val="32"/>
              </w:rPr>
              <w:object w:dxaOrig="3879" w:dyaOrig="620" w14:anchorId="4B8A20CB">
                <v:shape id="_x0000_i1327" type="#_x0000_t75" style="width:193.8pt;height:31.2pt" o:ole="">
                  <v:imagedata r:id="rId60" o:title=""/>
                </v:shape>
                <o:OLEObject Type="Embed" ProgID="Equation.DSMT4" ShapeID="_x0000_i1327" DrawAspect="Content" ObjectID="_1709637287" r:id="rId61"/>
              </w:object>
            </w:r>
            <w:r>
              <w:rPr>
                <w:rFonts w:cs="Times New Roman"/>
                <w:szCs w:val="32"/>
              </w:rPr>
              <w:tab/>
            </w:r>
            <w:r>
              <w:rPr>
                <w:rFonts w:cs="Times New Roman"/>
                <w:szCs w:val="32"/>
              </w:rPr>
              <w:fldChar w:fldCharType="begin"/>
            </w:r>
            <w:r>
              <w:rPr>
                <w:rFonts w:cs="Times New Roman"/>
                <w:szCs w:val="32"/>
              </w:rPr>
              <w:instrText xml:space="preserve"> MACROBUTTON MTPlaceRef \* MERGEFORMAT </w:instrText>
            </w:r>
            <w:r>
              <w:rPr>
                <w:rFonts w:cs="Times New Roman"/>
                <w:szCs w:val="32"/>
              </w:rPr>
              <w:fldChar w:fldCharType="begin"/>
            </w:r>
            <w:r>
              <w:rPr>
                <w:rFonts w:cs="Times New Roman"/>
                <w:szCs w:val="32"/>
              </w:rPr>
              <w:instrText xml:space="preserve"> SEQ MTEqn \h \* MERGEFORMAT </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Chap \c \* Arabic \* MERGEFORMAT </w:instrText>
            </w:r>
            <w:r>
              <w:rPr>
                <w:rFonts w:cs="Times New Roman"/>
                <w:szCs w:val="32"/>
              </w:rPr>
              <w:fldChar w:fldCharType="separate"/>
            </w:r>
            <w:r w:rsidR="005D66C4">
              <w:rPr>
                <w:rFonts w:cs="Times New Roman"/>
                <w:noProof/>
                <w:szCs w:val="32"/>
              </w:rPr>
              <w:instrText>3</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Eqn \c \* Arabic \* MERGEFORMAT </w:instrText>
            </w:r>
            <w:r>
              <w:rPr>
                <w:rFonts w:cs="Times New Roman"/>
                <w:szCs w:val="32"/>
              </w:rPr>
              <w:fldChar w:fldCharType="separate"/>
            </w:r>
            <w:r w:rsidR="005D66C4">
              <w:rPr>
                <w:rFonts w:cs="Times New Roman"/>
                <w:noProof/>
                <w:szCs w:val="32"/>
              </w:rPr>
              <w:instrText>3</w:instrText>
            </w:r>
            <w:r>
              <w:rPr>
                <w:rFonts w:cs="Times New Roman"/>
                <w:szCs w:val="32"/>
              </w:rPr>
              <w:fldChar w:fldCharType="end"/>
            </w:r>
            <w:r>
              <w:rPr>
                <w:rFonts w:cs="Times New Roman"/>
                <w:szCs w:val="32"/>
              </w:rPr>
              <w:instrText>)</w:instrText>
            </w:r>
            <w:r>
              <w:rPr>
                <w:rFonts w:cs="Times New Roman"/>
                <w:szCs w:val="32"/>
              </w:rPr>
              <w:fldChar w:fldCharType="end"/>
            </w:r>
          </w:p>
          <w:p w14:paraId="469BBBE5" w14:textId="7706CB31" w:rsidR="004F7256" w:rsidRPr="00BA6D0F" w:rsidRDefault="001B0641" w:rsidP="001B0641">
            <w:pPr>
              <w:tabs>
                <w:tab w:val="center" w:pos="4250"/>
                <w:tab w:val="right" w:pos="8500"/>
              </w:tabs>
              <w:autoSpaceDE w:val="0"/>
              <w:autoSpaceDN w:val="0"/>
              <w:rPr>
                <w:rFonts w:cs="Times New Roman"/>
                <w:szCs w:val="32"/>
              </w:rPr>
            </w:pPr>
            <w:r>
              <w:rPr>
                <w:rFonts w:cs="Times New Roman"/>
                <w:szCs w:val="32"/>
              </w:rPr>
              <w:tab/>
            </w:r>
            <w:r w:rsidRPr="001B0641">
              <w:rPr>
                <w:rFonts w:cs="Times New Roman"/>
                <w:position w:val="-30"/>
                <w:szCs w:val="32"/>
              </w:rPr>
              <w:object w:dxaOrig="3760" w:dyaOrig="680" w14:anchorId="49983F30">
                <v:shape id="_x0000_i1328" type="#_x0000_t75" style="width:187.8pt;height:34.2pt" o:ole="">
                  <v:imagedata r:id="rId62" o:title=""/>
                </v:shape>
                <o:OLEObject Type="Embed" ProgID="Equation.DSMT4" ShapeID="_x0000_i1328" DrawAspect="Content" ObjectID="_1709637288" r:id="rId63"/>
              </w:object>
            </w:r>
            <w:r>
              <w:rPr>
                <w:rFonts w:cs="Times New Roman"/>
                <w:szCs w:val="32"/>
              </w:rPr>
              <w:tab/>
            </w:r>
            <w:r>
              <w:rPr>
                <w:rFonts w:cs="Times New Roman"/>
                <w:szCs w:val="32"/>
              </w:rPr>
              <w:fldChar w:fldCharType="begin"/>
            </w:r>
            <w:r>
              <w:rPr>
                <w:rFonts w:cs="Times New Roman"/>
                <w:szCs w:val="32"/>
              </w:rPr>
              <w:instrText xml:space="preserve"> MACROBUTTON MTPlaceRef \* MERGEFORMAT </w:instrText>
            </w:r>
            <w:r>
              <w:rPr>
                <w:rFonts w:cs="Times New Roman"/>
                <w:szCs w:val="32"/>
              </w:rPr>
              <w:fldChar w:fldCharType="begin"/>
            </w:r>
            <w:r>
              <w:rPr>
                <w:rFonts w:cs="Times New Roman"/>
                <w:szCs w:val="32"/>
              </w:rPr>
              <w:instrText xml:space="preserve"> SEQ MTEqn \h \* MERGEFORMAT </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Chap \c \* Arabic \* MERGEFORMAT </w:instrText>
            </w:r>
            <w:r>
              <w:rPr>
                <w:rFonts w:cs="Times New Roman"/>
                <w:szCs w:val="32"/>
              </w:rPr>
              <w:fldChar w:fldCharType="separate"/>
            </w:r>
            <w:r w:rsidR="005D66C4">
              <w:rPr>
                <w:rFonts w:cs="Times New Roman"/>
                <w:noProof/>
                <w:szCs w:val="32"/>
              </w:rPr>
              <w:instrText>3</w:instrText>
            </w:r>
            <w:r>
              <w:rPr>
                <w:rFonts w:cs="Times New Roman"/>
                <w:szCs w:val="32"/>
              </w:rPr>
              <w:fldChar w:fldCharType="end"/>
            </w:r>
            <w:r>
              <w:rPr>
                <w:rFonts w:cs="Times New Roman"/>
                <w:szCs w:val="32"/>
              </w:rPr>
              <w:instrText>.</w:instrText>
            </w:r>
            <w:r>
              <w:rPr>
                <w:rFonts w:cs="Times New Roman"/>
                <w:szCs w:val="32"/>
              </w:rPr>
              <w:fldChar w:fldCharType="begin"/>
            </w:r>
            <w:r>
              <w:rPr>
                <w:rFonts w:cs="Times New Roman"/>
                <w:szCs w:val="32"/>
              </w:rPr>
              <w:instrText xml:space="preserve"> SEQ MTEqn \c \* Arabic \* MERGEFORMAT </w:instrText>
            </w:r>
            <w:r>
              <w:rPr>
                <w:rFonts w:cs="Times New Roman"/>
                <w:szCs w:val="32"/>
              </w:rPr>
              <w:fldChar w:fldCharType="separate"/>
            </w:r>
            <w:r w:rsidR="005D66C4">
              <w:rPr>
                <w:rFonts w:cs="Times New Roman"/>
                <w:noProof/>
                <w:szCs w:val="32"/>
              </w:rPr>
              <w:instrText>4</w:instrText>
            </w:r>
            <w:r>
              <w:rPr>
                <w:rFonts w:cs="Times New Roman"/>
                <w:szCs w:val="32"/>
              </w:rPr>
              <w:fldChar w:fldCharType="end"/>
            </w:r>
            <w:r>
              <w:rPr>
                <w:rFonts w:cs="Times New Roman"/>
                <w:szCs w:val="32"/>
              </w:rPr>
              <w:instrText>)</w:instrText>
            </w:r>
            <w:r>
              <w:rPr>
                <w:rFonts w:cs="Times New Roman"/>
                <w:szCs w:val="32"/>
              </w:rPr>
              <w:fldChar w:fldCharType="end"/>
            </w:r>
          </w:p>
          <w:p w14:paraId="5F8417C8" w14:textId="757072C8" w:rsidR="004F7256" w:rsidRPr="00BA6D0F" w:rsidRDefault="004F7256" w:rsidP="004F7256">
            <w:pPr>
              <w:autoSpaceDE w:val="0"/>
              <w:autoSpaceDN w:val="0"/>
              <w:rPr>
                <w:rFonts w:cs="Times New Roman"/>
              </w:rPr>
            </w:pPr>
            <w:r w:rsidRPr="00BA6D0F">
              <w:rPr>
                <w:rFonts w:cs="Times New Roman"/>
                <w:szCs w:val="32"/>
              </w:rPr>
              <w:t>其中，</w:t>
            </w:r>
            <w:r w:rsidRPr="00BA6D0F">
              <w:rPr>
                <w:rFonts w:cs="Times New Roman"/>
                <w:position w:val="-6"/>
              </w:rPr>
              <w:object w:dxaOrig="360" w:dyaOrig="320" w14:anchorId="5BF80D28">
                <v:shape id="_x0000_i1329" type="#_x0000_t75" style="width:18pt;height:16.2pt" o:ole="">
                  <v:imagedata r:id="rId64" o:title=""/>
                </v:shape>
                <o:OLEObject Type="Embed" ProgID="Equation.DSMT4" ShapeID="_x0000_i1329" DrawAspect="Content" ObjectID="_1709637289" r:id="rId65"/>
              </w:object>
            </w:r>
            <w:r w:rsidRPr="00BA6D0F">
              <w:rPr>
                <w:rFonts w:cs="Times New Roman"/>
              </w:rPr>
              <w:t>和</w:t>
            </w:r>
            <w:r w:rsidRPr="00BA6D0F">
              <w:rPr>
                <w:rFonts w:cs="Times New Roman"/>
                <w:position w:val="-12"/>
              </w:rPr>
              <w:object w:dxaOrig="340" w:dyaOrig="380" w14:anchorId="561DAF6A">
                <v:shape id="_x0000_i1330" type="#_x0000_t75" style="width:17.4pt;height:19.2pt" o:ole="">
                  <v:imagedata r:id="rId66" o:title=""/>
                </v:shape>
                <o:OLEObject Type="Embed" ProgID="Equation.DSMT4" ShapeID="_x0000_i1330" DrawAspect="Content" ObjectID="_1709637290" r:id="rId67"/>
              </w:object>
            </w:r>
            <w:r w:rsidRPr="00BA6D0F">
              <w:rPr>
                <w:rFonts w:cs="Times New Roman"/>
              </w:rPr>
              <w:t>为第</w:t>
            </w:r>
            <w:r w:rsidRPr="00BA6D0F">
              <w:rPr>
                <w:rFonts w:cs="Times New Roman"/>
                <w:position w:val="-6"/>
              </w:rPr>
              <w:object w:dxaOrig="200" w:dyaOrig="279" w14:anchorId="4BDF6753">
                <v:shape id="_x0000_i1331" type="#_x0000_t75" style="width:10.2pt;height:13.8pt" o:ole="">
                  <v:imagedata r:id="rId68" o:title=""/>
                </v:shape>
                <o:OLEObject Type="Embed" ProgID="Equation.DSMT4" ShapeID="_x0000_i1331" DrawAspect="Content" ObjectID="_1709637291" r:id="rId69"/>
              </w:object>
            </w:r>
            <w:r w:rsidRPr="00BA6D0F">
              <w:rPr>
                <w:rFonts w:cs="Times New Roman"/>
              </w:rPr>
              <w:t>块</w:t>
            </w:r>
            <w:r w:rsidR="00031274">
              <w:rPr>
                <w:rFonts w:cs="Times New Roman" w:hint="eastAsia"/>
              </w:rPr>
              <w:t>缩放</w:t>
            </w:r>
            <w:r w:rsidRPr="00BA6D0F">
              <w:rPr>
                <w:rFonts w:cs="Times New Roman"/>
              </w:rPr>
              <w:t>单元的深度和宽度因子，</w:t>
            </w:r>
            <w:r w:rsidRPr="00BA6D0F">
              <w:rPr>
                <w:rFonts w:cs="Times New Roman"/>
                <w:position w:val="-4"/>
              </w:rPr>
              <w:object w:dxaOrig="240" w:dyaOrig="260" w14:anchorId="548BB19E">
                <v:shape id="_x0000_i1332" type="#_x0000_t75" style="width:12pt;height:12.6pt" o:ole="">
                  <v:imagedata r:id="rId70" o:title=""/>
                </v:shape>
                <o:OLEObject Type="Embed" ProgID="Equation.DSMT4" ShapeID="_x0000_i1332" DrawAspect="Content" ObjectID="_1709637292" r:id="rId71"/>
              </w:object>
            </w:r>
            <w:r w:rsidRPr="00BA6D0F">
              <w:rPr>
                <w:rFonts w:cs="Times New Roman"/>
              </w:rPr>
              <w:t>表示总块数，</w:t>
            </w:r>
            <w:r w:rsidRPr="00BA6D0F">
              <w:rPr>
                <w:rFonts w:cs="Times New Roman"/>
                <w:position w:val="-12"/>
              </w:rPr>
              <w:object w:dxaOrig="480" w:dyaOrig="360" w14:anchorId="0E29EBC5">
                <v:shape id="_x0000_i1333" type="#_x0000_t75" style="width:24pt;height:18pt" o:ole="">
                  <v:imagedata r:id="rId72" o:title=""/>
                </v:shape>
                <o:OLEObject Type="Embed" ProgID="Equation.DSMT4" ShapeID="_x0000_i1333" DrawAspect="Content" ObjectID="_1709637293" r:id="rId73"/>
              </w:object>
            </w:r>
            <w:r w:rsidRPr="00BA6D0F">
              <w:rPr>
                <w:rFonts w:cs="Times New Roman"/>
              </w:rPr>
              <w:t>与</w:t>
            </w:r>
            <w:r w:rsidRPr="00BA6D0F">
              <w:rPr>
                <w:rFonts w:cs="Times New Roman"/>
                <w:position w:val="-12"/>
              </w:rPr>
              <w:object w:dxaOrig="499" w:dyaOrig="360" w14:anchorId="79469138">
                <v:shape id="_x0000_i1334" type="#_x0000_t75" style="width:25.2pt;height:18pt" o:ole="">
                  <v:imagedata r:id="rId74" o:title=""/>
                </v:shape>
                <o:OLEObject Type="Embed" ProgID="Equation.DSMT4" ShapeID="_x0000_i1334" DrawAspect="Content" ObjectID="_1709637294" r:id="rId75"/>
              </w:object>
            </w:r>
            <w:r w:rsidRPr="00BA6D0F">
              <w:rPr>
                <w:rFonts w:cs="Times New Roman"/>
              </w:rPr>
              <w:t>为超参数，表示设定的最小深度和最大深度。</w:t>
            </w:r>
          </w:p>
          <w:p w14:paraId="559C7430" w14:textId="6D0DB4F2" w:rsidR="004F7256" w:rsidRPr="004F7256" w:rsidRDefault="004F7256" w:rsidP="004F7256">
            <w:pPr>
              <w:autoSpaceDE w:val="0"/>
              <w:autoSpaceDN w:val="0"/>
              <w:ind w:firstLineChars="200" w:firstLine="472"/>
              <w:rPr>
                <w:rFonts w:cs="Times New Roman"/>
                <w:szCs w:val="32"/>
              </w:rPr>
            </w:pPr>
            <w:r w:rsidRPr="00BA6D0F">
              <w:rPr>
                <w:rFonts w:cs="Times New Roman"/>
              </w:rPr>
              <w:t>将</w:t>
            </w:r>
            <w:r>
              <w:rPr>
                <w:rFonts w:cs="Times New Roman" w:hint="eastAsia"/>
              </w:rPr>
              <w:t>提出</w:t>
            </w:r>
            <w:r w:rsidRPr="00BA6D0F">
              <w:rPr>
                <w:rFonts w:cs="Times New Roman"/>
              </w:rPr>
              <w:t>的</w:t>
            </w:r>
            <w:r w:rsidR="00BD06D6">
              <w:rPr>
                <w:rFonts w:cs="Times New Roman" w:hint="eastAsia"/>
              </w:rPr>
              <w:t>“钻石”型</w:t>
            </w:r>
            <w:r w:rsidR="00031274">
              <w:rPr>
                <w:rFonts w:cs="Times New Roman" w:hint="eastAsia"/>
              </w:rPr>
              <w:t>缩放</w:t>
            </w:r>
            <w:r w:rsidRPr="00BA6D0F">
              <w:rPr>
                <w:rFonts w:cs="Times New Roman"/>
              </w:rPr>
              <w:t>单元放置于解码器各自注意力模块之前，同时将注意力机制的维度变为</w:t>
            </w:r>
            <w:r>
              <w:rPr>
                <w:rFonts w:cs="Times New Roman" w:hint="eastAsia"/>
              </w:rPr>
              <w:t>原来</w:t>
            </w:r>
            <w:r w:rsidRPr="00BA6D0F">
              <w:rPr>
                <w:rFonts w:cs="Times New Roman"/>
              </w:rPr>
              <w:t>的一半，再将前馈神经网络中间层的神经元个数调整为输入层的</w:t>
            </w:r>
            <w:r w:rsidRPr="00BA6D0F">
              <w:rPr>
                <w:rFonts w:cs="Times New Roman"/>
                <w:position w:val="-10"/>
              </w:rPr>
              <w:object w:dxaOrig="360" w:dyaOrig="340" w14:anchorId="233E1B70">
                <v:shape id="_x0000_i1335" type="#_x0000_t75" style="width:18pt;height:17.4pt" o:ole="">
                  <v:imagedata r:id="rId76" o:title=""/>
                </v:shape>
                <o:OLEObject Type="Embed" ProgID="Equation.DSMT4" ShapeID="_x0000_i1335" DrawAspect="Content" ObjectID="_1709637295" r:id="rId77"/>
              </w:object>
            </w:r>
            <w:r w:rsidRPr="00BA6D0F">
              <w:rPr>
                <w:rFonts w:cs="Times New Roman"/>
              </w:rPr>
              <w:t>，这样便形成了低维度、窄而深的解码器结构</w:t>
            </w:r>
            <w:r w:rsidR="00BD06D6">
              <w:rPr>
                <w:rFonts w:cs="Times New Roman" w:hint="eastAsia"/>
              </w:rPr>
              <w:t>，同时参数量大大减少。</w:t>
            </w:r>
          </w:p>
          <w:p w14:paraId="30D26FC9" w14:textId="579D496E" w:rsidR="004F7256" w:rsidRDefault="004F7256" w:rsidP="00914C0C">
            <w:pPr>
              <w:autoSpaceDE w:val="0"/>
              <w:autoSpaceDN w:val="0"/>
              <w:ind w:firstLine="435"/>
            </w:pPr>
            <w:r>
              <w:rPr>
                <w:rFonts w:hint="eastAsia"/>
              </w:rPr>
              <w:t>（</w:t>
            </w:r>
            <w:r>
              <w:rPr>
                <w:rFonts w:hint="eastAsia"/>
              </w:rPr>
              <w:t>2</w:t>
            </w:r>
            <w:r>
              <w:rPr>
                <w:rFonts w:hint="eastAsia"/>
              </w:rPr>
              <w:t>）</w:t>
            </w:r>
            <w:r w:rsidR="00230BE6" w:rsidRPr="00230BE6">
              <w:rPr>
                <w:rFonts w:hint="eastAsia"/>
              </w:rPr>
              <w:t>基于全局—局部交互网络的自然语言理解</w:t>
            </w:r>
          </w:p>
          <w:p w14:paraId="2BAAD92A" w14:textId="2C229D99" w:rsidR="002E1564" w:rsidRDefault="00D4089A" w:rsidP="009A2F19">
            <w:pPr>
              <w:autoSpaceDE w:val="0"/>
              <w:autoSpaceDN w:val="0"/>
              <w:ind w:firstLineChars="200" w:firstLine="472"/>
            </w:pPr>
            <w:r>
              <w:rPr>
                <w:rFonts w:hint="eastAsia"/>
              </w:rPr>
              <w:t>在基于</w:t>
            </w:r>
            <w:r w:rsidR="004263EC">
              <w:rPr>
                <w:rFonts w:hint="eastAsia"/>
              </w:rPr>
              <w:t>显式</w:t>
            </w:r>
            <w:r>
              <w:rPr>
                <w:rFonts w:hint="eastAsia"/>
              </w:rPr>
              <w:t>联合建模的</w:t>
            </w:r>
            <w:r w:rsidR="006D1EDA">
              <w:rPr>
                <w:rFonts w:hint="eastAsia"/>
              </w:rPr>
              <w:t>自然语言理解</w:t>
            </w:r>
            <w:r>
              <w:rPr>
                <w:rFonts w:hint="eastAsia"/>
              </w:rPr>
              <w:t>模型中，通常引入</w:t>
            </w:r>
            <w:r w:rsidR="00E55D20">
              <w:rPr>
                <w:rFonts w:hint="eastAsia"/>
              </w:rPr>
              <w:t>预训练模型为模型</w:t>
            </w:r>
            <w:r w:rsidR="00E55D20" w:rsidRPr="00E81F7D">
              <w:rPr>
                <w:rFonts w:hint="eastAsia"/>
              </w:rPr>
              <w:t>提供丰富的语义特征</w:t>
            </w:r>
            <w:r w:rsidR="00E55D20">
              <w:rPr>
                <w:rFonts w:hint="eastAsia"/>
              </w:rPr>
              <w:t>。但预训练模型往往参数量巨大，不利于实际应用。</w:t>
            </w:r>
            <w:r w:rsidRPr="004F7256">
              <w:rPr>
                <w:rFonts w:hint="eastAsia"/>
              </w:rPr>
              <w:t>在</w:t>
            </w:r>
            <w:r w:rsidR="00AD06F8">
              <w:rPr>
                <w:rFonts w:hint="eastAsia"/>
              </w:rPr>
              <w:t>本课题</w:t>
            </w:r>
            <w:r w:rsidRPr="004F7256">
              <w:rPr>
                <w:rFonts w:hint="eastAsia"/>
              </w:rPr>
              <w:t>中，</w:t>
            </w:r>
            <w:r w:rsidR="00D762E2">
              <w:rPr>
                <w:rFonts w:hint="eastAsia"/>
              </w:rPr>
              <w:lastRenderedPageBreak/>
              <w:t>构建</w:t>
            </w:r>
            <w:r w:rsidR="009761A1">
              <w:rPr>
                <w:rFonts w:hint="eastAsia"/>
              </w:rPr>
              <w:t>基于层级</w:t>
            </w:r>
            <w:r w:rsidR="00747511">
              <w:rPr>
                <w:rFonts w:hint="eastAsia"/>
              </w:rPr>
              <w:t>信息融合</w:t>
            </w:r>
            <w:r w:rsidR="009761A1">
              <w:rPr>
                <w:rFonts w:hint="eastAsia"/>
              </w:rPr>
              <w:t>的全局—局部</w:t>
            </w:r>
            <w:r w:rsidR="008873A6">
              <w:rPr>
                <w:rFonts w:hint="eastAsia"/>
              </w:rPr>
              <w:t>交互网络</w:t>
            </w:r>
            <w:r w:rsidRPr="004F7256">
              <w:rPr>
                <w:rFonts w:hint="eastAsia"/>
              </w:rPr>
              <w:t>，</w:t>
            </w:r>
            <w:r w:rsidR="00D762E2">
              <w:rPr>
                <w:rFonts w:hint="eastAsia"/>
              </w:rPr>
              <w:t>建立</w:t>
            </w:r>
            <w:r w:rsidR="00B95DF5">
              <w:rPr>
                <w:rFonts w:hint="eastAsia"/>
              </w:rPr>
              <w:t>意图和槽位的双向交互通道，</w:t>
            </w:r>
            <w:r w:rsidR="00A57829">
              <w:rPr>
                <w:rFonts w:hint="eastAsia"/>
              </w:rPr>
              <w:t>设计层级</w:t>
            </w:r>
            <w:r w:rsidR="005A47AA">
              <w:rPr>
                <w:rFonts w:hint="eastAsia"/>
              </w:rPr>
              <w:t>信息融合算法</w:t>
            </w:r>
            <w:r w:rsidR="004527C9">
              <w:rPr>
                <w:rFonts w:hint="eastAsia"/>
              </w:rPr>
              <w:t>，高效</w:t>
            </w:r>
            <w:r w:rsidR="00B95DF5">
              <w:rPr>
                <w:rFonts w:hint="eastAsia"/>
              </w:rPr>
              <w:t>聚合所有交互信息，进而提高模型的</w:t>
            </w:r>
            <w:r w:rsidR="00C74E66">
              <w:rPr>
                <w:rFonts w:hint="eastAsia"/>
              </w:rPr>
              <w:t>泛化能力</w:t>
            </w:r>
            <w:r w:rsidR="00B95DF5">
              <w:rPr>
                <w:rFonts w:hint="eastAsia"/>
              </w:rPr>
              <w:t>。</w:t>
            </w:r>
            <w:r w:rsidR="00C74E66">
              <w:rPr>
                <w:rFonts w:hint="eastAsia"/>
              </w:rPr>
              <w:t>自然语言理解</w:t>
            </w:r>
            <w:r w:rsidR="008873A6">
              <w:rPr>
                <w:rFonts w:hint="eastAsia"/>
              </w:rPr>
              <w:t>模型框架及</w:t>
            </w:r>
            <w:r w:rsidR="009A2F19">
              <w:rPr>
                <w:rFonts w:hint="eastAsia"/>
              </w:rPr>
              <w:t>全局—局部</w:t>
            </w:r>
            <w:r w:rsidR="008873A6">
              <w:rPr>
                <w:rFonts w:hint="eastAsia"/>
              </w:rPr>
              <w:t>交互</w:t>
            </w:r>
            <w:r w:rsidR="009A2F19">
              <w:rPr>
                <w:rFonts w:hint="eastAsia"/>
              </w:rPr>
              <w:t>网络</w:t>
            </w:r>
            <w:r w:rsidR="008873A6">
              <w:rPr>
                <w:rFonts w:hint="eastAsia"/>
              </w:rPr>
              <w:t>如图</w:t>
            </w:r>
            <w:r w:rsidR="008873A6">
              <w:rPr>
                <w:rFonts w:hint="eastAsia"/>
              </w:rPr>
              <w:t>3.3</w:t>
            </w:r>
            <w:r w:rsidR="008873A6">
              <w:rPr>
                <w:rFonts w:hint="eastAsia"/>
              </w:rPr>
              <w:t>所示。</w:t>
            </w:r>
          </w:p>
          <w:p w14:paraId="626A5697" w14:textId="10C7F495" w:rsidR="009677F1" w:rsidRDefault="009677F1" w:rsidP="002E1564">
            <w:pPr>
              <w:autoSpaceDE w:val="0"/>
              <w:autoSpaceDN w:val="0"/>
              <w:ind w:firstLineChars="200" w:firstLine="472"/>
            </w:pPr>
            <w:r>
              <w:rPr>
                <w:rFonts w:hint="eastAsia"/>
              </w:rPr>
              <w:t>利用</w:t>
            </w:r>
            <w:r w:rsidR="009904ED">
              <w:rPr>
                <w:rFonts w:hint="eastAsia"/>
              </w:rPr>
              <w:t>双向</w:t>
            </w:r>
            <w:r w:rsidR="009904ED">
              <w:rPr>
                <w:rFonts w:hint="eastAsia"/>
              </w:rPr>
              <w:t>GRU</w:t>
            </w:r>
            <w:r w:rsidR="00AC08F1">
              <w:rPr>
                <w:rFonts w:hint="eastAsia"/>
              </w:rPr>
              <w:t>神经</w:t>
            </w:r>
            <w:r>
              <w:rPr>
                <w:rFonts w:hint="eastAsia"/>
              </w:rPr>
              <w:t>网络和自注意力机制获取字符向量</w:t>
            </w:r>
            <w:r w:rsidR="002E1564" w:rsidRPr="002E1564">
              <w:rPr>
                <w:rFonts w:cs="Times New Roman"/>
                <w:position w:val="-12"/>
              </w:rPr>
              <w:object w:dxaOrig="1680" w:dyaOrig="360" w14:anchorId="4506D179">
                <v:shape id="_x0000_i1336" type="#_x0000_t75" style="width:84pt;height:18pt" o:ole="">
                  <v:imagedata r:id="rId78" o:title=""/>
                </v:shape>
                <o:OLEObject Type="Embed" ProgID="Equation.DSMT4" ShapeID="_x0000_i1336" DrawAspect="Content" ObjectID="_1709637296" r:id="rId79"/>
              </w:object>
            </w:r>
            <w:r w:rsidR="002E1564" w:rsidRPr="002E1564">
              <w:rPr>
                <w:rFonts w:cs="Times New Roman" w:hint="eastAsia"/>
              </w:rPr>
              <w:t>，</w:t>
            </w:r>
            <w:r w:rsidR="00AC08F1" w:rsidRPr="002E1564">
              <w:rPr>
                <w:rFonts w:cs="Times New Roman" w:hint="eastAsia"/>
              </w:rPr>
              <w:t>输入用于意图感知的专属</w:t>
            </w:r>
            <w:r w:rsidR="009904ED">
              <w:rPr>
                <w:rFonts w:cs="Times New Roman" w:hint="eastAsia"/>
              </w:rPr>
              <w:t>双向</w:t>
            </w:r>
            <w:r w:rsidR="009904ED">
              <w:rPr>
                <w:rFonts w:cs="Times New Roman" w:hint="eastAsia"/>
              </w:rPr>
              <w:t>GRU</w:t>
            </w:r>
            <w:r w:rsidR="00AC08F1" w:rsidRPr="002E1564">
              <w:rPr>
                <w:rFonts w:cs="Times New Roman" w:hint="eastAsia"/>
              </w:rPr>
              <w:t>神经网络中，获取用于意图检测任务的隐层</w:t>
            </w:r>
            <w:r w:rsidR="00AC08F1">
              <w:rPr>
                <w:rFonts w:hint="eastAsia"/>
              </w:rPr>
              <w:t>状态表示</w:t>
            </w:r>
            <w:r w:rsidR="009904ED" w:rsidRPr="00AC08F1">
              <w:rPr>
                <w:position w:val="-16"/>
              </w:rPr>
              <w:object w:dxaOrig="2460" w:dyaOrig="440" w14:anchorId="7DA2E5E4">
                <v:shape id="_x0000_i1337" type="#_x0000_t75" style="width:123pt;height:22.2pt" o:ole="">
                  <v:imagedata r:id="rId80" o:title=""/>
                </v:shape>
                <o:OLEObject Type="Embed" ProgID="Equation.DSMT4" ShapeID="_x0000_i1337" DrawAspect="Content" ObjectID="_1709637297" r:id="rId81"/>
              </w:object>
            </w:r>
            <w:r w:rsidR="00AC08F1">
              <w:rPr>
                <w:rFonts w:hint="eastAsia"/>
              </w:rPr>
              <w:t>，得到</w:t>
            </w:r>
            <w:r w:rsidR="002E1564" w:rsidRPr="002E1564">
              <w:rPr>
                <w:position w:val="-6"/>
              </w:rPr>
              <w:object w:dxaOrig="139" w:dyaOrig="240" w14:anchorId="181F4AC8">
                <v:shape id="_x0000_i1338" type="#_x0000_t75" style="width:7.2pt;height:12pt" o:ole="">
                  <v:imagedata r:id="rId82" o:title=""/>
                </v:shape>
                <o:OLEObject Type="Embed" ProgID="Equation.DSMT4" ShapeID="_x0000_i1338" DrawAspect="Content" ObjectID="_1709637298" r:id="rId83"/>
              </w:object>
            </w:r>
            <w:r w:rsidR="002E1564">
              <w:rPr>
                <w:rFonts w:hint="eastAsia"/>
              </w:rPr>
              <w:t>位置字符的意图表示</w:t>
            </w:r>
            <w:r w:rsidR="002E1564" w:rsidRPr="002E1564">
              <w:rPr>
                <w:position w:val="-20"/>
              </w:rPr>
              <w:object w:dxaOrig="3360" w:dyaOrig="520" w14:anchorId="5E04457C">
                <v:shape id="_x0000_i1339" type="#_x0000_t75" style="width:168pt;height:25.8pt" o:ole="">
                  <v:imagedata r:id="rId84" o:title=""/>
                </v:shape>
                <o:OLEObject Type="Embed" ProgID="Equation.DSMT4" ShapeID="_x0000_i1339" DrawAspect="Content" ObjectID="_1709637299" r:id="rId85"/>
              </w:object>
            </w:r>
            <w:r w:rsidR="002E1564">
              <w:rPr>
                <w:rFonts w:hint="eastAsia"/>
              </w:rPr>
              <w:t>，经过意图解码器得到针对输入语句的意图结果</w:t>
            </w:r>
            <w:r w:rsidR="002E1564" w:rsidRPr="002E1564">
              <w:rPr>
                <w:position w:val="-26"/>
              </w:rPr>
              <w:object w:dxaOrig="3360" w:dyaOrig="639" w14:anchorId="71AEC19D">
                <v:shape id="_x0000_i1340" type="#_x0000_t75" style="width:168pt;height:31.8pt" o:ole="">
                  <v:imagedata r:id="rId86" o:title=""/>
                </v:shape>
                <o:OLEObject Type="Embed" ProgID="Equation.DSMT4" ShapeID="_x0000_i1340" DrawAspect="Content" ObjectID="_1709637300" r:id="rId87"/>
              </w:object>
            </w:r>
            <w:r w:rsidR="002E1564">
              <w:rPr>
                <w:rFonts w:hint="eastAsia"/>
              </w:rPr>
              <w:t>并输入至</w:t>
            </w:r>
            <w:r w:rsidR="003A193C">
              <w:rPr>
                <w:rFonts w:hint="eastAsia"/>
              </w:rPr>
              <w:t>全局</w:t>
            </w:r>
            <w:r w:rsidR="00DA4CA1">
              <w:rPr>
                <w:rFonts w:hint="eastAsia"/>
              </w:rPr>
              <w:t>—局部</w:t>
            </w:r>
            <w:r w:rsidR="000D4DB9">
              <w:rPr>
                <w:rFonts w:hint="eastAsia"/>
              </w:rPr>
              <w:t>交互</w:t>
            </w:r>
            <w:r w:rsidR="00DA4CA1">
              <w:rPr>
                <w:rFonts w:hint="eastAsia"/>
              </w:rPr>
              <w:t>网络</w:t>
            </w:r>
            <w:r w:rsidR="000D4DB9">
              <w:rPr>
                <w:rFonts w:hint="eastAsia"/>
              </w:rPr>
              <w:t>中</w:t>
            </w:r>
            <w:r w:rsidR="002E1564">
              <w:rPr>
                <w:rFonts w:hint="eastAsia"/>
              </w:rPr>
              <w:t>；将</w:t>
            </w:r>
            <w:r w:rsidR="002E1564" w:rsidRPr="002E1564">
              <w:rPr>
                <w:position w:val="-4"/>
              </w:rPr>
              <w:object w:dxaOrig="240" w:dyaOrig="260" w14:anchorId="1E44B61F">
                <v:shape id="_x0000_i1341" type="#_x0000_t75" style="width:12pt;height:13.2pt" o:ole="">
                  <v:imagedata r:id="rId88" o:title=""/>
                </v:shape>
                <o:OLEObject Type="Embed" ProgID="Equation.DSMT4" ShapeID="_x0000_i1341" DrawAspect="Content" ObjectID="_1709637301" r:id="rId89"/>
              </w:object>
            </w:r>
            <w:r w:rsidR="002E1564">
              <w:rPr>
                <w:rFonts w:hint="eastAsia"/>
              </w:rPr>
              <w:t>与</w:t>
            </w:r>
            <w:r w:rsidR="00DE3ECB" w:rsidRPr="00DE3ECB">
              <w:rPr>
                <w:position w:val="-12"/>
              </w:rPr>
              <w:object w:dxaOrig="260" w:dyaOrig="360" w14:anchorId="3928E144">
                <v:shape id="_x0000_i1342" type="#_x0000_t75" style="width:13.2pt;height:18pt" o:ole="">
                  <v:imagedata r:id="rId90" o:title=""/>
                </v:shape>
                <o:OLEObject Type="Embed" ProgID="Equation.DSMT4" ShapeID="_x0000_i1342" DrawAspect="Content" ObjectID="_1709637302" r:id="rId91"/>
              </w:object>
            </w:r>
            <w:r w:rsidR="00DE3ECB">
              <w:rPr>
                <w:rFonts w:hint="eastAsia"/>
              </w:rPr>
              <w:t>连接输入用于槽位感知的专属</w:t>
            </w:r>
            <w:r w:rsidR="009904ED">
              <w:rPr>
                <w:rFonts w:hint="eastAsia"/>
              </w:rPr>
              <w:t>双向</w:t>
            </w:r>
            <w:r w:rsidR="009904ED">
              <w:rPr>
                <w:rFonts w:hint="eastAsia"/>
              </w:rPr>
              <w:t>GRU</w:t>
            </w:r>
            <w:r w:rsidR="00DE3ECB">
              <w:rPr>
                <w:rFonts w:hint="eastAsia"/>
              </w:rPr>
              <w:t>神经网络中，获取用于槽位填充任务的隐层状态表示</w:t>
            </w:r>
            <w:r w:rsidR="00DE3ECB" w:rsidRPr="00DE3ECB">
              <w:rPr>
                <w:position w:val="-14"/>
              </w:rPr>
              <w:object w:dxaOrig="1620" w:dyaOrig="400" w14:anchorId="093ACC55">
                <v:shape id="_x0000_i1343" type="#_x0000_t75" style="width:81pt;height:19.8pt" o:ole="">
                  <v:imagedata r:id="rId92" o:title=""/>
                </v:shape>
                <o:OLEObject Type="Embed" ProgID="Equation.DSMT4" ShapeID="_x0000_i1343" DrawAspect="Content" ObjectID="_1709637303" r:id="rId93"/>
              </w:object>
            </w:r>
            <w:r w:rsidR="00446041">
              <w:rPr>
                <w:rFonts w:hint="eastAsia"/>
              </w:rPr>
              <w:t>并输入至</w:t>
            </w:r>
            <w:r w:rsidR="00527564">
              <w:rPr>
                <w:rFonts w:hint="eastAsia"/>
              </w:rPr>
              <w:t>全局—局部</w:t>
            </w:r>
            <w:r w:rsidR="000D4DB9">
              <w:rPr>
                <w:rFonts w:hint="eastAsia"/>
              </w:rPr>
              <w:t>交互网络</w:t>
            </w:r>
            <w:r w:rsidR="00446041">
              <w:rPr>
                <w:rFonts w:hint="eastAsia"/>
              </w:rPr>
              <w:t>中</w:t>
            </w:r>
            <w:r w:rsidR="00DE3ECB">
              <w:rPr>
                <w:rFonts w:hint="eastAsia"/>
              </w:rPr>
              <w:t>，其中</w:t>
            </w:r>
            <w:r w:rsidR="00DE3ECB" w:rsidRPr="00DE3ECB">
              <w:rPr>
                <w:position w:val="-14"/>
              </w:rPr>
              <w:object w:dxaOrig="2760" w:dyaOrig="400" w14:anchorId="7AE1FDD3">
                <v:shape id="_x0000_i1344" type="#_x0000_t75" style="width:138pt;height:19.8pt" o:ole="">
                  <v:imagedata r:id="rId94" o:title=""/>
                </v:shape>
                <o:OLEObject Type="Embed" ProgID="Equation.DSMT4" ShapeID="_x0000_i1344" DrawAspect="Content" ObjectID="_1709637304" r:id="rId95"/>
              </w:object>
            </w:r>
            <w:r w:rsidR="00446041">
              <w:rPr>
                <w:rFonts w:hint="eastAsia"/>
              </w:rPr>
              <w:t>。</w:t>
            </w:r>
          </w:p>
          <w:p w14:paraId="70949724" w14:textId="77777777" w:rsidR="00F84A41" w:rsidRPr="00B70C15" w:rsidRDefault="00F84A41" w:rsidP="00F84A41">
            <w:pPr>
              <w:autoSpaceDE w:val="0"/>
              <w:autoSpaceDN w:val="0"/>
            </w:pPr>
          </w:p>
          <w:p w14:paraId="0F773BA3" w14:textId="20C6E0FD" w:rsidR="00F84A41" w:rsidRDefault="00F17043" w:rsidP="00F84A41">
            <w:pPr>
              <w:autoSpaceDE w:val="0"/>
              <w:autoSpaceDN w:val="0"/>
              <w:jc w:val="center"/>
            </w:pPr>
            <w:r>
              <w:rPr>
                <w:noProof/>
              </w:rPr>
              <w:drawing>
                <wp:inline distT="0" distB="0" distL="0" distR="0" wp14:anchorId="713CA579" wp14:editId="3A793725">
                  <wp:extent cx="4774460" cy="3168000"/>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774460" cy="3168000"/>
                          </a:xfrm>
                          <a:prstGeom prst="rect">
                            <a:avLst/>
                          </a:prstGeom>
                          <a:noFill/>
                          <a:ln>
                            <a:noFill/>
                          </a:ln>
                        </pic:spPr>
                      </pic:pic>
                    </a:graphicData>
                  </a:graphic>
                </wp:inline>
              </w:drawing>
            </w:r>
          </w:p>
          <w:p w14:paraId="04E038EC" w14:textId="2AAA2087" w:rsidR="00AE42F4" w:rsidRDefault="00AE42F4" w:rsidP="001D6DFB">
            <w:pPr>
              <w:autoSpaceDE w:val="0"/>
              <w:autoSpaceDN w:val="0"/>
              <w:ind w:firstLineChars="600" w:firstLine="1236"/>
              <w:jc w:val="left"/>
              <w:rPr>
                <w:sz w:val="21"/>
                <w:szCs w:val="21"/>
              </w:rPr>
            </w:pPr>
            <w:r>
              <w:rPr>
                <w:rFonts w:hint="eastAsia"/>
                <w:sz w:val="21"/>
                <w:szCs w:val="21"/>
              </w:rPr>
              <w:t>（</w:t>
            </w:r>
            <w:r>
              <w:rPr>
                <w:rFonts w:hint="eastAsia"/>
                <w:sz w:val="21"/>
                <w:szCs w:val="21"/>
              </w:rPr>
              <w:t>a</w:t>
            </w:r>
            <w:r>
              <w:rPr>
                <w:rFonts w:hint="eastAsia"/>
                <w:sz w:val="21"/>
                <w:szCs w:val="21"/>
              </w:rPr>
              <w:t>）</w:t>
            </w:r>
            <w:r w:rsidR="001D6DFB">
              <w:rPr>
                <w:rFonts w:hint="eastAsia"/>
                <w:sz w:val="21"/>
                <w:szCs w:val="21"/>
              </w:rPr>
              <w:t>自然语言理解</w:t>
            </w:r>
            <w:r>
              <w:rPr>
                <w:rFonts w:hint="eastAsia"/>
                <w:sz w:val="21"/>
                <w:szCs w:val="21"/>
              </w:rPr>
              <w:t>模型框架</w:t>
            </w:r>
            <w:r>
              <w:rPr>
                <w:rFonts w:hint="eastAsia"/>
                <w:sz w:val="21"/>
                <w:szCs w:val="21"/>
              </w:rPr>
              <w:t xml:space="preserve"> </w:t>
            </w:r>
            <w:r>
              <w:rPr>
                <w:sz w:val="21"/>
                <w:szCs w:val="21"/>
              </w:rPr>
              <w:t xml:space="preserve">  </w:t>
            </w:r>
            <w:r w:rsidR="001D6DFB">
              <w:rPr>
                <w:sz w:val="21"/>
                <w:szCs w:val="21"/>
              </w:rPr>
              <w:t xml:space="preserve">  </w:t>
            </w:r>
            <w:r>
              <w:rPr>
                <w:sz w:val="21"/>
                <w:szCs w:val="21"/>
              </w:rPr>
              <w:t xml:space="preserve">       </w:t>
            </w:r>
            <w:r>
              <w:rPr>
                <w:rFonts w:hint="eastAsia"/>
                <w:sz w:val="21"/>
                <w:szCs w:val="21"/>
              </w:rPr>
              <w:t>（</w:t>
            </w:r>
            <w:r>
              <w:rPr>
                <w:rFonts w:hint="eastAsia"/>
                <w:sz w:val="21"/>
                <w:szCs w:val="21"/>
              </w:rPr>
              <w:t>b</w:t>
            </w:r>
            <w:r>
              <w:rPr>
                <w:rFonts w:hint="eastAsia"/>
                <w:sz w:val="21"/>
                <w:szCs w:val="21"/>
              </w:rPr>
              <w:t>）全局—局部交互网络</w:t>
            </w:r>
          </w:p>
          <w:p w14:paraId="6C37A3EB" w14:textId="7CF6E009" w:rsidR="00F84A41" w:rsidRPr="00D4089A" w:rsidRDefault="00F84A41" w:rsidP="00F84A41">
            <w:pPr>
              <w:autoSpaceDE w:val="0"/>
              <w:autoSpaceDN w:val="0"/>
              <w:jc w:val="center"/>
              <w:rPr>
                <w:sz w:val="21"/>
                <w:szCs w:val="21"/>
              </w:rPr>
            </w:pPr>
            <w:r w:rsidRPr="00D4089A">
              <w:rPr>
                <w:rFonts w:hint="eastAsia"/>
                <w:sz w:val="21"/>
                <w:szCs w:val="21"/>
              </w:rPr>
              <w:t>图</w:t>
            </w:r>
            <w:r w:rsidRPr="00D4089A">
              <w:rPr>
                <w:rFonts w:hint="eastAsia"/>
                <w:sz w:val="21"/>
                <w:szCs w:val="21"/>
              </w:rPr>
              <w:t>3.3</w:t>
            </w:r>
            <w:r w:rsidRPr="00D4089A">
              <w:rPr>
                <w:sz w:val="21"/>
                <w:szCs w:val="21"/>
              </w:rPr>
              <w:t xml:space="preserve"> </w:t>
            </w:r>
            <w:r w:rsidR="001D6DFB">
              <w:rPr>
                <w:rFonts w:hint="eastAsia"/>
                <w:sz w:val="21"/>
                <w:szCs w:val="21"/>
              </w:rPr>
              <w:t>自然语言理解</w:t>
            </w:r>
            <w:r w:rsidRPr="00D4089A">
              <w:rPr>
                <w:rFonts w:hint="eastAsia"/>
                <w:sz w:val="21"/>
                <w:szCs w:val="21"/>
              </w:rPr>
              <w:t>模型</w:t>
            </w:r>
            <w:r>
              <w:rPr>
                <w:rFonts w:hint="eastAsia"/>
                <w:sz w:val="21"/>
                <w:szCs w:val="21"/>
              </w:rPr>
              <w:t>框架</w:t>
            </w:r>
            <w:r w:rsidRPr="00D4089A">
              <w:rPr>
                <w:rFonts w:hint="eastAsia"/>
                <w:sz w:val="21"/>
                <w:szCs w:val="21"/>
              </w:rPr>
              <w:t>及</w:t>
            </w:r>
            <w:r w:rsidR="00A70507">
              <w:rPr>
                <w:rFonts w:hint="eastAsia"/>
                <w:sz w:val="21"/>
                <w:szCs w:val="21"/>
              </w:rPr>
              <w:t>全局—局部</w:t>
            </w:r>
            <w:r w:rsidRPr="00D4089A">
              <w:rPr>
                <w:rFonts w:hint="eastAsia"/>
                <w:sz w:val="21"/>
                <w:szCs w:val="21"/>
              </w:rPr>
              <w:t>交互网络结构示意图</w:t>
            </w:r>
          </w:p>
          <w:p w14:paraId="67D9D270" w14:textId="77777777" w:rsidR="00F84A41" w:rsidRDefault="00F84A41" w:rsidP="00F84A41">
            <w:pPr>
              <w:autoSpaceDE w:val="0"/>
              <w:autoSpaceDN w:val="0"/>
              <w:rPr>
                <w:rFonts w:cs="Times New Roman"/>
              </w:rPr>
            </w:pPr>
          </w:p>
          <w:p w14:paraId="14E454E8" w14:textId="3F05B02B" w:rsidR="00B70C15" w:rsidRDefault="008215DE" w:rsidP="00D536FB">
            <w:pPr>
              <w:autoSpaceDE w:val="0"/>
              <w:autoSpaceDN w:val="0"/>
              <w:ind w:firstLineChars="200" w:firstLine="472"/>
              <w:rPr>
                <w:rFonts w:cs="Times New Roman"/>
              </w:rPr>
            </w:pPr>
            <w:r>
              <w:rPr>
                <w:rFonts w:cs="Times New Roman" w:hint="eastAsia"/>
              </w:rPr>
              <w:t>如图</w:t>
            </w:r>
            <w:r>
              <w:rPr>
                <w:rFonts w:cs="Times New Roman" w:hint="eastAsia"/>
              </w:rPr>
              <w:t>3.3</w:t>
            </w:r>
            <w:r w:rsidR="00F86E1D">
              <w:rPr>
                <w:rFonts w:cs="Times New Roman" w:hint="eastAsia"/>
              </w:rPr>
              <w:t>（</w:t>
            </w:r>
            <w:r w:rsidR="00F86E1D">
              <w:rPr>
                <w:rFonts w:cs="Times New Roman" w:hint="eastAsia"/>
              </w:rPr>
              <w:t>b</w:t>
            </w:r>
            <w:r w:rsidR="00F86E1D">
              <w:rPr>
                <w:rFonts w:cs="Times New Roman" w:hint="eastAsia"/>
              </w:rPr>
              <w:t>）</w:t>
            </w:r>
            <w:r>
              <w:rPr>
                <w:rFonts w:cs="Times New Roman" w:hint="eastAsia"/>
              </w:rPr>
              <w:t>所示，</w:t>
            </w:r>
            <w:r w:rsidR="005E2072">
              <w:rPr>
                <w:rFonts w:cs="Times New Roman" w:hint="eastAsia"/>
              </w:rPr>
              <w:t>全局—局部</w:t>
            </w:r>
            <w:r w:rsidR="000D4DB9">
              <w:rPr>
                <w:rFonts w:cs="Times New Roman" w:hint="eastAsia"/>
              </w:rPr>
              <w:t>交互网络</w:t>
            </w:r>
            <w:r>
              <w:rPr>
                <w:rFonts w:cs="Times New Roman" w:hint="eastAsia"/>
              </w:rPr>
              <w:t>由局部槽位感知交互层和全局意图</w:t>
            </w:r>
            <w:r w:rsidR="005E2072">
              <w:rPr>
                <w:rFonts w:cs="Times New Roman" w:hint="eastAsia"/>
              </w:rPr>
              <w:t>—</w:t>
            </w:r>
            <w:r>
              <w:rPr>
                <w:rFonts w:cs="Times New Roman" w:hint="eastAsia"/>
              </w:rPr>
              <w:lastRenderedPageBreak/>
              <w:t>槽位交互层组成。</w:t>
            </w:r>
            <w:bookmarkStart w:id="10" w:name="OLE_LINK12"/>
            <w:r w:rsidR="00B70C15" w:rsidRPr="00D536FB">
              <w:rPr>
                <w:rFonts w:cs="Times New Roman" w:hint="eastAsia"/>
              </w:rPr>
              <w:t>在局部槽位感知交互层中，每个槽位都与其他槽位互相连接，使得可以实现跨槽位的依赖性建模，从而解决槽位不协调问题。</w:t>
            </w:r>
            <w:bookmarkEnd w:id="10"/>
            <w:r w:rsidR="00B70C15" w:rsidRPr="00D536FB">
              <w:rPr>
                <w:rFonts w:cs="Times New Roman" w:hint="eastAsia"/>
              </w:rPr>
              <w:t>每个槽位用一个节点表示，所有节点的第一层状态向量为</w:t>
            </w:r>
            <w:r w:rsidR="00D536FB" w:rsidRPr="00D536FB">
              <w:rPr>
                <w:rFonts w:cs="Times New Roman"/>
                <w:position w:val="-14"/>
              </w:rPr>
              <w:object w:dxaOrig="2200" w:dyaOrig="400" w14:anchorId="3ED12AF9">
                <v:shape id="_x0000_i1345" type="#_x0000_t75" style="width:109.8pt;height:19.8pt" o:ole="">
                  <v:imagedata r:id="rId97" o:title=""/>
                </v:shape>
                <o:OLEObject Type="Embed" ProgID="Equation.DSMT4" ShapeID="_x0000_i1345" DrawAspect="Content" ObjectID="_1709637305" r:id="rId98"/>
              </w:object>
            </w:r>
            <w:r w:rsidR="00B70C15" w:rsidRPr="00D536FB">
              <w:rPr>
                <w:rFonts w:cs="Times New Roman" w:hint="eastAsia"/>
              </w:rPr>
              <w:t>，且对于节点</w:t>
            </w:r>
            <w:r w:rsidR="00D536FB" w:rsidRPr="00D536FB">
              <w:rPr>
                <w:rFonts w:cs="Times New Roman"/>
                <w:position w:val="-12"/>
              </w:rPr>
              <w:object w:dxaOrig="279" w:dyaOrig="360" w14:anchorId="00CE3EF5">
                <v:shape id="_x0000_i1346" type="#_x0000_t75" style="width:13.8pt;height:18pt" o:ole="">
                  <v:imagedata r:id="rId99" o:title=""/>
                </v:shape>
                <o:OLEObject Type="Embed" ProgID="Equation.DSMT4" ShapeID="_x0000_i1346" DrawAspect="Content" ObjectID="_1709637306" r:id="rId100"/>
              </w:object>
            </w:r>
            <w:r w:rsidR="00B70C15" w:rsidRPr="00D536FB">
              <w:rPr>
                <w:rFonts w:cs="Times New Roman" w:hint="eastAsia"/>
              </w:rPr>
              <w:t>只有相邻一个窗口大小的节点即</w:t>
            </w:r>
            <w:r w:rsidR="00D536FB" w:rsidRPr="00D536FB">
              <w:rPr>
                <w:rFonts w:cs="Times New Roman"/>
                <w:position w:val="-14"/>
              </w:rPr>
              <w:object w:dxaOrig="1480" w:dyaOrig="400" w14:anchorId="73825C4B">
                <v:shape id="_x0000_i1347" type="#_x0000_t75" style="width:73.8pt;height:19.8pt" o:ole="">
                  <v:imagedata r:id="rId101" o:title=""/>
                </v:shape>
                <o:OLEObject Type="Embed" ProgID="Equation.DSMT4" ShapeID="_x0000_i1347" DrawAspect="Content" ObjectID="_1709637307" r:id="rId102"/>
              </w:object>
            </w:r>
            <w:r w:rsidR="00B70C15" w:rsidRPr="00D536FB">
              <w:rPr>
                <w:rFonts w:cs="Times New Roman" w:hint="eastAsia"/>
              </w:rPr>
              <w:t>与其连接，其中</w:t>
            </w:r>
            <w:r w:rsidR="00D536FB" w:rsidRPr="00D536FB">
              <w:rPr>
                <w:rFonts w:cs="Times New Roman"/>
                <w:position w:val="-6"/>
              </w:rPr>
              <w:object w:dxaOrig="260" w:dyaOrig="220" w14:anchorId="0CB7F0A6">
                <v:shape id="_x0000_i1348" type="#_x0000_t75" style="width:13.2pt;height:10.8pt" o:ole="">
                  <v:imagedata r:id="rId103" o:title=""/>
                </v:shape>
                <o:OLEObject Type="Embed" ProgID="Equation.DSMT4" ShapeID="_x0000_i1348" DrawAspect="Content" ObjectID="_1709637308" r:id="rId104"/>
              </w:object>
            </w:r>
            <w:r w:rsidR="00B70C15" w:rsidRPr="00D536FB">
              <w:rPr>
                <w:rFonts w:cs="Times New Roman" w:hint="eastAsia"/>
              </w:rPr>
              <w:t>为超参数，表示滑动窗口的尺寸。从第一层逐层往上进行信息融合，第</w:t>
            </w:r>
            <w:r w:rsidR="00D536FB" w:rsidRPr="00D536FB">
              <w:rPr>
                <w:rFonts w:cs="Times New Roman"/>
                <w:position w:val="-6"/>
              </w:rPr>
              <w:object w:dxaOrig="139" w:dyaOrig="279" w14:anchorId="021D3C54">
                <v:shape id="_x0000_i1349" type="#_x0000_t75" style="width:7.2pt;height:13.8pt" o:ole="">
                  <v:imagedata r:id="rId105" o:title=""/>
                </v:shape>
                <o:OLEObject Type="Embed" ProgID="Equation.DSMT4" ShapeID="_x0000_i1349" DrawAspect="Content" ObjectID="_1709637309" r:id="rId106"/>
              </w:object>
            </w:r>
            <w:r w:rsidR="00B70C15" w:rsidRPr="00D536FB">
              <w:rPr>
                <w:rFonts w:cs="Times New Roman" w:hint="eastAsia"/>
              </w:rPr>
              <w:t>层的融合过程可以定义为如下式子：</w:t>
            </w:r>
          </w:p>
          <w:p w14:paraId="169A16CF" w14:textId="0F4FB3E6" w:rsidR="00B70C15" w:rsidRDefault="00D536FB" w:rsidP="00D536FB">
            <w:pPr>
              <w:tabs>
                <w:tab w:val="center" w:pos="4250"/>
                <w:tab w:val="right" w:pos="8500"/>
              </w:tabs>
              <w:autoSpaceDE w:val="0"/>
              <w:autoSpaceDN w:val="0"/>
              <w:rPr>
                <w:rFonts w:cs="Times New Roman"/>
              </w:rPr>
            </w:pPr>
            <w:r>
              <w:rPr>
                <w:rFonts w:cs="Times New Roman"/>
              </w:rPr>
              <w:tab/>
            </w:r>
            <w:r w:rsidRPr="00D536FB">
              <w:rPr>
                <w:rFonts w:cs="Times New Roman"/>
                <w:position w:val="-30"/>
              </w:rPr>
              <w:object w:dxaOrig="2040" w:dyaOrig="720" w14:anchorId="41A50810">
                <v:shape id="_x0000_i1350" type="#_x0000_t75" style="width:102pt;height:36pt" o:ole="">
                  <v:imagedata r:id="rId107" o:title=""/>
                </v:shape>
                <o:OLEObject Type="Embed" ProgID="Equation.DSMT4" ShapeID="_x0000_i1350" DrawAspect="Content" ObjectID="_1709637310" r:id="rId108"/>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5</w:instrText>
            </w:r>
            <w:r>
              <w:rPr>
                <w:rFonts w:cs="Times New Roman"/>
              </w:rPr>
              <w:fldChar w:fldCharType="end"/>
            </w:r>
            <w:r>
              <w:rPr>
                <w:rFonts w:cs="Times New Roman"/>
              </w:rPr>
              <w:instrText>)</w:instrText>
            </w:r>
            <w:r>
              <w:rPr>
                <w:rFonts w:cs="Times New Roman"/>
              </w:rPr>
              <w:fldChar w:fldCharType="end"/>
            </w:r>
          </w:p>
          <w:p w14:paraId="3069C477" w14:textId="7A5D394C" w:rsidR="00B70C15" w:rsidRPr="00D536FB" w:rsidRDefault="00D536FB" w:rsidP="00D536FB">
            <w:pPr>
              <w:tabs>
                <w:tab w:val="center" w:pos="4250"/>
                <w:tab w:val="right" w:pos="8500"/>
              </w:tabs>
              <w:autoSpaceDE w:val="0"/>
              <w:autoSpaceDN w:val="0"/>
              <w:rPr>
                <w:rFonts w:cs="Times New Roman"/>
              </w:rPr>
            </w:pPr>
            <w:r>
              <w:rPr>
                <w:rFonts w:cs="Times New Roman"/>
              </w:rPr>
              <w:tab/>
            </w:r>
            <w:r w:rsidRPr="00D536FB">
              <w:rPr>
                <w:rFonts w:cs="Times New Roman"/>
                <w:position w:val="-50"/>
              </w:rPr>
              <w:object w:dxaOrig="3480" w:dyaOrig="1020" w14:anchorId="24996786">
                <v:shape id="_x0000_i1351" type="#_x0000_t75" style="width:174pt;height:51pt" o:ole="">
                  <v:imagedata r:id="rId109" o:title=""/>
                </v:shape>
                <o:OLEObject Type="Embed" ProgID="Equation.DSMT4" ShapeID="_x0000_i1351" DrawAspect="Content" ObjectID="_1709637311" r:id="rId110"/>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6</w:instrText>
            </w:r>
            <w:r>
              <w:rPr>
                <w:rFonts w:cs="Times New Roman"/>
              </w:rPr>
              <w:fldChar w:fldCharType="end"/>
            </w:r>
            <w:r>
              <w:rPr>
                <w:rFonts w:cs="Times New Roman"/>
              </w:rPr>
              <w:instrText>)</w:instrText>
            </w:r>
            <w:r>
              <w:rPr>
                <w:rFonts w:cs="Times New Roman"/>
              </w:rPr>
              <w:fldChar w:fldCharType="end"/>
            </w:r>
          </w:p>
          <w:p w14:paraId="64A2C4B9" w14:textId="5858842B" w:rsidR="00B70C15" w:rsidRDefault="00B70C15" w:rsidP="00D536FB">
            <w:pPr>
              <w:autoSpaceDE w:val="0"/>
              <w:autoSpaceDN w:val="0"/>
              <w:rPr>
                <w:rFonts w:cs="Times New Roman"/>
              </w:rPr>
            </w:pPr>
            <w:r w:rsidRPr="00D536FB">
              <w:rPr>
                <w:rFonts w:cs="Times New Roman" w:hint="eastAsia"/>
              </w:rPr>
              <w:t>其中</w:t>
            </w:r>
            <w:r w:rsidR="00D536FB" w:rsidRPr="00D536FB">
              <w:rPr>
                <w:rFonts w:cs="Times New Roman"/>
                <w:position w:val="-12"/>
              </w:rPr>
              <w:object w:dxaOrig="320" w:dyaOrig="360" w14:anchorId="2694074F">
                <v:shape id="_x0000_i1352" type="#_x0000_t75" style="width:16.2pt;height:18pt" o:ole="">
                  <v:imagedata r:id="rId111" o:title=""/>
                </v:shape>
                <o:OLEObject Type="Embed" ProgID="Equation.DSMT4" ShapeID="_x0000_i1352" DrawAspect="Content" ObjectID="_1709637312" r:id="rId112"/>
              </w:object>
            </w:r>
            <w:r w:rsidRPr="00D536FB">
              <w:rPr>
                <w:rFonts w:cs="Times New Roman" w:hint="eastAsia"/>
              </w:rPr>
              <w:t>表示互连槽位的节点集合，</w:t>
            </w:r>
            <w:r w:rsidR="00D536FB" w:rsidRPr="00D536FB">
              <w:rPr>
                <w:rFonts w:cs="Times New Roman"/>
                <w:position w:val="-12"/>
              </w:rPr>
              <w:object w:dxaOrig="900" w:dyaOrig="360" w14:anchorId="3F9D807D">
                <v:shape id="_x0000_i1353" type="#_x0000_t75" style="width:45pt;height:18pt" o:ole="">
                  <v:imagedata r:id="rId113" o:title=""/>
                </v:shape>
                <o:OLEObject Type="Embed" ProgID="Equation.DSMT4" ShapeID="_x0000_i1353" DrawAspect="Content" ObjectID="_1709637313" r:id="rId114"/>
              </w:object>
            </w:r>
            <w:r w:rsidRPr="00D536FB">
              <w:rPr>
                <w:rFonts w:cs="Times New Roman" w:hint="eastAsia"/>
              </w:rPr>
              <w:t>为可训练网络矩阵参数，</w:t>
            </w:r>
            <w:r w:rsidR="00D536FB" w:rsidRPr="00D536FB">
              <w:rPr>
                <w:rFonts w:cs="Times New Roman"/>
                <w:position w:val="-4"/>
              </w:rPr>
              <w:object w:dxaOrig="380" w:dyaOrig="260" w14:anchorId="4292684F">
                <v:shape id="_x0000_i1354" type="#_x0000_t75" style="width:19.2pt;height:13.2pt" o:ole="">
                  <v:imagedata r:id="rId115" o:title=""/>
                </v:shape>
                <o:OLEObject Type="Embed" ProgID="Equation.DSMT4" ShapeID="_x0000_i1354" DrawAspect="Content" ObjectID="_1709637314" r:id="rId116"/>
              </w:object>
            </w:r>
            <w:r w:rsidRPr="00D536FB">
              <w:rPr>
                <w:rFonts w:cs="Times New Roman" w:hint="eastAsia"/>
              </w:rPr>
              <w:t>表示激活函数</w:t>
            </w:r>
            <w:r w:rsidRPr="00D536FB">
              <w:rPr>
                <w:rFonts w:cs="Times New Roman" w:hint="eastAsia"/>
              </w:rPr>
              <w:t>Leaky</w:t>
            </w:r>
            <w:r w:rsidRPr="00D536FB">
              <w:rPr>
                <w:rFonts w:cs="Times New Roman"/>
              </w:rPr>
              <w:t>R</w:t>
            </w:r>
            <w:r w:rsidRPr="00D536FB">
              <w:rPr>
                <w:rFonts w:cs="Times New Roman" w:hint="eastAsia"/>
              </w:rPr>
              <w:t>elu</w:t>
            </w:r>
            <w:r w:rsidRPr="00D536FB">
              <w:rPr>
                <w:rFonts w:cs="Times New Roman" w:hint="eastAsia"/>
              </w:rPr>
              <w:t>。叠加</w:t>
            </w:r>
            <w:r w:rsidR="00D536FB" w:rsidRPr="00D536FB">
              <w:rPr>
                <w:rFonts w:cs="Times New Roman"/>
                <w:position w:val="-4"/>
              </w:rPr>
              <w:object w:dxaOrig="220" w:dyaOrig="260" w14:anchorId="29211721">
                <v:shape id="_x0000_i1355" type="#_x0000_t75" style="width:10.8pt;height:13.2pt" o:ole="">
                  <v:imagedata r:id="rId117" o:title=""/>
                </v:shape>
                <o:OLEObject Type="Embed" ProgID="Equation.DSMT4" ShapeID="_x0000_i1355" DrawAspect="Content" ObjectID="_1709637315" r:id="rId118"/>
              </w:object>
            </w:r>
            <w:r w:rsidRPr="00D536FB">
              <w:rPr>
                <w:rFonts w:cs="Times New Roman" w:hint="eastAsia"/>
              </w:rPr>
              <w:t>层之后，可得到局部槽位感知特征</w:t>
            </w:r>
            <w:r w:rsidR="00C5310A" w:rsidRPr="00C5310A">
              <w:rPr>
                <w:rFonts w:cs="Times New Roman"/>
                <w:position w:val="-16"/>
              </w:rPr>
              <w:object w:dxaOrig="2460" w:dyaOrig="440" w14:anchorId="46A6DC12">
                <v:shape id="_x0000_i1356" type="#_x0000_t75" style="width:123pt;height:22.2pt" o:ole="">
                  <v:imagedata r:id="rId119" o:title=""/>
                </v:shape>
                <o:OLEObject Type="Embed" ProgID="Equation.DSMT4" ShapeID="_x0000_i1356" DrawAspect="Content" ObjectID="_1709637316" r:id="rId120"/>
              </w:object>
            </w:r>
            <w:r w:rsidRPr="00D536FB">
              <w:rPr>
                <w:rFonts w:cs="Times New Roman" w:hint="eastAsia"/>
              </w:rPr>
              <w:t>；在全局意图</w:t>
            </w:r>
            <w:r w:rsidRPr="00D536FB">
              <w:rPr>
                <w:rFonts w:cs="Times New Roman" w:hint="eastAsia"/>
              </w:rPr>
              <w:t>-</w:t>
            </w:r>
            <w:r w:rsidRPr="00D536FB">
              <w:rPr>
                <w:rFonts w:cs="Times New Roman" w:hint="eastAsia"/>
              </w:rPr>
              <w:t>槽位交互层中，将所有意图和槽位连接起来，实现并行输出。输入的槽位特征为</w:t>
            </w:r>
            <w:r w:rsidR="00C5310A" w:rsidRPr="00C5310A">
              <w:rPr>
                <w:rFonts w:cs="Times New Roman"/>
                <w:position w:val="-16"/>
              </w:rPr>
              <w:object w:dxaOrig="3180" w:dyaOrig="440" w14:anchorId="3B05D6A5">
                <v:shape id="_x0000_i1357" type="#_x0000_t75" style="width:159pt;height:22.2pt" o:ole="">
                  <v:imagedata r:id="rId121" o:title=""/>
                </v:shape>
                <o:OLEObject Type="Embed" ProgID="Equation.DSMT4" ShapeID="_x0000_i1357" DrawAspect="Content" ObjectID="_1709637317" r:id="rId122"/>
              </w:object>
            </w:r>
            <w:r w:rsidRPr="00D536FB">
              <w:rPr>
                <w:rFonts w:cs="Times New Roman" w:hint="eastAsia"/>
              </w:rPr>
              <w:t>，意图特征为</w:t>
            </w:r>
            <w:r w:rsidR="00C5310A" w:rsidRPr="00C5310A">
              <w:rPr>
                <w:rFonts w:cs="Times New Roman"/>
                <w:position w:val="-18"/>
              </w:rPr>
              <w:object w:dxaOrig="2740" w:dyaOrig="480" w14:anchorId="46B05016">
                <v:shape id="_x0000_i1358" type="#_x0000_t75" style="width:136.8pt;height:24pt" o:ole="">
                  <v:imagedata r:id="rId123" o:title=""/>
                </v:shape>
                <o:OLEObject Type="Embed" ProgID="Equation.DSMT4" ShapeID="_x0000_i1358" DrawAspect="Content" ObjectID="_1709637318" r:id="rId124"/>
              </w:object>
            </w:r>
            <w:r w:rsidRPr="00D536FB">
              <w:rPr>
                <w:rFonts w:cs="Times New Roman" w:hint="eastAsia"/>
              </w:rPr>
              <w:t>，第一层表示意图和槽位状态节点的状态向量为</w:t>
            </w:r>
          </w:p>
          <w:p w14:paraId="5361CF96" w14:textId="09D80281" w:rsidR="00B70C15" w:rsidRPr="00C5310A" w:rsidRDefault="00C5310A" w:rsidP="00C5310A">
            <w:pPr>
              <w:tabs>
                <w:tab w:val="center" w:pos="4250"/>
                <w:tab w:val="right" w:pos="8500"/>
              </w:tabs>
              <w:autoSpaceDE w:val="0"/>
              <w:autoSpaceDN w:val="0"/>
              <w:rPr>
                <w:rFonts w:cs="Times New Roman"/>
              </w:rPr>
            </w:pPr>
            <w:r>
              <w:rPr>
                <w:rFonts w:cs="Times New Roman"/>
              </w:rPr>
              <w:tab/>
            </w:r>
            <w:r w:rsidRPr="00C5310A">
              <w:rPr>
                <w:rFonts w:cs="Times New Roman"/>
                <w:position w:val="-18"/>
              </w:rPr>
              <w:object w:dxaOrig="1800" w:dyaOrig="480" w14:anchorId="7FB57316">
                <v:shape id="_x0000_i1359" type="#_x0000_t75" style="width:90pt;height:24pt" o:ole="">
                  <v:imagedata r:id="rId125" o:title=""/>
                </v:shape>
                <o:OLEObject Type="Embed" ProgID="Equation.DSMT4" ShapeID="_x0000_i1359" DrawAspect="Content" ObjectID="_1709637319" r:id="rId126"/>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7</w:instrText>
            </w:r>
            <w:r>
              <w:rPr>
                <w:rFonts w:cs="Times New Roman"/>
              </w:rPr>
              <w:fldChar w:fldCharType="end"/>
            </w:r>
            <w:r>
              <w:rPr>
                <w:rFonts w:cs="Times New Roman"/>
              </w:rPr>
              <w:instrText>)</w:instrText>
            </w:r>
            <w:r>
              <w:rPr>
                <w:rFonts w:cs="Times New Roman"/>
              </w:rPr>
              <w:fldChar w:fldCharType="end"/>
            </w:r>
          </w:p>
          <w:p w14:paraId="6A659A49" w14:textId="6E9285F2" w:rsidR="00B70C15" w:rsidRDefault="00B70C15" w:rsidP="00B70C15">
            <w:pPr>
              <w:autoSpaceDE w:val="0"/>
              <w:autoSpaceDN w:val="0"/>
              <w:rPr>
                <w:rFonts w:cs="Times New Roman"/>
              </w:rPr>
            </w:pPr>
            <w:r w:rsidRPr="00C5310A">
              <w:rPr>
                <w:rFonts w:cs="Times New Roman" w:hint="eastAsia"/>
              </w:rPr>
              <w:t>信息融合的过程可以表示为</w:t>
            </w:r>
          </w:p>
          <w:p w14:paraId="56DCD8D5" w14:textId="6F5E0CE7" w:rsidR="00B70C15" w:rsidRPr="00C5310A" w:rsidRDefault="00C5310A" w:rsidP="00C5310A">
            <w:pPr>
              <w:tabs>
                <w:tab w:val="center" w:pos="4250"/>
                <w:tab w:val="right" w:pos="8500"/>
              </w:tabs>
              <w:autoSpaceDE w:val="0"/>
              <w:autoSpaceDN w:val="0"/>
              <w:rPr>
                <w:rFonts w:cs="Times New Roman"/>
              </w:rPr>
            </w:pPr>
            <w:r>
              <w:rPr>
                <w:rFonts w:cs="Times New Roman"/>
              </w:rPr>
              <w:tab/>
            </w:r>
            <w:r w:rsidRPr="00C5310A">
              <w:rPr>
                <w:rFonts w:cs="Times New Roman"/>
                <w:position w:val="-30"/>
              </w:rPr>
              <w:object w:dxaOrig="4180" w:dyaOrig="720" w14:anchorId="10925A94">
                <v:shape id="_x0000_i1360" type="#_x0000_t75" style="width:208.8pt;height:36pt" o:ole="">
                  <v:imagedata r:id="rId127" o:title=""/>
                </v:shape>
                <o:OLEObject Type="Embed" ProgID="Equation.DSMT4" ShapeID="_x0000_i1360" DrawAspect="Content" ObjectID="_1709637320" r:id="rId128"/>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8</w:instrText>
            </w:r>
            <w:r>
              <w:rPr>
                <w:rFonts w:cs="Times New Roman"/>
              </w:rPr>
              <w:fldChar w:fldCharType="end"/>
            </w:r>
            <w:r>
              <w:rPr>
                <w:rFonts w:cs="Times New Roman"/>
              </w:rPr>
              <w:instrText>)</w:instrText>
            </w:r>
            <w:r>
              <w:rPr>
                <w:rFonts w:cs="Times New Roman"/>
              </w:rPr>
              <w:fldChar w:fldCharType="end"/>
            </w:r>
          </w:p>
          <w:p w14:paraId="717735F2" w14:textId="65ED610F" w:rsidR="00B70C15" w:rsidRDefault="00B70C15" w:rsidP="00B70C15">
            <w:pPr>
              <w:autoSpaceDE w:val="0"/>
              <w:autoSpaceDN w:val="0"/>
              <w:rPr>
                <w:rFonts w:cs="Times New Roman"/>
              </w:rPr>
            </w:pPr>
            <w:r w:rsidRPr="00C5310A">
              <w:rPr>
                <w:rFonts w:cs="Times New Roman" w:hint="eastAsia"/>
              </w:rPr>
              <w:t>其中</w:t>
            </w:r>
            <w:r w:rsidR="00C5310A" w:rsidRPr="00C5310A">
              <w:rPr>
                <w:rFonts w:cs="Times New Roman"/>
                <w:position w:val="-10"/>
              </w:rPr>
              <w:object w:dxaOrig="720" w:dyaOrig="360" w14:anchorId="1AC9CEA1">
                <v:shape id="_x0000_i1361" type="#_x0000_t75" style="width:36pt;height:18pt" o:ole="">
                  <v:imagedata r:id="rId129" o:title=""/>
                </v:shape>
                <o:OLEObject Type="Embed" ProgID="Equation.DSMT4" ShapeID="_x0000_i1361" DrawAspect="Content" ObjectID="_1709637321" r:id="rId130"/>
              </w:object>
            </w:r>
            <w:r w:rsidRPr="00C5310A">
              <w:rPr>
                <w:rFonts w:cs="Times New Roman" w:hint="eastAsia"/>
              </w:rPr>
              <w:t>表示相互连接的槽位和意图节点集。最终经过</w:t>
            </w:r>
            <w:r w:rsidR="00C5310A" w:rsidRPr="00C5310A">
              <w:rPr>
                <w:rFonts w:cs="Times New Roman"/>
                <w:position w:val="-4"/>
              </w:rPr>
              <w:object w:dxaOrig="220" w:dyaOrig="260" w14:anchorId="7662C058">
                <v:shape id="_x0000_i1362" type="#_x0000_t75" style="width:10.8pt;height:13.2pt" o:ole="">
                  <v:imagedata r:id="rId131" o:title=""/>
                </v:shape>
                <o:OLEObject Type="Embed" ProgID="Equation.DSMT4" ShapeID="_x0000_i1362" DrawAspect="Content" ObjectID="_1709637322" r:id="rId132"/>
              </w:object>
            </w:r>
            <w:r w:rsidRPr="00C5310A">
              <w:rPr>
                <w:rFonts w:cs="Times New Roman" w:hint="eastAsia"/>
              </w:rPr>
              <w:t>层的融合，采取</w:t>
            </w:r>
            <w:r w:rsidRPr="00C5310A">
              <w:rPr>
                <w:rFonts w:cs="Times New Roman" w:hint="eastAsia"/>
              </w:rPr>
              <w:t>softmax</w:t>
            </w:r>
            <w:r w:rsidRPr="00C5310A">
              <w:rPr>
                <w:rFonts w:cs="Times New Roman" w:hint="eastAsia"/>
              </w:rPr>
              <w:t>和</w:t>
            </w:r>
            <w:r w:rsidRPr="00C5310A">
              <w:rPr>
                <w:rFonts w:cs="Times New Roman" w:hint="eastAsia"/>
              </w:rPr>
              <w:t>argmax</w:t>
            </w:r>
            <w:r w:rsidRPr="00C5310A">
              <w:rPr>
                <w:rFonts w:cs="Times New Roman" w:hint="eastAsia"/>
              </w:rPr>
              <w:t>操作得到槽位填充的预测结果，如下式所示：</w:t>
            </w:r>
          </w:p>
          <w:p w14:paraId="055D8B90" w14:textId="68401D97" w:rsidR="00B70C15" w:rsidRDefault="00C5310A" w:rsidP="00C5310A">
            <w:pPr>
              <w:tabs>
                <w:tab w:val="center" w:pos="4250"/>
                <w:tab w:val="right" w:pos="8500"/>
              </w:tabs>
              <w:autoSpaceDE w:val="0"/>
              <w:autoSpaceDN w:val="0"/>
              <w:rPr>
                <w:rFonts w:cs="Times New Roman"/>
              </w:rPr>
            </w:pPr>
            <w:r>
              <w:rPr>
                <w:rFonts w:cs="Times New Roman"/>
              </w:rPr>
              <w:tab/>
            </w:r>
            <w:r w:rsidRPr="00C5310A">
              <w:rPr>
                <w:rFonts w:cs="Times New Roman"/>
                <w:position w:val="-18"/>
              </w:rPr>
              <w:object w:dxaOrig="2480" w:dyaOrig="480" w14:anchorId="3E5F0FD1">
                <v:shape id="_x0000_i1363" type="#_x0000_t75" style="width:124.2pt;height:24pt" o:ole="">
                  <v:imagedata r:id="rId133" o:title=""/>
                </v:shape>
                <o:OLEObject Type="Embed" ProgID="Equation.DSMT4" ShapeID="_x0000_i1363" DrawAspect="Content" ObjectID="_1709637323" r:id="rId134"/>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9</w:instrText>
            </w:r>
            <w:r>
              <w:rPr>
                <w:rFonts w:cs="Times New Roman"/>
              </w:rPr>
              <w:fldChar w:fldCharType="end"/>
            </w:r>
            <w:r>
              <w:rPr>
                <w:rFonts w:cs="Times New Roman"/>
              </w:rPr>
              <w:instrText>)</w:instrText>
            </w:r>
            <w:r>
              <w:rPr>
                <w:rFonts w:cs="Times New Roman"/>
              </w:rPr>
              <w:fldChar w:fldCharType="end"/>
            </w:r>
          </w:p>
          <w:p w14:paraId="70BFD685" w14:textId="1BDD4054" w:rsidR="00B70C15" w:rsidRPr="00C5310A" w:rsidRDefault="00C5310A" w:rsidP="00C5310A">
            <w:pPr>
              <w:tabs>
                <w:tab w:val="center" w:pos="4250"/>
                <w:tab w:val="right" w:pos="8500"/>
              </w:tabs>
              <w:autoSpaceDE w:val="0"/>
              <w:autoSpaceDN w:val="0"/>
              <w:rPr>
                <w:rFonts w:cs="Times New Roman"/>
              </w:rPr>
            </w:pPr>
            <w:r>
              <w:rPr>
                <w:rFonts w:cs="Times New Roman"/>
              </w:rPr>
              <w:tab/>
            </w:r>
            <w:r w:rsidRPr="00C5310A">
              <w:rPr>
                <w:rFonts w:cs="Times New Roman"/>
                <w:position w:val="-16"/>
              </w:rPr>
              <w:object w:dxaOrig="1800" w:dyaOrig="440" w14:anchorId="6501FEB9">
                <v:shape id="_x0000_i1364" type="#_x0000_t75" style="width:90pt;height:22.2pt" o:ole="">
                  <v:imagedata r:id="rId135" o:title=""/>
                </v:shape>
                <o:OLEObject Type="Embed" ProgID="Equation.DSMT4" ShapeID="_x0000_i1364" DrawAspect="Content" ObjectID="_1709637324" r:id="rId136"/>
              </w:objec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Chap \c \* Arabic \* MERGEFORMAT </w:instrText>
            </w:r>
            <w:r>
              <w:rPr>
                <w:rFonts w:cs="Times New Roman"/>
              </w:rPr>
              <w:fldChar w:fldCharType="separate"/>
            </w:r>
            <w:r w:rsidR="005D66C4">
              <w:rPr>
                <w:rFonts w:cs="Times New Roman"/>
                <w:noProof/>
              </w:rPr>
              <w:instrText>3</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5D66C4">
              <w:rPr>
                <w:rFonts w:cs="Times New Roman"/>
                <w:noProof/>
              </w:rPr>
              <w:instrText>10</w:instrText>
            </w:r>
            <w:r>
              <w:rPr>
                <w:rFonts w:cs="Times New Roman"/>
              </w:rPr>
              <w:fldChar w:fldCharType="end"/>
            </w:r>
            <w:r>
              <w:rPr>
                <w:rFonts w:cs="Times New Roman"/>
              </w:rPr>
              <w:instrText>)</w:instrText>
            </w:r>
            <w:r>
              <w:rPr>
                <w:rFonts w:cs="Times New Roman"/>
              </w:rPr>
              <w:fldChar w:fldCharType="end"/>
            </w:r>
          </w:p>
          <w:p w14:paraId="0A95A9E6" w14:textId="37B3F192" w:rsidR="00B70C15" w:rsidRPr="00C5310A" w:rsidRDefault="00B70C15" w:rsidP="00B70C15">
            <w:pPr>
              <w:autoSpaceDE w:val="0"/>
              <w:autoSpaceDN w:val="0"/>
              <w:rPr>
                <w:rFonts w:cs="Times New Roman"/>
              </w:rPr>
            </w:pPr>
            <w:r w:rsidRPr="00C5310A">
              <w:rPr>
                <w:rFonts w:cs="Times New Roman" w:hint="eastAsia"/>
              </w:rPr>
              <w:t>其中</w:t>
            </w:r>
            <w:r w:rsidR="00C5310A" w:rsidRPr="00C5310A">
              <w:rPr>
                <w:rFonts w:cs="Times New Roman"/>
                <w:position w:val="-12"/>
              </w:rPr>
              <w:object w:dxaOrig="300" w:dyaOrig="360" w14:anchorId="022FE651">
                <v:shape id="_x0000_i1365" type="#_x0000_t75" style="width:15pt;height:18pt" o:ole="">
                  <v:imagedata r:id="rId137" o:title=""/>
                </v:shape>
                <o:OLEObject Type="Embed" ProgID="Equation.DSMT4" ShapeID="_x0000_i1365" DrawAspect="Content" ObjectID="_1709637325" r:id="rId138"/>
              </w:object>
            </w:r>
            <w:r w:rsidRPr="00C5310A">
              <w:rPr>
                <w:rFonts w:cs="Times New Roman" w:hint="eastAsia"/>
              </w:rPr>
              <w:t>为可训练网络矩阵参数，</w:t>
            </w:r>
            <w:r w:rsidR="00F84A41" w:rsidRPr="00F84A41">
              <w:rPr>
                <w:rFonts w:cs="Times New Roman"/>
                <w:position w:val="-12"/>
              </w:rPr>
              <w:object w:dxaOrig="300" w:dyaOrig="380" w14:anchorId="2D998878">
                <v:shape id="_x0000_i1366" type="#_x0000_t75" style="width:15pt;height:19.2pt" o:ole="">
                  <v:imagedata r:id="rId139" o:title=""/>
                </v:shape>
                <o:OLEObject Type="Embed" ProgID="Equation.DSMT4" ShapeID="_x0000_i1366" DrawAspect="Content" ObjectID="_1709637326" r:id="rId140"/>
              </w:object>
            </w:r>
            <w:r w:rsidRPr="00C5310A">
              <w:rPr>
                <w:rFonts w:cs="Times New Roman" w:hint="eastAsia"/>
              </w:rPr>
              <w:t>为</w:t>
            </w:r>
            <w:r w:rsidR="006A2A6B" w:rsidRPr="006A2A6B">
              <w:rPr>
                <w:rFonts w:cs="Times New Roman"/>
                <w:position w:val="-6"/>
              </w:rPr>
              <w:object w:dxaOrig="139" w:dyaOrig="240" w14:anchorId="550A14DF">
                <v:shape id="_x0000_i1367" type="#_x0000_t75" style="width:7.2pt;height:12pt" o:ole="">
                  <v:imagedata r:id="rId141" o:title=""/>
                </v:shape>
                <o:OLEObject Type="Embed" ProgID="Equation.DSMT4" ShapeID="_x0000_i1367" DrawAspect="Content" ObjectID="_1709637327" r:id="rId142"/>
              </w:object>
            </w:r>
            <w:r w:rsidR="006A2A6B">
              <w:rPr>
                <w:rFonts w:cs="Times New Roman" w:hint="eastAsia"/>
              </w:rPr>
              <w:t>位置</w:t>
            </w:r>
            <w:r w:rsidRPr="00C5310A">
              <w:rPr>
                <w:rFonts w:cs="Times New Roman" w:hint="eastAsia"/>
              </w:rPr>
              <w:t>字符的槽位</w:t>
            </w:r>
            <w:r w:rsidR="00F84A41">
              <w:rPr>
                <w:rFonts w:cs="Times New Roman" w:hint="eastAsia"/>
              </w:rPr>
              <w:t>填充</w:t>
            </w:r>
            <w:r w:rsidRPr="00C5310A">
              <w:rPr>
                <w:rFonts w:cs="Times New Roman" w:hint="eastAsia"/>
              </w:rPr>
              <w:t>预测结果。</w:t>
            </w:r>
          </w:p>
          <w:p w14:paraId="38CD1E2D" w14:textId="2EC3CBA7" w:rsidR="00D4089A" w:rsidRPr="003644C4" w:rsidRDefault="00CD0B9E" w:rsidP="003644C4">
            <w:pPr>
              <w:autoSpaceDE w:val="0"/>
              <w:autoSpaceDN w:val="0"/>
              <w:ind w:firstLineChars="200" w:firstLine="472"/>
              <w:rPr>
                <w:rFonts w:cs="Times New Roman"/>
              </w:rPr>
            </w:pPr>
            <w:r w:rsidRPr="00BA6D0F">
              <w:rPr>
                <w:rFonts w:cs="Times New Roman"/>
              </w:rPr>
              <w:t>将</w:t>
            </w:r>
            <w:r w:rsidR="00E91EC1">
              <w:rPr>
                <w:rFonts w:cs="Times New Roman" w:hint="eastAsia"/>
              </w:rPr>
              <w:t>设计</w:t>
            </w:r>
            <w:r w:rsidRPr="00BA6D0F">
              <w:rPr>
                <w:rFonts w:cs="Times New Roman"/>
              </w:rPr>
              <w:t>的</w:t>
            </w:r>
            <w:r w:rsidR="00E91EC1">
              <w:rPr>
                <w:rFonts w:cs="Times New Roman" w:hint="eastAsia"/>
              </w:rPr>
              <w:t>全局—局部</w:t>
            </w:r>
            <w:r>
              <w:rPr>
                <w:rFonts w:cs="Times New Roman" w:hint="eastAsia"/>
              </w:rPr>
              <w:t>交互网络</w:t>
            </w:r>
            <w:r w:rsidR="009904ED">
              <w:rPr>
                <w:rFonts w:cs="Times New Roman" w:hint="eastAsia"/>
              </w:rPr>
              <w:t>放置于槽位填充任务的解码过程之前，</w:t>
            </w:r>
            <w:r w:rsidR="0085196E">
              <w:rPr>
                <w:rFonts w:cs="Times New Roman" w:hint="eastAsia"/>
              </w:rPr>
              <w:t>建立意图和槽位的双向交互通道，</w:t>
            </w:r>
            <w:r w:rsidR="001E2BFF">
              <w:rPr>
                <w:rFonts w:cs="Times New Roman" w:hint="eastAsia"/>
              </w:rPr>
              <w:t>使用</w:t>
            </w:r>
            <w:r w:rsidR="00A96EC3">
              <w:rPr>
                <w:rFonts w:cs="Times New Roman" w:hint="eastAsia"/>
              </w:rPr>
              <w:t>层级</w:t>
            </w:r>
            <w:r w:rsidR="005A47AA">
              <w:rPr>
                <w:rFonts w:cs="Times New Roman" w:hint="eastAsia"/>
              </w:rPr>
              <w:t>信息融合算法</w:t>
            </w:r>
            <w:r w:rsidR="001E2BFF">
              <w:rPr>
                <w:rFonts w:cs="Times New Roman" w:hint="eastAsia"/>
              </w:rPr>
              <w:t>聚合所有交互信息</w:t>
            </w:r>
            <w:r w:rsidR="00A96EC3">
              <w:rPr>
                <w:rFonts w:cs="Times New Roman" w:hint="eastAsia"/>
              </w:rPr>
              <w:t>，</w:t>
            </w:r>
            <w:r w:rsidR="001E2BFF">
              <w:rPr>
                <w:rFonts w:cs="Times New Roman" w:hint="eastAsia"/>
              </w:rPr>
              <w:t>提高模型的泛化能力和</w:t>
            </w:r>
            <w:r w:rsidR="0015439C">
              <w:rPr>
                <w:rFonts w:cs="Times New Roman" w:hint="eastAsia"/>
              </w:rPr>
              <w:t>预测精度</w:t>
            </w:r>
            <w:r w:rsidR="003644C4">
              <w:rPr>
                <w:rFonts w:cs="Times New Roman" w:hint="eastAsia"/>
              </w:rPr>
              <w:t>。</w:t>
            </w:r>
          </w:p>
          <w:p w14:paraId="2573D275" w14:textId="32FA7AB1" w:rsidR="004F7256" w:rsidRDefault="004F7256" w:rsidP="00914C0C">
            <w:pPr>
              <w:autoSpaceDE w:val="0"/>
              <w:autoSpaceDN w:val="0"/>
              <w:ind w:firstLine="435"/>
            </w:pPr>
            <w:r>
              <w:rPr>
                <w:rFonts w:hint="eastAsia"/>
              </w:rPr>
              <w:lastRenderedPageBreak/>
              <w:t>（</w:t>
            </w:r>
            <w:r>
              <w:rPr>
                <w:rFonts w:hint="eastAsia"/>
              </w:rPr>
              <w:t>3</w:t>
            </w:r>
            <w:r>
              <w:rPr>
                <w:rFonts w:hint="eastAsia"/>
              </w:rPr>
              <w:t>）</w:t>
            </w:r>
            <w:r w:rsidR="00EC4B49">
              <w:rPr>
                <w:rFonts w:hint="eastAsia"/>
              </w:rPr>
              <w:t>面向车载</w:t>
            </w:r>
            <w:r w:rsidR="00F264CD">
              <w:rPr>
                <w:rFonts w:hint="eastAsia"/>
              </w:rPr>
              <w:t>嵌入式设备</w:t>
            </w:r>
            <w:r>
              <w:rPr>
                <w:rFonts w:hint="eastAsia"/>
              </w:rPr>
              <w:t>的智能</w:t>
            </w:r>
            <w:r w:rsidR="00343876">
              <w:rPr>
                <w:rFonts w:hint="eastAsia"/>
              </w:rPr>
              <w:t>语音</w:t>
            </w:r>
            <w:r>
              <w:rPr>
                <w:rFonts w:hint="eastAsia"/>
              </w:rPr>
              <w:t>对话</w:t>
            </w:r>
            <w:r w:rsidR="006B509E">
              <w:rPr>
                <w:rFonts w:hint="eastAsia"/>
              </w:rPr>
              <w:t>系统</w:t>
            </w:r>
          </w:p>
          <w:p w14:paraId="345E205E" w14:textId="4E6CCF4B" w:rsidR="00C232E8" w:rsidRDefault="00AD06F8" w:rsidP="00FC2A8F">
            <w:pPr>
              <w:autoSpaceDE w:val="0"/>
              <w:autoSpaceDN w:val="0"/>
              <w:ind w:firstLineChars="200" w:firstLine="472"/>
            </w:pPr>
            <w:r>
              <w:rPr>
                <w:rFonts w:hint="eastAsia"/>
              </w:rPr>
              <w:t>本课题</w:t>
            </w:r>
            <w:r w:rsidR="00C02013">
              <w:rPr>
                <w:rFonts w:hint="eastAsia"/>
              </w:rPr>
              <w:t>提出的车载智能</w:t>
            </w:r>
            <w:r w:rsidR="00C232E8">
              <w:rPr>
                <w:rFonts w:hint="eastAsia"/>
              </w:rPr>
              <w:t>语音</w:t>
            </w:r>
            <w:r w:rsidR="00C02013">
              <w:rPr>
                <w:rFonts w:hint="eastAsia"/>
              </w:rPr>
              <w:t>对话</w:t>
            </w:r>
            <w:r w:rsidR="00D20069">
              <w:rPr>
                <w:rFonts w:hint="eastAsia"/>
              </w:rPr>
              <w:t>系统</w:t>
            </w:r>
            <w:r w:rsidR="00DA7C1B">
              <w:rPr>
                <w:rFonts w:hint="eastAsia"/>
              </w:rPr>
              <w:t>来源于本人所参与的企业研发项目。</w:t>
            </w:r>
            <w:r w:rsidR="00236254">
              <w:rPr>
                <w:rFonts w:hint="eastAsia"/>
              </w:rPr>
              <w:t>此项目旨在</w:t>
            </w:r>
            <w:r w:rsidR="00C1097E">
              <w:rPr>
                <w:rFonts w:hint="eastAsia"/>
              </w:rPr>
              <w:t>改变传统车载语音交互“云—端”的运行方式，</w:t>
            </w:r>
            <w:r w:rsidR="00C232E8">
              <w:rPr>
                <w:rFonts w:hint="eastAsia"/>
              </w:rPr>
              <w:t>基于</w:t>
            </w:r>
            <w:r w:rsidR="002E49E4">
              <w:rPr>
                <w:rFonts w:hint="eastAsia"/>
              </w:rPr>
              <w:t>车载</w:t>
            </w:r>
            <w:r w:rsidR="00F264CD">
              <w:rPr>
                <w:rFonts w:hint="eastAsia"/>
              </w:rPr>
              <w:t>嵌入式设备</w:t>
            </w:r>
            <w:r w:rsidR="00C232E8">
              <w:rPr>
                <w:rFonts w:hint="eastAsia"/>
              </w:rPr>
              <w:t>搭建硬件运行平台，</w:t>
            </w:r>
            <w:r w:rsidR="00C1097E">
              <w:rPr>
                <w:rFonts w:hint="eastAsia"/>
              </w:rPr>
              <w:t>实现离线运行的智能语音对话。</w:t>
            </w:r>
          </w:p>
          <w:p w14:paraId="5BBA3E2F" w14:textId="6FB555AB" w:rsidR="0025551A" w:rsidRDefault="00E63208" w:rsidP="00FC2A8F">
            <w:pPr>
              <w:autoSpaceDE w:val="0"/>
              <w:autoSpaceDN w:val="0"/>
              <w:ind w:firstLineChars="200" w:firstLine="472"/>
            </w:pPr>
            <w:r>
              <w:rPr>
                <w:rFonts w:hint="eastAsia"/>
              </w:rPr>
              <w:t>首先</w:t>
            </w:r>
            <w:r w:rsidR="00BE6023">
              <w:rPr>
                <w:rFonts w:hint="eastAsia"/>
              </w:rPr>
              <w:t>根据车内环境选择</w:t>
            </w:r>
            <w:r w:rsidR="00BE6023">
              <w:rPr>
                <w:rFonts w:hint="eastAsia"/>
              </w:rPr>
              <w:t>Nvidia</w:t>
            </w:r>
            <w:r w:rsidR="00BE6023">
              <w:t xml:space="preserve"> J</w:t>
            </w:r>
            <w:r w:rsidR="00BE6023">
              <w:rPr>
                <w:rFonts w:hint="eastAsia"/>
              </w:rPr>
              <w:t>etson</w:t>
            </w:r>
            <w:r w:rsidR="00BE6023">
              <w:t xml:space="preserve"> TX2</w:t>
            </w:r>
            <w:r w:rsidR="00BE6023">
              <w:rPr>
                <w:rFonts w:hint="eastAsia"/>
              </w:rPr>
              <w:t>作为车载</w:t>
            </w:r>
            <w:r w:rsidR="00F264CD">
              <w:rPr>
                <w:rFonts w:hint="eastAsia"/>
              </w:rPr>
              <w:t>嵌入式设备</w:t>
            </w:r>
            <w:r w:rsidR="0025551A">
              <w:rPr>
                <w:rFonts w:hint="eastAsia"/>
              </w:rPr>
              <w:t>，开发板如图</w:t>
            </w:r>
            <w:r w:rsidR="0025551A">
              <w:rPr>
                <w:rFonts w:hint="eastAsia"/>
              </w:rPr>
              <w:t>3.4</w:t>
            </w:r>
            <w:r w:rsidR="0025551A">
              <w:rPr>
                <w:rFonts w:hint="eastAsia"/>
              </w:rPr>
              <w:t>（</w:t>
            </w:r>
            <w:r w:rsidR="0025551A">
              <w:rPr>
                <w:rFonts w:hint="eastAsia"/>
              </w:rPr>
              <w:t>a</w:t>
            </w:r>
            <w:r w:rsidR="0025551A">
              <w:rPr>
                <w:rFonts w:hint="eastAsia"/>
              </w:rPr>
              <w:t>）所示。</w:t>
            </w:r>
            <w:r w:rsidR="0025551A">
              <w:rPr>
                <w:rFonts w:hint="eastAsia"/>
              </w:rPr>
              <w:t>T</w:t>
            </w:r>
            <w:r w:rsidR="0025551A">
              <w:t>X2</w:t>
            </w:r>
            <w:r w:rsidR="0025551A">
              <w:t>是基于</w:t>
            </w:r>
            <w:r w:rsidR="0025551A">
              <w:t>NVIDIA Pascal™</w:t>
            </w:r>
            <w:r w:rsidR="0025551A">
              <w:t>架构的</w:t>
            </w:r>
            <w:r w:rsidR="0025551A">
              <w:t>AI</w:t>
            </w:r>
            <w:r w:rsidR="0025551A">
              <w:rPr>
                <w:rFonts w:hint="eastAsia"/>
              </w:rPr>
              <w:t>（</w:t>
            </w:r>
            <w:r w:rsidR="0025551A">
              <w:rPr>
                <w:rFonts w:hint="eastAsia"/>
              </w:rPr>
              <w:t>Artific</w:t>
            </w:r>
            <w:r w:rsidR="008C048B">
              <w:rPr>
                <w:rFonts w:hint="eastAsia"/>
              </w:rPr>
              <w:t>i</w:t>
            </w:r>
            <w:r w:rsidR="0025551A">
              <w:rPr>
                <w:rFonts w:hint="eastAsia"/>
              </w:rPr>
              <w:t>al</w:t>
            </w:r>
            <w:r w:rsidR="0025551A">
              <w:t xml:space="preserve"> I</w:t>
            </w:r>
            <w:r w:rsidR="0025551A">
              <w:rPr>
                <w:rFonts w:hint="eastAsia"/>
              </w:rPr>
              <w:t>ntelligence</w:t>
            </w:r>
            <w:r w:rsidR="0025551A">
              <w:rPr>
                <w:rFonts w:hint="eastAsia"/>
              </w:rPr>
              <w:t>）</w:t>
            </w:r>
            <w:r w:rsidR="0025551A">
              <w:t>单模块超级计算机</w:t>
            </w:r>
            <w:r w:rsidR="0025551A">
              <w:rPr>
                <w:rFonts w:hint="eastAsia"/>
              </w:rPr>
              <w:t>。相较于上一代的</w:t>
            </w:r>
            <w:r w:rsidR="0025551A">
              <w:t>TX1</w:t>
            </w:r>
            <w:r w:rsidR="0025551A">
              <w:t>，</w:t>
            </w:r>
            <w:r w:rsidR="0025551A">
              <w:rPr>
                <w:rFonts w:hint="eastAsia"/>
              </w:rPr>
              <w:t>T</w:t>
            </w:r>
            <w:r w:rsidR="0025551A">
              <w:t>X2</w:t>
            </w:r>
            <w:r w:rsidR="0025551A">
              <w:t>内存和</w:t>
            </w:r>
            <w:r w:rsidR="0025551A">
              <w:t>eMMC</w:t>
            </w:r>
            <w:r w:rsidR="006D3BF8">
              <w:rPr>
                <w:rFonts w:hint="eastAsia"/>
              </w:rPr>
              <w:t>（</w:t>
            </w:r>
            <w:r w:rsidR="006D3BF8" w:rsidRPr="006D3BF8">
              <w:t>Embedded Multi Media Card</w:t>
            </w:r>
            <w:r w:rsidR="006D3BF8">
              <w:rPr>
                <w:rFonts w:hint="eastAsia"/>
              </w:rPr>
              <w:t>）</w:t>
            </w:r>
            <w:r w:rsidR="0025551A">
              <w:t>提高一倍，</w:t>
            </w:r>
            <w:r w:rsidR="0025551A">
              <w:t>CUDA</w:t>
            </w:r>
            <w:r w:rsidR="006D3BF8">
              <w:rPr>
                <w:rFonts w:hint="eastAsia"/>
              </w:rPr>
              <w:t>（</w:t>
            </w:r>
            <w:r w:rsidR="006D3BF8">
              <w:t>Compute Unified Device Architecture</w:t>
            </w:r>
            <w:r w:rsidR="006D3BF8">
              <w:rPr>
                <w:rFonts w:hint="eastAsia"/>
              </w:rPr>
              <w:t>）</w:t>
            </w:r>
            <w:r w:rsidR="0025551A">
              <w:t>架构升级为</w:t>
            </w:r>
            <w:r w:rsidR="0025551A">
              <w:t>Pascal</w:t>
            </w:r>
            <w:r w:rsidR="0025551A">
              <w:t>，每瓦性能提高一倍，支持更大、更深、更复杂的深度神经网络。</w:t>
            </w:r>
            <w:r w:rsidR="00120F69">
              <w:rPr>
                <w:rFonts w:hint="eastAsia"/>
              </w:rPr>
              <w:t>为配置</w:t>
            </w:r>
            <w:r w:rsidR="00120F69">
              <w:rPr>
                <w:rFonts w:hint="eastAsia"/>
              </w:rPr>
              <w:t>T</w:t>
            </w:r>
            <w:r w:rsidR="00120F69">
              <w:t>X2</w:t>
            </w:r>
            <w:r w:rsidR="00120F69">
              <w:rPr>
                <w:rFonts w:hint="eastAsia"/>
              </w:rPr>
              <w:t>软件使用环境，</w:t>
            </w:r>
            <w:r w:rsidR="006D3BF8">
              <w:rPr>
                <w:rFonts w:hint="eastAsia"/>
              </w:rPr>
              <w:t>根据官方教程</w:t>
            </w:r>
            <w:r w:rsidR="00120F69">
              <w:rPr>
                <w:rFonts w:hint="eastAsia"/>
              </w:rPr>
              <w:t>利用</w:t>
            </w:r>
            <w:r w:rsidR="00120F69">
              <w:rPr>
                <w:rFonts w:hint="eastAsia"/>
              </w:rPr>
              <w:t>S</w:t>
            </w:r>
            <w:r w:rsidR="00120F69">
              <w:t>DK M</w:t>
            </w:r>
            <w:r w:rsidR="00120F69">
              <w:rPr>
                <w:rFonts w:hint="eastAsia"/>
              </w:rPr>
              <w:t>anager</w:t>
            </w:r>
            <w:r w:rsidR="00120F69">
              <w:rPr>
                <w:rFonts w:hint="eastAsia"/>
              </w:rPr>
              <w:t>软件</w:t>
            </w:r>
            <w:r w:rsidR="006D3BF8">
              <w:rPr>
                <w:rFonts w:hint="eastAsia"/>
              </w:rPr>
              <w:t>对</w:t>
            </w:r>
            <w:r w:rsidR="006D3BF8">
              <w:rPr>
                <w:rFonts w:hint="eastAsia"/>
              </w:rPr>
              <w:t>T</w:t>
            </w:r>
            <w:r w:rsidR="006D3BF8">
              <w:t>X2</w:t>
            </w:r>
            <w:r w:rsidR="006D3BF8">
              <w:rPr>
                <w:rFonts w:hint="eastAsia"/>
              </w:rPr>
              <w:t>进行刷机处理</w:t>
            </w:r>
            <w:r w:rsidR="00120F69">
              <w:rPr>
                <w:rFonts w:hint="eastAsia"/>
              </w:rPr>
              <w:t>，</w:t>
            </w:r>
            <w:r w:rsidR="00120F69">
              <w:rPr>
                <w:rFonts w:hint="eastAsia"/>
              </w:rPr>
              <w:t>J</w:t>
            </w:r>
            <w:r w:rsidR="00120F69">
              <w:t>etPack</w:t>
            </w:r>
            <w:r w:rsidR="00120F69">
              <w:rPr>
                <w:rFonts w:hint="eastAsia"/>
              </w:rPr>
              <w:t>版本为</w:t>
            </w:r>
            <w:r w:rsidR="00120F69">
              <w:rPr>
                <w:rFonts w:hint="eastAsia"/>
              </w:rPr>
              <w:t>4.5.1</w:t>
            </w:r>
            <w:r w:rsidR="00120F69">
              <w:rPr>
                <w:rFonts w:hint="eastAsia"/>
              </w:rPr>
              <w:t>，刷机操作过程如图</w:t>
            </w:r>
            <w:r w:rsidR="00120F69">
              <w:rPr>
                <w:rFonts w:hint="eastAsia"/>
              </w:rPr>
              <w:t>3.4</w:t>
            </w:r>
            <w:r w:rsidR="00120F69">
              <w:rPr>
                <w:rFonts w:hint="eastAsia"/>
              </w:rPr>
              <w:t>（</w:t>
            </w:r>
            <w:r w:rsidR="00120F69">
              <w:rPr>
                <w:rFonts w:hint="eastAsia"/>
              </w:rPr>
              <w:t>b</w:t>
            </w:r>
            <w:r w:rsidR="00120F69">
              <w:rPr>
                <w:rFonts w:hint="eastAsia"/>
              </w:rPr>
              <w:t>）所示。</w:t>
            </w:r>
          </w:p>
          <w:p w14:paraId="0D4C1372" w14:textId="47C21136" w:rsidR="00120F69" w:rsidRDefault="00120F69" w:rsidP="00120F69">
            <w:pPr>
              <w:autoSpaceDE w:val="0"/>
              <w:autoSpaceDN w:val="0"/>
            </w:pPr>
          </w:p>
          <w:p w14:paraId="7B1B2D24" w14:textId="1A86225D" w:rsidR="00120F69" w:rsidRDefault="00B767F9" w:rsidP="00A5046E">
            <w:pPr>
              <w:autoSpaceDE w:val="0"/>
              <w:autoSpaceDN w:val="0"/>
              <w:jc w:val="center"/>
            </w:pPr>
            <w:r>
              <w:rPr>
                <w:noProof/>
              </w:rPr>
              <w:drawing>
                <wp:inline distT="0" distB="0" distL="0" distR="0" wp14:anchorId="32D721C7" wp14:editId="7F05BF3A">
                  <wp:extent cx="5399405" cy="1894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399405" cy="1894205"/>
                          </a:xfrm>
                          <a:prstGeom prst="rect">
                            <a:avLst/>
                          </a:prstGeom>
                          <a:noFill/>
                          <a:ln>
                            <a:noFill/>
                          </a:ln>
                        </pic:spPr>
                      </pic:pic>
                    </a:graphicData>
                  </a:graphic>
                </wp:inline>
              </w:drawing>
            </w:r>
          </w:p>
          <w:p w14:paraId="73CFEA74" w14:textId="58B64B79" w:rsidR="00120F69" w:rsidRPr="00B767F9" w:rsidRDefault="00B767F9" w:rsidP="00B767F9">
            <w:pPr>
              <w:autoSpaceDE w:val="0"/>
              <w:autoSpaceDN w:val="0"/>
              <w:ind w:firstLineChars="100" w:firstLine="206"/>
              <w:rPr>
                <w:sz w:val="21"/>
                <w:szCs w:val="21"/>
              </w:rPr>
            </w:pPr>
            <w:r w:rsidRPr="00B767F9">
              <w:rPr>
                <w:rFonts w:hint="eastAsia"/>
                <w:sz w:val="21"/>
                <w:szCs w:val="21"/>
              </w:rPr>
              <w:t>（</w:t>
            </w:r>
            <w:r w:rsidRPr="00B767F9">
              <w:rPr>
                <w:rFonts w:hint="eastAsia"/>
                <w:sz w:val="21"/>
                <w:szCs w:val="21"/>
              </w:rPr>
              <w:t>a</w:t>
            </w:r>
            <w:r w:rsidRPr="00B767F9">
              <w:rPr>
                <w:rFonts w:hint="eastAsia"/>
                <w:sz w:val="21"/>
                <w:szCs w:val="21"/>
              </w:rPr>
              <w:t>）</w:t>
            </w:r>
            <w:r w:rsidRPr="00B767F9">
              <w:rPr>
                <w:rFonts w:hint="eastAsia"/>
                <w:sz w:val="21"/>
                <w:szCs w:val="21"/>
              </w:rPr>
              <w:t>Nvidia</w:t>
            </w:r>
            <w:r w:rsidRPr="00B767F9">
              <w:rPr>
                <w:sz w:val="21"/>
                <w:szCs w:val="21"/>
              </w:rPr>
              <w:t xml:space="preserve"> Jetson TX2</w:t>
            </w:r>
            <w:r w:rsidRPr="00B767F9">
              <w:rPr>
                <w:rFonts w:hint="eastAsia"/>
                <w:sz w:val="21"/>
                <w:szCs w:val="21"/>
              </w:rPr>
              <w:t>开发板</w:t>
            </w:r>
            <w:r>
              <w:rPr>
                <w:rFonts w:hint="eastAsia"/>
                <w:sz w:val="21"/>
                <w:szCs w:val="21"/>
              </w:rPr>
              <w:t xml:space="preserve"> </w:t>
            </w:r>
            <w:r>
              <w:rPr>
                <w:sz w:val="21"/>
                <w:szCs w:val="21"/>
              </w:rPr>
              <w:t xml:space="preserve">                   </w:t>
            </w:r>
            <w:r w:rsidRPr="00B767F9">
              <w:rPr>
                <w:rFonts w:hint="eastAsia"/>
                <w:sz w:val="21"/>
                <w:szCs w:val="21"/>
              </w:rPr>
              <w:t>（</w:t>
            </w:r>
            <w:r w:rsidRPr="00B767F9">
              <w:rPr>
                <w:rFonts w:hint="eastAsia"/>
                <w:sz w:val="21"/>
                <w:szCs w:val="21"/>
              </w:rPr>
              <w:t>b</w:t>
            </w:r>
            <w:r w:rsidRPr="00B767F9">
              <w:rPr>
                <w:rFonts w:hint="eastAsia"/>
                <w:sz w:val="21"/>
                <w:szCs w:val="21"/>
              </w:rPr>
              <w:t>）</w:t>
            </w:r>
            <w:r w:rsidRPr="00B767F9">
              <w:rPr>
                <w:rFonts w:hint="eastAsia"/>
                <w:sz w:val="21"/>
                <w:szCs w:val="21"/>
              </w:rPr>
              <w:t>S</w:t>
            </w:r>
            <w:r w:rsidRPr="00B767F9">
              <w:rPr>
                <w:sz w:val="21"/>
                <w:szCs w:val="21"/>
              </w:rPr>
              <w:t>DK M</w:t>
            </w:r>
            <w:r w:rsidRPr="00B767F9">
              <w:rPr>
                <w:rFonts w:hint="eastAsia"/>
                <w:sz w:val="21"/>
                <w:szCs w:val="21"/>
              </w:rPr>
              <w:t>anager</w:t>
            </w:r>
          </w:p>
          <w:p w14:paraId="7B8AF778" w14:textId="11E62C1E" w:rsidR="00120F69" w:rsidRPr="00B767F9" w:rsidRDefault="00B767F9" w:rsidP="00B767F9">
            <w:pPr>
              <w:autoSpaceDE w:val="0"/>
              <w:autoSpaceDN w:val="0"/>
              <w:jc w:val="center"/>
              <w:rPr>
                <w:sz w:val="21"/>
                <w:szCs w:val="21"/>
              </w:rPr>
            </w:pPr>
            <w:r w:rsidRPr="00B767F9">
              <w:rPr>
                <w:rFonts w:hint="eastAsia"/>
                <w:sz w:val="21"/>
                <w:szCs w:val="21"/>
              </w:rPr>
              <w:t>图</w:t>
            </w:r>
            <w:r w:rsidRPr="00B767F9">
              <w:rPr>
                <w:rFonts w:hint="eastAsia"/>
                <w:sz w:val="21"/>
                <w:szCs w:val="21"/>
              </w:rPr>
              <w:t>3.4</w:t>
            </w:r>
            <w:r w:rsidRPr="00B767F9">
              <w:rPr>
                <w:sz w:val="21"/>
                <w:szCs w:val="21"/>
              </w:rPr>
              <w:t xml:space="preserve"> Nvidia J</w:t>
            </w:r>
            <w:r w:rsidRPr="00B767F9">
              <w:rPr>
                <w:rFonts w:hint="eastAsia"/>
                <w:sz w:val="21"/>
                <w:szCs w:val="21"/>
              </w:rPr>
              <w:t>etson</w:t>
            </w:r>
            <w:r w:rsidRPr="00B767F9">
              <w:rPr>
                <w:sz w:val="21"/>
                <w:szCs w:val="21"/>
              </w:rPr>
              <w:t xml:space="preserve"> TX2</w:t>
            </w:r>
            <w:r w:rsidRPr="00B767F9">
              <w:rPr>
                <w:rFonts w:hint="eastAsia"/>
                <w:sz w:val="21"/>
                <w:szCs w:val="21"/>
              </w:rPr>
              <w:t>开发板及刷机操作</w:t>
            </w:r>
          </w:p>
          <w:p w14:paraId="44A4FABE" w14:textId="5A21EF17" w:rsidR="00803FA0" w:rsidRDefault="00803FA0" w:rsidP="00803FA0"/>
          <w:p w14:paraId="7EF7EBFA" w14:textId="300B6CA1" w:rsidR="00F1429E" w:rsidRDefault="00F1429E" w:rsidP="00F1429E">
            <w:pPr>
              <w:autoSpaceDE w:val="0"/>
              <w:autoSpaceDN w:val="0"/>
              <w:ind w:firstLineChars="200" w:firstLine="472"/>
            </w:pPr>
            <w:r>
              <w:rPr>
                <w:rFonts w:hint="eastAsia"/>
              </w:rPr>
              <w:t>然后面向企业和用户需求，构建特定场景下的语音、文本数据集。由于考虑到项目本身所涉及的控制需求较多，若通过线下采集数据的方式（例如利用录音笔录取</w:t>
            </w:r>
            <w:r w:rsidR="001309C8">
              <w:rPr>
                <w:rFonts w:hint="eastAsia"/>
              </w:rPr>
              <w:t>志愿者</w:t>
            </w:r>
            <w:r>
              <w:rPr>
                <w:rFonts w:hint="eastAsia"/>
              </w:rPr>
              <w:t>的话语），</w:t>
            </w:r>
            <w:r w:rsidR="009929D5">
              <w:rPr>
                <w:rFonts w:hint="eastAsia"/>
              </w:rPr>
              <w:t>无法将</w:t>
            </w:r>
            <w:r w:rsidR="00D913B6">
              <w:rPr>
                <w:rFonts w:hint="eastAsia"/>
              </w:rPr>
              <w:t>音频</w:t>
            </w:r>
            <w:r w:rsidR="009929D5">
              <w:rPr>
                <w:rFonts w:hint="eastAsia"/>
              </w:rPr>
              <w:t>数据根据</w:t>
            </w:r>
            <w:r w:rsidR="00A15B2C">
              <w:rPr>
                <w:rFonts w:hint="eastAsia"/>
              </w:rPr>
              <w:t>使用功能</w:t>
            </w:r>
            <w:r w:rsidR="009929D5">
              <w:rPr>
                <w:rFonts w:hint="eastAsia"/>
              </w:rPr>
              <w:t>归类存放</w:t>
            </w:r>
            <w:r>
              <w:rPr>
                <w:rFonts w:hint="eastAsia"/>
              </w:rPr>
              <w:t>。为解决上述问题，决定采取线上采集的方式，使用手机端微信小程序（</w:t>
            </w:r>
            <w:r>
              <w:t>We</w:t>
            </w:r>
            <w:r w:rsidR="008C048B">
              <w:t>C</w:t>
            </w:r>
            <w:r>
              <w:t>hat Mini Program</w:t>
            </w:r>
            <w:r>
              <w:rPr>
                <w:rFonts w:hint="eastAsia"/>
              </w:rPr>
              <w:t>）</w:t>
            </w:r>
            <w:r w:rsidR="008311E5">
              <w:rPr>
                <w:rFonts w:hint="eastAsia"/>
              </w:rPr>
              <w:t>设计语音问卷，</w:t>
            </w:r>
            <w:r w:rsidR="00506C3A">
              <w:rPr>
                <w:rFonts w:hint="eastAsia"/>
              </w:rPr>
              <w:t>根据不同的意图</w:t>
            </w:r>
            <w:r>
              <w:rPr>
                <w:rFonts w:hint="eastAsia"/>
              </w:rPr>
              <w:t>来录取</w:t>
            </w:r>
            <w:r w:rsidR="00506C3A">
              <w:rPr>
                <w:rFonts w:hint="eastAsia"/>
              </w:rPr>
              <w:t>志愿者</w:t>
            </w:r>
            <w:r>
              <w:rPr>
                <w:rFonts w:hint="eastAsia"/>
              </w:rPr>
              <w:t>的话语，将音频文件传给后台</w:t>
            </w:r>
            <w:r w:rsidR="00E62DBA">
              <w:rPr>
                <w:rFonts w:hint="eastAsia"/>
              </w:rPr>
              <w:t>分类</w:t>
            </w:r>
            <w:r>
              <w:rPr>
                <w:rFonts w:hint="eastAsia"/>
              </w:rPr>
              <w:t>存储形成语音数据集，然后对语音数据集进行人工标注得到相应的文本数据集，这样即可便捷地完成两部分数据集的采集工作。微信小程序使用界面如图</w:t>
            </w:r>
            <w:r>
              <w:rPr>
                <w:rFonts w:hint="eastAsia"/>
              </w:rPr>
              <w:t>3.5</w:t>
            </w:r>
            <w:r>
              <w:rPr>
                <w:rFonts w:hint="eastAsia"/>
              </w:rPr>
              <w:t>（</w:t>
            </w:r>
            <w:r>
              <w:rPr>
                <w:rFonts w:hint="eastAsia"/>
              </w:rPr>
              <w:t>a</w:t>
            </w:r>
            <w:r>
              <w:rPr>
                <w:rFonts w:hint="eastAsia"/>
              </w:rPr>
              <w:t>）所示，开发界面如图</w:t>
            </w:r>
            <w:r>
              <w:rPr>
                <w:rFonts w:hint="eastAsia"/>
              </w:rPr>
              <w:t>3.5</w:t>
            </w:r>
            <w:r>
              <w:rPr>
                <w:rFonts w:hint="eastAsia"/>
              </w:rPr>
              <w:t>（</w:t>
            </w:r>
            <w:r>
              <w:rPr>
                <w:rFonts w:hint="eastAsia"/>
              </w:rPr>
              <w:t>b</w:t>
            </w:r>
            <w:r>
              <w:rPr>
                <w:rFonts w:hint="eastAsia"/>
              </w:rPr>
              <w:t>）所示，录制音频的相关参数如表</w:t>
            </w:r>
            <w:r>
              <w:rPr>
                <w:rFonts w:hint="eastAsia"/>
              </w:rPr>
              <w:t>3.1</w:t>
            </w:r>
            <w:r>
              <w:rPr>
                <w:rFonts w:hint="eastAsia"/>
              </w:rPr>
              <w:t>所示。</w:t>
            </w:r>
          </w:p>
          <w:p w14:paraId="62DE232A" w14:textId="77777777" w:rsidR="00F1429E" w:rsidRPr="00F1429E" w:rsidRDefault="00F1429E" w:rsidP="00803FA0"/>
          <w:p w14:paraId="08341C40" w14:textId="1256CBA6" w:rsidR="00803FA0" w:rsidRDefault="005855BC" w:rsidP="00803FA0">
            <w:pPr>
              <w:jc w:val="center"/>
            </w:pPr>
            <w:r>
              <w:rPr>
                <w:noProof/>
              </w:rPr>
              <w:drawing>
                <wp:inline distT="0" distB="0" distL="0" distR="0" wp14:anchorId="78F4AB33" wp14:editId="7FDDF8F6">
                  <wp:extent cx="4990118" cy="25200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990118" cy="2520000"/>
                          </a:xfrm>
                          <a:prstGeom prst="rect">
                            <a:avLst/>
                          </a:prstGeom>
                          <a:noFill/>
                          <a:ln>
                            <a:noFill/>
                          </a:ln>
                        </pic:spPr>
                      </pic:pic>
                    </a:graphicData>
                  </a:graphic>
                </wp:inline>
              </w:drawing>
            </w:r>
          </w:p>
          <w:p w14:paraId="522C72D4" w14:textId="68DEEDC6" w:rsidR="00803FA0" w:rsidRPr="00887849" w:rsidRDefault="00803FA0" w:rsidP="005855BC">
            <w:pPr>
              <w:ind w:firstLineChars="100" w:firstLine="206"/>
              <w:jc w:val="left"/>
              <w:rPr>
                <w:sz w:val="21"/>
                <w:szCs w:val="21"/>
              </w:rPr>
            </w:pPr>
            <w:r w:rsidRPr="00887849">
              <w:rPr>
                <w:rFonts w:hint="eastAsia"/>
                <w:sz w:val="21"/>
                <w:szCs w:val="21"/>
              </w:rPr>
              <w:t>（</w:t>
            </w:r>
            <w:r w:rsidRPr="00887849">
              <w:rPr>
                <w:rFonts w:hint="eastAsia"/>
                <w:sz w:val="21"/>
                <w:szCs w:val="21"/>
              </w:rPr>
              <w:t>a</w:t>
            </w:r>
            <w:r w:rsidRPr="00887849">
              <w:rPr>
                <w:rFonts w:hint="eastAsia"/>
                <w:sz w:val="21"/>
                <w:szCs w:val="21"/>
              </w:rPr>
              <w:t>）小程序使用界面</w:t>
            </w:r>
            <w:r>
              <w:rPr>
                <w:rFonts w:hint="eastAsia"/>
                <w:sz w:val="21"/>
                <w:szCs w:val="21"/>
              </w:rPr>
              <w:t xml:space="preserve"> </w:t>
            </w:r>
            <w:r>
              <w:rPr>
                <w:sz w:val="21"/>
                <w:szCs w:val="21"/>
              </w:rPr>
              <w:t xml:space="preserve">           </w:t>
            </w:r>
            <w:r w:rsidR="005855BC">
              <w:rPr>
                <w:sz w:val="21"/>
                <w:szCs w:val="21"/>
              </w:rPr>
              <w:t xml:space="preserve">        </w:t>
            </w:r>
            <w:r>
              <w:rPr>
                <w:sz w:val="21"/>
                <w:szCs w:val="21"/>
              </w:rPr>
              <w:t xml:space="preserve">    </w:t>
            </w:r>
            <w:r w:rsidRPr="00887849">
              <w:rPr>
                <w:rFonts w:hint="eastAsia"/>
                <w:sz w:val="21"/>
                <w:szCs w:val="21"/>
              </w:rPr>
              <w:t>（</w:t>
            </w:r>
            <w:r w:rsidRPr="00887849">
              <w:rPr>
                <w:rFonts w:hint="eastAsia"/>
                <w:sz w:val="21"/>
                <w:szCs w:val="21"/>
              </w:rPr>
              <w:t>b</w:t>
            </w:r>
            <w:r w:rsidRPr="00887849">
              <w:rPr>
                <w:rFonts w:hint="eastAsia"/>
                <w:sz w:val="21"/>
                <w:szCs w:val="21"/>
              </w:rPr>
              <w:t>）小程序开发界面</w:t>
            </w:r>
          </w:p>
          <w:p w14:paraId="0E3E15F8" w14:textId="77777777" w:rsidR="00803FA0" w:rsidRPr="00EC0CD9" w:rsidRDefault="00803FA0" w:rsidP="00803FA0">
            <w:pPr>
              <w:jc w:val="center"/>
              <w:rPr>
                <w:sz w:val="21"/>
                <w:szCs w:val="21"/>
              </w:rPr>
            </w:pPr>
            <w:r>
              <w:rPr>
                <w:rFonts w:hint="eastAsia"/>
                <w:sz w:val="21"/>
                <w:szCs w:val="21"/>
              </w:rPr>
              <w:t>图</w:t>
            </w:r>
            <w:r>
              <w:rPr>
                <w:rFonts w:hint="eastAsia"/>
                <w:sz w:val="21"/>
                <w:szCs w:val="21"/>
              </w:rPr>
              <w:t>3.5</w:t>
            </w:r>
            <w:r>
              <w:rPr>
                <w:sz w:val="21"/>
                <w:szCs w:val="21"/>
              </w:rPr>
              <w:t xml:space="preserve"> </w:t>
            </w:r>
            <w:r w:rsidRPr="00EC0CD9">
              <w:rPr>
                <w:rFonts w:hint="eastAsia"/>
                <w:sz w:val="21"/>
                <w:szCs w:val="21"/>
              </w:rPr>
              <w:t>录音微信小程序界面</w:t>
            </w:r>
          </w:p>
          <w:p w14:paraId="21F98E7F" w14:textId="77777777" w:rsidR="000B1A0E" w:rsidRPr="00321778" w:rsidRDefault="000B1A0E" w:rsidP="000B1A0E">
            <w:pPr>
              <w:autoSpaceDE w:val="0"/>
              <w:autoSpaceDN w:val="0"/>
              <w:rPr>
                <w:color w:val="FF0000"/>
              </w:rPr>
            </w:pPr>
          </w:p>
          <w:p w14:paraId="7AA09593" w14:textId="4CEC2238" w:rsidR="00E538CC" w:rsidRPr="00E538CC" w:rsidRDefault="00E538CC" w:rsidP="00E538CC">
            <w:pPr>
              <w:jc w:val="center"/>
              <w:rPr>
                <w:sz w:val="21"/>
                <w:szCs w:val="21"/>
              </w:rPr>
            </w:pPr>
            <w:r w:rsidRPr="00E538CC">
              <w:rPr>
                <w:rFonts w:hint="eastAsia"/>
                <w:sz w:val="21"/>
                <w:szCs w:val="21"/>
              </w:rPr>
              <w:t>表</w:t>
            </w:r>
            <w:r w:rsidRPr="00E538CC">
              <w:rPr>
                <w:rFonts w:hint="eastAsia"/>
                <w:sz w:val="21"/>
                <w:szCs w:val="21"/>
              </w:rPr>
              <w:t>3.1</w:t>
            </w:r>
            <w:r w:rsidRPr="00E538CC">
              <w:rPr>
                <w:sz w:val="21"/>
                <w:szCs w:val="21"/>
              </w:rPr>
              <w:t xml:space="preserve"> </w:t>
            </w:r>
            <w:r w:rsidRPr="00E538CC">
              <w:rPr>
                <w:rFonts w:hint="eastAsia"/>
                <w:sz w:val="21"/>
                <w:szCs w:val="21"/>
              </w:rPr>
              <w:t>录制音频相关参数</w:t>
            </w:r>
          </w:p>
          <w:tbl>
            <w:tblPr>
              <w:tblStyle w:val="af5"/>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4243"/>
              <w:gridCol w:w="1578"/>
            </w:tblGrid>
            <w:tr w:rsidR="00F97A90" w:rsidRPr="00F97A90" w14:paraId="7E8D2BE0" w14:textId="77777777" w:rsidTr="00D662FC">
              <w:tc>
                <w:tcPr>
                  <w:tcW w:w="1577" w:type="pct"/>
                  <w:tcBorders>
                    <w:bottom w:val="single" w:sz="4" w:space="0" w:color="auto"/>
                  </w:tcBorders>
                  <w:vAlign w:val="center"/>
                </w:tcPr>
                <w:p w14:paraId="368DAB07" w14:textId="1445A072" w:rsidR="00F97A90" w:rsidRPr="00F97A90" w:rsidRDefault="00F97A90" w:rsidP="00D662FC">
                  <w:pPr>
                    <w:jc w:val="center"/>
                    <w:rPr>
                      <w:sz w:val="21"/>
                      <w:szCs w:val="21"/>
                    </w:rPr>
                  </w:pPr>
                  <w:r w:rsidRPr="00F97A90">
                    <w:rPr>
                      <w:rFonts w:hint="eastAsia"/>
                      <w:sz w:val="21"/>
                      <w:szCs w:val="21"/>
                    </w:rPr>
                    <w:t>参数</w:t>
                  </w:r>
                </w:p>
              </w:tc>
              <w:tc>
                <w:tcPr>
                  <w:tcW w:w="2495" w:type="pct"/>
                  <w:tcBorders>
                    <w:bottom w:val="single" w:sz="4" w:space="0" w:color="auto"/>
                  </w:tcBorders>
                  <w:vAlign w:val="center"/>
                </w:tcPr>
                <w:p w14:paraId="341EF03E" w14:textId="6A8CE2E0" w:rsidR="00F97A90" w:rsidRPr="00F97A90" w:rsidRDefault="00F97A90" w:rsidP="00D662FC">
                  <w:pPr>
                    <w:jc w:val="center"/>
                    <w:rPr>
                      <w:sz w:val="21"/>
                      <w:szCs w:val="21"/>
                    </w:rPr>
                  </w:pPr>
                  <w:r w:rsidRPr="00F97A90">
                    <w:rPr>
                      <w:rFonts w:hint="eastAsia"/>
                      <w:sz w:val="21"/>
                      <w:szCs w:val="21"/>
                    </w:rPr>
                    <w:t>定义</w:t>
                  </w:r>
                </w:p>
              </w:tc>
              <w:tc>
                <w:tcPr>
                  <w:tcW w:w="928" w:type="pct"/>
                  <w:tcBorders>
                    <w:bottom w:val="single" w:sz="4" w:space="0" w:color="auto"/>
                  </w:tcBorders>
                  <w:vAlign w:val="center"/>
                </w:tcPr>
                <w:p w14:paraId="73E6F68B" w14:textId="3BE226D7" w:rsidR="00F97A90" w:rsidRPr="00F97A90" w:rsidRDefault="00F97A90" w:rsidP="00D662FC">
                  <w:pPr>
                    <w:jc w:val="center"/>
                    <w:rPr>
                      <w:sz w:val="21"/>
                      <w:szCs w:val="21"/>
                    </w:rPr>
                  </w:pPr>
                  <w:r w:rsidRPr="00F97A90">
                    <w:rPr>
                      <w:rFonts w:hint="eastAsia"/>
                      <w:sz w:val="21"/>
                      <w:szCs w:val="21"/>
                    </w:rPr>
                    <w:t>数值</w:t>
                  </w:r>
                </w:p>
              </w:tc>
            </w:tr>
            <w:tr w:rsidR="00F97A90" w:rsidRPr="00F97A90" w14:paraId="1FF66E84" w14:textId="77777777" w:rsidTr="00D662FC">
              <w:tc>
                <w:tcPr>
                  <w:tcW w:w="1577" w:type="pct"/>
                  <w:tcBorders>
                    <w:top w:val="single" w:sz="4" w:space="0" w:color="auto"/>
                  </w:tcBorders>
                  <w:vAlign w:val="center"/>
                </w:tcPr>
                <w:p w14:paraId="08D93A79" w14:textId="764AD272" w:rsidR="00F97A90" w:rsidRPr="00F97A90" w:rsidRDefault="00F97A90" w:rsidP="00D662FC">
                  <w:pPr>
                    <w:jc w:val="center"/>
                    <w:rPr>
                      <w:sz w:val="21"/>
                      <w:szCs w:val="21"/>
                    </w:rPr>
                  </w:pPr>
                  <w:r w:rsidRPr="00F97A90">
                    <w:rPr>
                      <w:rFonts w:hint="eastAsia"/>
                      <w:sz w:val="21"/>
                      <w:szCs w:val="21"/>
                    </w:rPr>
                    <w:t>duration</w:t>
                  </w:r>
                </w:p>
              </w:tc>
              <w:tc>
                <w:tcPr>
                  <w:tcW w:w="2495" w:type="pct"/>
                  <w:tcBorders>
                    <w:top w:val="single" w:sz="4" w:space="0" w:color="auto"/>
                  </w:tcBorders>
                  <w:vAlign w:val="center"/>
                </w:tcPr>
                <w:p w14:paraId="0BF5E81F" w14:textId="23C08543" w:rsidR="00F97A90" w:rsidRPr="00F97A90" w:rsidRDefault="00F97A90" w:rsidP="00D662FC">
                  <w:pPr>
                    <w:jc w:val="center"/>
                    <w:rPr>
                      <w:sz w:val="21"/>
                      <w:szCs w:val="21"/>
                    </w:rPr>
                  </w:pPr>
                  <w:r w:rsidRPr="00F97A90">
                    <w:rPr>
                      <w:rFonts w:hint="eastAsia"/>
                      <w:sz w:val="21"/>
                      <w:szCs w:val="21"/>
                    </w:rPr>
                    <w:t>最大录音时长，超过自动停止</w:t>
                  </w:r>
                  <w:r w:rsidR="00A678CA">
                    <w:rPr>
                      <w:rFonts w:hint="eastAsia"/>
                      <w:sz w:val="21"/>
                      <w:szCs w:val="21"/>
                    </w:rPr>
                    <w:t>（</w:t>
                  </w:r>
                  <w:r w:rsidR="00A678CA">
                    <w:rPr>
                      <w:rFonts w:hint="eastAsia"/>
                      <w:sz w:val="21"/>
                      <w:szCs w:val="21"/>
                    </w:rPr>
                    <w:t>ms</w:t>
                  </w:r>
                  <w:r w:rsidR="00A678CA">
                    <w:rPr>
                      <w:rFonts w:hint="eastAsia"/>
                      <w:sz w:val="21"/>
                      <w:szCs w:val="21"/>
                    </w:rPr>
                    <w:t>）</w:t>
                  </w:r>
                </w:p>
              </w:tc>
              <w:tc>
                <w:tcPr>
                  <w:tcW w:w="928" w:type="pct"/>
                  <w:tcBorders>
                    <w:top w:val="single" w:sz="4" w:space="0" w:color="auto"/>
                  </w:tcBorders>
                  <w:vAlign w:val="center"/>
                </w:tcPr>
                <w:p w14:paraId="10A4DE72" w14:textId="447F7AF3" w:rsidR="00F97A90" w:rsidRPr="00F97A90" w:rsidRDefault="00F97A90" w:rsidP="00D662FC">
                  <w:pPr>
                    <w:jc w:val="center"/>
                    <w:rPr>
                      <w:sz w:val="21"/>
                      <w:szCs w:val="21"/>
                    </w:rPr>
                  </w:pPr>
                  <w:r>
                    <w:rPr>
                      <w:rFonts w:hint="eastAsia"/>
                      <w:sz w:val="21"/>
                      <w:szCs w:val="21"/>
                    </w:rPr>
                    <w:t>600000</w:t>
                  </w:r>
                </w:p>
              </w:tc>
            </w:tr>
            <w:tr w:rsidR="00F97A90" w:rsidRPr="00F97A90" w14:paraId="020DF50B" w14:textId="77777777" w:rsidTr="00D662FC">
              <w:tc>
                <w:tcPr>
                  <w:tcW w:w="1577" w:type="pct"/>
                  <w:vAlign w:val="center"/>
                </w:tcPr>
                <w:p w14:paraId="4BFA9325" w14:textId="034992B6" w:rsidR="00F97A90" w:rsidRPr="00F97A90" w:rsidRDefault="00F97A90" w:rsidP="00D662FC">
                  <w:pPr>
                    <w:jc w:val="center"/>
                    <w:rPr>
                      <w:sz w:val="21"/>
                      <w:szCs w:val="21"/>
                    </w:rPr>
                  </w:pPr>
                  <w:r>
                    <w:rPr>
                      <w:rFonts w:hint="eastAsia"/>
                      <w:sz w:val="21"/>
                      <w:szCs w:val="21"/>
                    </w:rPr>
                    <w:t>sample</w:t>
                  </w:r>
                  <w:r>
                    <w:rPr>
                      <w:sz w:val="21"/>
                      <w:szCs w:val="21"/>
                    </w:rPr>
                    <w:t>R</w:t>
                  </w:r>
                  <w:r>
                    <w:rPr>
                      <w:rFonts w:hint="eastAsia"/>
                      <w:sz w:val="21"/>
                      <w:szCs w:val="21"/>
                    </w:rPr>
                    <w:t>ate</w:t>
                  </w:r>
                </w:p>
              </w:tc>
              <w:tc>
                <w:tcPr>
                  <w:tcW w:w="2495" w:type="pct"/>
                  <w:vAlign w:val="center"/>
                </w:tcPr>
                <w:p w14:paraId="0A999314" w14:textId="1FAFFA54" w:rsidR="00F97A90" w:rsidRPr="00F97A90" w:rsidRDefault="00F97A90" w:rsidP="00D662FC">
                  <w:pPr>
                    <w:jc w:val="center"/>
                    <w:rPr>
                      <w:sz w:val="21"/>
                      <w:szCs w:val="21"/>
                    </w:rPr>
                  </w:pPr>
                  <w:r>
                    <w:rPr>
                      <w:rFonts w:hint="eastAsia"/>
                      <w:sz w:val="21"/>
                      <w:szCs w:val="21"/>
                    </w:rPr>
                    <w:t>采样率</w:t>
                  </w:r>
                  <w:r w:rsidR="00A678CA">
                    <w:rPr>
                      <w:rFonts w:hint="eastAsia"/>
                      <w:sz w:val="21"/>
                      <w:szCs w:val="21"/>
                    </w:rPr>
                    <w:t>（</w:t>
                  </w:r>
                  <w:r w:rsidR="00A678CA">
                    <w:rPr>
                      <w:rFonts w:hint="eastAsia"/>
                      <w:sz w:val="21"/>
                      <w:szCs w:val="21"/>
                    </w:rPr>
                    <w:t>Hz</w:t>
                  </w:r>
                  <w:r w:rsidR="00A678CA">
                    <w:rPr>
                      <w:rFonts w:hint="eastAsia"/>
                      <w:sz w:val="21"/>
                      <w:szCs w:val="21"/>
                    </w:rPr>
                    <w:t>）</w:t>
                  </w:r>
                </w:p>
              </w:tc>
              <w:tc>
                <w:tcPr>
                  <w:tcW w:w="928" w:type="pct"/>
                  <w:vAlign w:val="center"/>
                </w:tcPr>
                <w:p w14:paraId="66EBE06F" w14:textId="0959F567" w:rsidR="00F97A90" w:rsidRPr="00F97A90" w:rsidRDefault="00F97A90" w:rsidP="00D662FC">
                  <w:pPr>
                    <w:jc w:val="center"/>
                    <w:rPr>
                      <w:sz w:val="21"/>
                      <w:szCs w:val="21"/>
                    </w:rPr>
                  </w:pPr>
                  <w:r>
                    <w:rPr>
                      <w:rFonts w:hint="eastAsia"/>
                      <w:sz w:val="21"/>
                      <w:szCs w:val="21"/>
                    </w:rPr>
                    <w:t>16000</w:t>
                  </w:r>
                </w:p>
              </w:tc>
            </w:tr>
            <w:tr w:rsidR="00F97A90" w:rsidRPr="00F97A90" w14:paraId="6A0972BD" w14:textId="77777777" w:rsidTr="00D662FC">
              <w:tc>
                <w:tcPr>
                  <w:tcW w:w="1577" w:type="pct"/>
                  <w:vAlign w:val="center"/>
                </w:tcPr>
                <w:p w14:paraId="6C7E5DFE" w14:textId="3D17658B" w:rsidR="00F97A90" w:rsidRPr="00F97A90" w:rsidRDefault="004E3483" w:rsidP="00D662FC">
                  <w:pPr>
                    <w:jc w:val="center"/>
                    <w:rPr>
                      <w:sz w:val="21"/>
                      <w:szCs w:val="21"/>
                    </w:rPr>
                  </w:pPr>
                  <w:r>
                    <w:rPr>
                      <w:rFonts w:hint="eastAsia"/>
                      <w:sz w:val="21"/>
                      <w:szCs w:val="21"/>
                    </w:rPr>
                    <w:t>n</w:t>
                  </w:r>
                  <w:r>
                    <w:rPr>
                      <w:sz w:val="21"/>
                      <w:szCs w:val="21"/>
                    </w:rPr>
                    <w:t>umberOfChannels</w:t>
                  </w:r>
                </w:p>
              </w:tc>
              <w:tc>
                <w:tcPr>
                  <w:tcW w:w="2495" w:type="pct"/>
                  <w:vAlign w:val="center"/>
                </w:tcPr>
                <w:p w14:paraId="26BD502E" w14:textId="54829BBC" w:rsidR="00F97A90" w:rsidRPr="00F97A90" w:rsidRDefault="004E3483" w:rsidP="00D662FC">
                  <w:pPr>
                    <w:jc w:val="center"/>
                    <w:rPr>
                      <w:sz w:val="21"/>
                      <w:szCs w:val="21"/>
                    </w:rPr>
                  </w:pPr>
                  <w:r>
                    <w:rPr>
                      <w:rFonts w:hint="eastAsia"/>
                      <w:sz w:val="21"/>
                      <w:szCs w:val="21"/>
                    </w:rPr>
                    <w:t>录音通道数</w:t>
                  </w:r>
                  <w:r w:rsidR="00A678CA">
                    <w:rPr>
                      <w:rFonts w:hint="eastAsia"/>
                      <w:sz w:val="21"/>
                      <w:szCs w:val="21"/>
                    </w:rPr>
                    <w:t>（个）</w:t>
                  </w:r>
                </w:p>
              </w:tc>
              <w:tc>
                <w:tcPr>
                  <w:tcW w:w="928" w:type="pct"/>
                  <w:vAlign w:val="center"/>
                </w:tcPr>
                <w:p w14:paraId="46E8BF8E" w14:textId="4449A55F" w:rsidR="00F97A90" w:rsidRPr="00F97A90" w:rsidRDefault="004E3483" w:rsidP="00D662FC">
                  <w:pPr>
                    <w:jc w:val="center"/>
                    <w:rPr>
                      <w:sz w:val="21"/>
                      <w:szCs w:val="21"/>
                    </w:rPr>
                  </w:pPr>
                  <w:r>
                    <w:rPr>
                      <w:rFonts w:hint="eastAsia"/>
                      <w:sz w:val="21"/>
                      <w:szCs w:val="21"/>
                    </w:rPr>
                    <w:t>1</w:t>
                  </w:r>
                </w:p>
              </w:tc>
            </w:tr>
            <w:tr w:rsidR="00F97A90" w:rsidRPr="00F97A90" w14:paraId="0F4F09E1" w14:textId="77777777" w:rsidTr="00D662FC">
              <w:tc>
                <w:tcPr>
                  <w:tcW w:w="1577" w:type="pct"/>
                  <w:vAlign w:val="center"/>
                </w:tcPr>
                <w:p w14:paraId="0783B9CB" w14:textId="5175F7CC" w:rsidR="00F97A90" w:rsidRPr="00F97A90" w:rsidRDefault="004E3483" w:rsidP="00D662FC">
                  <w:pPr>
                    <w:jc w:val="center"/>
                    <w:rPr>
                      <w:sz w:val="21"/>
                      <w:szCs w:val="21"/>
                    </w:rPr>
                  </w:pPr>
                  <w:r>
                    <w:rPr>
                      <w:rFonts w:hint="eastAsia"/>
                      <w:sz w:val="21"/>
                      <w:szCs w:val="21"/>
                    </w:rPr>
                    <w:t>f</w:t>
                  </w:r>
                  <w:r>
                    <w:rPr>
                      <w:sz w:val="21"/>
                      <w:szCs w:val="21"/>
                    </w:rPr>
                    <w:t>rameSize</w:t>
                  </w:r>
                </w:p>
              </w:tc>
              <w:tc>
                <w:tcPr>
                  <w:tcW w:w="2495" w:type="pct"/>
                  <w:vAlign w:val="center"/>
                </w:tcPr>
                <w:p w14:paraId="3905C4A5" w14:textId="0E660A26" w:rsidR="00F97A90" w:rsidRPr="00F97A90" w:rsidRDefault="004E3483" w:rsidP="00D662FC">
                  <w:pPr>
                    <w:jc w:val="center"/>
                    <w:rPr>
                      <w:sz w:val="21"/>
                      <w:szCs w:val="21"/>
                    </w:rPr>
                  </w:pPr>
                  <w:r>
                    <w:rPr>
                      <w:rFonts w:hint="eastAsia"/>
                      <w:sz w:val="21"/>
                      <w:szCs w:val="21"/>
                    </w:rPr>
                    <w:t>指定帧大小</w:t>
                  </w:r>
                  <w:r w:rsidR="00A678CA">
                    <w:rPr>
                      <w:rFonts w:hint="eastAsia"/>
                      <w:sz w:val="21"/>
                      <w:szCs w:val="21"/>
                    </w:rPr>
                    <w:t>（</w:t>
                  </w:r>
                  <w:r w:rsidR="00A678CA">
                    <w:rPr>
                      <w:rFonts w:hint="eastAsia"/>
                      <w:sz w:val="21"/>
                      <w:szCs w:val="21"/>
                    </w:rPr>
                    <w:t>K</w:t>
                  </w:r>
                  <w:r w:rsidR="00A678CA">
                    <w:rPr>
                      <w:sz w:val="21"/>
                      <w:szCs w:val="21"/>
                    </w:rPr>
                    <w:t>B</w:t>
                  </w:r>
                  <w:r w:rsidR="00A678CA">
                    <w:rPr>
                      <w:rFonts w:hint="eastAsia"/>
                      <w:sz w:val="21"/>
                      <w:szCs w:val="21"/>
                    </w:rPr>
                    <w:t>）</w:t>
                  </w:r>
                </w:p>
              </w:tc>
              <w:tc>
                <w:tcPr>
                  <w:tcW w:w="928" w:type="pct"/>
                  <w:vAlign w:val="center"/>
                </w:tcPr>
                <w:p w14:paraId="637B6142" w14:textId="44D6EBBE" w:rsidR="00F97A90" w:rsidRPr="004E3483" w:rsidRDefault="004E3483" w:rsidP="00D662FC">
                  <w:pPr>
                    <w:jc w:val="center"/>
                    <w:rPr>
                      <w:sz w:val="21"/>
                      <w:szCs w:val="21"/>
                    </w:rPr>
                  </w:pPr>
                  <w:r>
                    <w:rPr>
                      <w:rFonts w:hint="eastAsia"/>
                      <w:sz w:val="21"/>
                      <w:szCs w:val="21"/>
                    </w:rPr>
                    <w:t>50</w:t>
                  </w:r>
                </w:p>
              </w:tc>
            </w:tr>
            <w:tr w:rsidR="00F97A90" w:rsidRPr="00F97A90" w14:paraId="73D9626F" w14:textId="77777777" w:rsidTr="00D662FC">
              <w:tc>
                <w:tcPr>
                  <w:tcW w:w="1577" w:type="pct"/>
                  <w:vAlign w:val="center"/>
                </w:tcPr>
                <w:p w14:paraId="663ABB9A" w14:textId="4D0AD8F3" w:rsidR="00F97A90" w:rsidRPr="00F97A90" w:rsidRDefault="004E3483" w:rsidP="00D662FC">
                  <w:pPr>
                    <w:jc w:val="center"/>
                    <w:rPr>
                      <w:sz w:val="21"/>
                      <w:szCs w:val="21"/>
                    </w:rPr>
                  </w:pPr>
                  <w:r>
                    <w:rPr>
                      <w:rFonts w:hint="eastAsia"/>
                      <w:sz w:val="21"/>
                      <w:szCs w:val="21"/>
                    </w:rPr>
                    <w:t>format</w:t>
                  </w:r>
                </w:p>
              </w:tc>
              <w:tc>
                <w:tcPr>
                  <w:tcW w:w="2495" w:type="pct"/>
                  <w:vAlign w:val="center"/>
                </w:tcPr>
                <w:p w14:paraId="4CAAAEAD" w14:textId="10F96A47" w:rsidR="00F97A90" w:rsidRPr="00F97A90" w:rsidRDefault="004E3483" w:rsidP="00D662FC">
                  <w:pPr>
                    <w:jc w:val="center"/>
                    <w:rPr>
                      <w:sz w:val="21"/>
                      <w:szCs w:val="21"/>
                    </w:rPr>
                  </w:pPr>
                  <w:r>
                    <w:rPr>
                      <w:rFonts w:hint="eastAsia"/>
                      <w:sz w:val="21"/>
                      <w:szCs w:val="21"/>
                    </w:rPr>
                    <w:t>音频格式</w:t>
                  </w:r>
                </w:p>
              </w:tc>
              <w:tc>
                <w:tcPr>
                  <w:tcW w:w="928" w:type="pct"/>
                  <w:vAlign w:val="center"/>
                </w:tcPr>
                <w:p w14:paraId="763BEBFE" w14:textId="58AAC2B7" w:rsidR="004E3483" w:rsidRPr="00F97A90" w:rsidRDefault="004E3483" w:rsidP="00D662FC">
                  <w:pPr>
                    <w:jc w:val="center"/>
                    <w:rPr>
                      <w:sz w:val="21"/>
                      <w:szCs w:val="21"/>
                    </w:rPr>
                  </w:pPr>
                  <w:r>
                    <w:rPr>
                      <w:sz w:val="21"/>
                      <w:szCs w:val="21"/>
                    </w:rPr>
                    <w:t>mp</w:t>
                  </w:r>
                  <w:r>
                    <w:rPr>
                      <w:rFonts w:hint="eastAsia"/>
                      <w:sz w:val="21"/>
                      <w:szCs w:val="21"/>
                    </w:rPr>
                    <w:t>3</w:t>
                  </w:r>
                </w:p>
              </w:tc>
            </w:tr>
          </w:tbl>
          <w:p w14:paraId="2015469D" w14:textId="77777777" w:rsidR="00F1429E" w:rsidRDefault="00F1429E" w:rsidP="00A37472">
            <w:pPr>
              <w:autoSpaceDE w:val="0"/>
              <w:autoSpaceDN w:val="0"/>
            </w:pPr>
          </w:p>
          <w:p w14:paraId="63898CBE" w14:textId="69C6E088" w:rsidR="00A37472" w:rsidRDefault="00456F17" w:rsidP="00A37472">
            <w:pPr>
              <w:autoSpaceDE w:val="0"/>
              <w:autoSpaceDN w:val="0"/>
              <w:jc w:val="center"/>
            </w:pPr>
            <w:r>
              <w:rPr>
                <w:noProof/>
              </w:rPr>
              <w:drawing>
                <wp:inline distT="0" distB="0" distL="0" distR="0" wp14:anchorId="2FB7AB5C" wp14:editId="72094601">
                  <wp:extent cx="5348662" cy="187200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348662" cy="1872000"/>
                          </a:xfrm>
                          <a:prstGeom prst="rect">
                            <a:avLst/>
                          </a:prstGeom>
                          <a:noFill/>
                          <a:ln>
                            <a:noFill/>
                          </a:ln>
                        </pic:spPr>
                      </pic:pic>
                    </a:graphicData>
                  </a:graphic>
                </wp:inline>
              </w:drawing>
            </w:r>
          </w:p>
          <w:p w14:paraId="2EE94724" w14:textId="6AD89C94" w:rsidR="00A37472" w:rsidRPr="000075BB" w:rsidRDefault="00A37472" w:rsidP="00497995">
            <w:pPr>
              <w:autoSpaceDE w:val="0"/>
              <w:autoSpaceDN w:val="0"/>
              <w:ind w:firstLineChars="700" w:firstLine="1442"/>
              <w:rPr>
                <w:sz w:val="21"/>
                <w:szCs w:val="21"/>
              </w:rPr>
            </w:pPr>
            <w:r w:rsidRPr="000075BB">
              <w:rPr>
                <w:rFonts w:hint="eastAsia"/>
                <w:sz w:val="21"/>
                <w:szCs w:val="21"/>
              </w:rPr>
              <w:t>（</w:t>
            </w:r>
            <w:r w:rsidRPr="000075BB">
              <w:rPr>
                <w:rFonts w:hint="eastAsia"/>
                <w:sz w:val="21"/>
                <w:szCs w:val="21"/>
              </w:rPr>
              <w:t>a</w:t>
            </w:r>
            <w:r w:rsidRPr="000075BB">
              <w:rPr>
                <w:rFonts w:hint="eastAsia"/>
                <w:sz w:val="21"/>
                <w:szCs w:val="21"/>
              </w:rPr>
              <w:t>）驾驶室</w:t>
            </w:r>
            <w:r>
              <w:rPr>
                <w:rFonts w:hint="eastAsia"/>
                <w:sz w:val="21"/>
                <w:szCs w:val="21"/>
              </w:rPr>
              <w:t xml:space="preserve"> </w:t>
            </w:r>
            <w:r>
              <w:rPr>
                <w:sz w:val="21"/>
                <w:szCs w:val="21"/>
              </w:rPr>
              <w:t xml:space="preserve">            </w:t>
            </w:r>
            <w:r w:rsidR="00497995">
              <w:rPr>
                <w:sz w:val="21"/>
                <w:szCs w:val="21"/>
              </w:rPr>
              <w:t xml:space="preserve">     </w:t>
            </w:r>
            <w:r>
              <w:rPr>
                <w:sz w:val="21"/>
                <w:szCs w:val="21"/>
              </w:rPr>
              <w:t xml:space="preserve">            </w:t>
            </w:r>
            <w:r w:rsidRPr="000075BB">
              <w:rPr>
                <w:rFonts w:hint="eastAsia"/>
                <w:sz w:val="21"/>
                <w:szCs w:val="21"/>
              </w:rPr>
              <w:t>（</w:t>
            </w:r>
            <w:r w:rsidRPr="000075BB">
              <w:rPr>
                <w:rFonts w:hint="eastAsia"/>
                <w:sz w:val="21"/>
                <w:szCs w:val="21"/>
              </w:rPr>
              <w:t>b</w:t>
            </w:r>
            <w:r w:rsidRPr="000075BB">
              <w:rPr>
                <w:rFonts w:hint="eastAsia"/>
                <w:sz w:val="21"/>
                <w:szCs w:val="21"/>
              </w:rPr>
              <w:t>）后备箱</w:t>
            </w:r>
          </w:p>
          <w:p w14:paraId="465AFC0E" w14:textId="5BEB30A4" w:rsidR="00A37472" w:rsidRDefault="00A37472" w:rsidP="00A37472">
            <w:pPr>
              <w:autoSpaceDE w:val="0"/>
              <w:autoSpaceDN w:val="0"/>
              <w:jc w:val="center"/>
              <w:rPr>
                <w:sz w:val="21"/>
                <w:szCs w:val="21"/>
              </w:rPr>
            </w:pPr>
            <w:r w:rsidRPr="000075BB">
              <w:rPr>
                <w:rFonts w:hint="eastAsia"/>
                <w:sz w:val="21"/>
                <w:szCs w:val="21"/>
              </w:rPr>
              <w:t>图</w:t>
            </w:r>
            <w:r w:rsidRPr="000075BB">
              <w:rPr>
                <w:rFonts w:hint="eastAsia"/>
                <w:sz w:val="21"/>
                <w:szCs w:val="21"/>
              </w:rPr>
              <w:t>3.</w:t>
            </w:r>
            <w:r w:rsidR="00996FE9">
              <w:rPr>
                <w:rFonts w:hint="eastAsia"/>
                <w:sz w:val="21"/>
                <w:szCs w:val="21"/>
              </w:rPr>
              <w:t>6</w:t>
            </w:r>
            <w:r w:rsidRPr="000075BB">
              <w:rPr>
                <w:sz w:val="21"/>
                <w:szCs w:val="21"/>
              </w:rPr>
              <w:t xml:space="preserve"> </w:t>
            </w:r>
            <w:r w:rsidR="00CB4384">
              <w:rPr>
                <w:rFonts w:hint="eastAsia"/>
                <w:sz w:val="21"/>
                <w:szCs w:val="21"/>
              </w:rPr>
              <w:t>面向车载嵌入式设备的</w:t>
            </w:r>
            <w:r w:rsidRPr="000075BB">
              <w:rPr>
                <w:rFonts w:hint="eastAsia"/>
                <w:sz w:val="21"/>
                <w:szCs w:val="21"/>
              </w:rPr>
              <w:t>智能</w:t>
            </w:r>
            <w:r w:rsidR="00B05C13">
              <w:rPr>
                <w:rFonts w:hint="eastAsia"/>
                <w:sz w:val="21"/>
                <w:szCs w:val="21"/>
              </w:rPr>
              <w:t>语音</w:t>
            </w:r>
            <w:r w:rsidRPr="000075BB">
              <w:rPr>
                <w:rFonts w:hint="eastAsia"/>
                <w:sz w:val="21"/>
                <w:szCs w:val="21"/>
              </w:rPr>
              <w:t>对话平台</w:t>
            </w:r>
          </w:p>
          <w:p w14:paraId="68B5FB63" w14:textId="38AB7816" w:rsidR="00F52C04" w:rsidRDefault="00F52C04" w:rsidP="00F52C04">
            <w:pPr>
              <w:autoSpaceDE w:val="0"/>
              <w:autoSpaceDN w:val="0"/>
            </w:pPr>
          </w:p>
          <w:p w14:paraId="52E536CF" w14:textId="597305C3" w:rsidR="00F52C04" w:rsidRPr="00461DB5" w:rsidRDefault="00F52C04" w:rsidP="00461DB5">
            <w:pPr>
              <w:autoSpaceDE w:val="0"/>
              <w:autoSpaceDN w:val="0"/>
              <w:ind w:firstLine="435"/>
            </w:pPr>
            <w:r>
              <w:rPr>
                <w:rFonts w:hint="eastAsia"/>
              </w:rPr>
              <w:lastRenderedPageBreak/>
              <w:t>最后根据收集到的特定场景下的语音、文本数据集，在</w:t>
            </w:r>
            <w:r>
              <w:rPr>
                <w:rFonts w:hint="eastAsia"/>
              </w:rPr>
              <w:t>P</w:t>
            </w:r>
            <w:r>
              <w:t>C</w:t>
            </w:r>
            <w:r>
              <w:rPr>
                <w:rFonts w:hint="eastAsia"/>
              </w:rPr>
              <w:t>平台上训练自动语音识别、自然语言理解等模型并完成算法应用质量验证，依据嵌入式设备特性进行模型移植与集成，定义相关输入、输出接口，根据实车使用环境提出适配性优化方案，搭建硬件离线运行平台，如图</w:t>
            </w:r>
            <w:r>
              <w:rPr>
                <w:rFonts w:hint="eastAsia"/>
              </w:rPr>
              <w:t>3.6</w:t>
            </w:r>
            <w:r>
              <w:rPr>
                <w:rFonts w:hint="eastAsia"/>
              </w:rPr>
              <w:t>所示。主要器件包括：驾驶室内的降噪麦克风、后备箱中的</w:t>
            </w:r>
            <w:r>
              <w:rPr>
                <w:rFonts w:hint="eastAsia"/>
              </w:rPr>
              <w:t>N</w:t>
            </w:r>
            <w:r>
              <w:t xml:space="preserve">vidia </w:t>
            </w:r>
            <w:r>
              <w:rPr>
                <w:rFonts w:hint="eastAsia"/>
              </w:rPr>
              <w:t>J</w:t>
            </w:r>
            <w:r>
              <w:t>etson TX2</w:t>
            </w:r>
            <w:r>
              <w:rPr>
                <w:rFonts w:hint="eastAsia"/>
              </w:rPr>
              <w:t>和无线路由器。</w:t>
            </w:r>
            <w:r>
              <w:rPr>
                <w:rFonts w:hint="eastAsia"/>
              </w:rPr>
              <w:t>T</w:t>
            </w:r>
            <w:r>
              <w:t>X2</w:t>
            </w:r>
            <w:r>
              <w:rPr>
                <w:rFonts w:hint="eastAsia"/>
              </w:rPr>
              <w:t>分别与麦克风、汽车系统应用软件通过</w:t>
            </w:r>
            <w:r>
              <w:rPr>
                <w:rFonts w:hint="eastAsia"/>
              </w:rPr>
              <w:t>U</w:t>
            </w:r>
            <w:r>
              <w:t>SB</w:t>
            </w:r>
            <w:r>
              <w:rPr>
                <w:rFonts w:hint="eastAsia"/>
              </w:rPr>
              <w:t>、局域网进行连接。整个系统运行过程如下：驾驶员在驾驶室内发出语音指令，麦克风收集语音信号传输至</w:t>
            </w:r>
            <w:r>
              <w:rPr>
                <w:rFonts w:hint="eastAsia"/>
              </w:rPr>
              <w:t>T</w:t>
            </w:r>
            <w:r>
              <w:t>X2</w:t>
            </w:r>
            <w:r>
              <w:rPr>
                <w:rFonts w:hint="eastAsia"/>
              </w:rPr>
              <w:t>进行语义解析，然后将结果传输至汽车应用软件实现相应操作，同时通过车载喇叭播放回复语音</w:t>
            </w:r>
            <w:r w:rsidR="00461DB5">
              <w:rPr>
                <w:rFonts w:hint="eastAsia"/>
              </w:rPr>
              <w:t>。</w:t>
            </w:r>
          </w:p>
          <w:p w14:paraId="79600D45" w14:textId="77777777" w:rsidR="00914C0C" w:rsidRPr="004E30D9" w:rsidRDefault="002720E2" w:rsidP="004E30D9">
            <w:pPr>
              <w:ind w:firstLineChars="150" w:firstLine="355"/>
            </w:pPr>
            <w:r>
              <w:rPr>
                <w:rFonts w:hint="eastAsia"/>
                <w:b/>
              </w:rPr>
              <w:t>3</w:t>
            </w:r>
            <w:r w:rsidR="00914C0C" w:rsidRPr="004E30D9">
              <w:rPr>
                <w:b/>
              </w:rPr>
              <w:t>.</w:t>
            </w:r>
            <w:r w:rsidR="00914C0C" w:rsidRPr="004E30D9">
              <w:rPr>
                <w:rFonts w:hint="eastAsia"/>
                <w:b/>
              </w:rPr>
              <w:t>3</w:t>
            </w:r>
            <w:r w:rsidR="00914C0C" w:rsidRPr="004E30D9">
              <w:rPr>
                <w:b/>
              </w:rPr>
              <w:t xml:space="preserve"> </w:t>
            </w:r>
            <w:r w:rsidR="00914C0C" w:rsidRPr="004E30D9">
              <w:rPr>
                <w:rFonts w:hAnsi="宋体" w:hint="eastAsia"/>
                <w:b/>
              </w:rPr>
              <w:t>可能的创新</w:t>
            </w:r>
          </w:p>
          <w:p w14:paraId="100FF55C" w14:textId="444A7EBA" w:rsidR="00B462DF" w:rsidRPr="009A1214" w:rsidRDefault="00B462DF" w:rsidP="009A1214">
            <w:pPr>
              <w:autoSpaceDE w:val="0"/>
              <w:autoSpaceDN w:val="0"/>
              <w:ind w:firstLine="435"/>
            </w:pPr>
            <w:r w:rsidRPr="009A1214">
              <w:rPr>
                <w:rFonts w:hint="eastAsia"/>
              </w:rPr>
              <w:t>（</w:t>
            </w:r>
            <w:r w:rsidRPr="009A1214">
              <w:rPr>
                <w:rFonts w:hint="eastAsia"/>
              </w:rPr>
              <w:t>1</w:t>
            </w:r>
            <w:r w:rsidRPr="009A1214">
              <w:rPr>
                <w:rFonts w:hint="eastAsia"/>
              </w:rPr>
              <w:t>）</w:t>
            </w:r>
            <w:r w:rsidR="00565D23">
              <w:rPr>
                <w:rFonts w:hint="eastAsia"/>
              </w:rPr>
              <w:t>针对</w:t>
            </w:r>
            <w:r w:rsidR="00E00D35">
              <w:rPr>
                <w:rFonts w:hint="eastAsia"/>
              </w:rPr>
              <w:t>基于</w:t>
            </w:r>
            <w:r w:rsidR="009E5931">
              <w:rPr>
                <w:rFonts w:hint="eastAsia"/>
              </w:rPr>
              <w:t>深度</w:t>
            </w:r>
            <w:r w:rsidR="00E00D35">
              <w:rPr>
                <w:rFonts w:hint="eastAsia"/>
              </w:rPr>
              <w:t>编—解码器的</w:t>
            </w:r>
            <w:r w:rsidR="00565D23">
              <w:rPr>
                <w:rFonts w:hint="eastAsia"/>
              </w:rPr>
              <w:t>自动语音识别模型</w:t>
            </w:r>
            <w:r w:rsidR="009E5931">
              <w:rPr>
                <w:rFonts w:hint="eastAsia"/>
              </w:rPr>
              <w:t>参数量</w:t>
            </w:r>
            <w:r w:rsidR="00565D23">
              <w:rPr>
                <w:rFonts w:hint="eastAsia"/>
              </w:rPr>
              <w:t>庞大的问题</w:t>
            </w:r>
            <w:r w:rsidRPr="009A1214">
              <w:t>，</w:t>
            </w:r>
            <w:r w:rsidRPr="009A1214">
              <w:rPr>
                <w:rFonts w:hint="eastAsia"/>
              </w:rPr>
              <w:t>在</w:t>
            </w:r>
            <w:r w:rsidR="00565D23">
              <w:rPr>
                <w:rFonts w:hint="eastAsia"/>
              </w:rPr>
              <w:t>解码器</w:t>
            </w:r>
            <w:r w:rsidRPr="009A1214">
              <w:rPr>
                <w:rFonts w:hint="eastAsia"/>
              </w:rPr>
              <w:t>中使用基于</w:t>
            </w:r>
            <w:r w:rsidRPr="009A1214">
              <w:t>残差分组</w:t>
            </w:r>
            <w:r w:rsidR="00C40EEE">
              <w:rPr>
                <w:rFonts w:hint="eastAsia"/>
              </w:rPr>
              <w:t>线性</w:t>
            </w:r>
            <w:r w:rsidRPr="009A1214">
              <w:t>变换的</w:t>
            </w:r>
            <w:r w:rsidR="00031274">
              <w:rPr>
                <w:rFonts w:hint="eastAsia"/>
              </w:rPr>
              <w:t>缩放</w:t>
            </w:r>
            <w:r w:rsidRPr="009A1214">
              <w:t>单元</w:t>
            </w:r>
            <w:r w:rsidRPr="009A1214">
              <w:rPr>
                <w:rFonts w:hint="eastAsia"/>
              </w:rPr>
              <w:t>耦合各层，</w:t>
            </w:r>
            <w:r w:rsidRPr="0098253F">
              <w:t>实现</w:t>
            </w:r>
            <w:r w:rsidR="00565D23">
              <w:rPr>
                <w:rFonts w:hint="eastAsia"/>
              </w:rPr>
              <w:t>自动语音识别</w:t>
            </w:r>
            <w:r w:rsidRPr="0098253F">
              <w:t>模型参数量</w:t>
            </w:r>
            <w:r w:rsidR="00786AA5">
              <w:rPr>
                <w:rFonts w:hint="eastAsia"/>
              </w:rPr>
              <w:t>和计算复杂度的</w:t>
            </w:r>
            <w:r w:rsidRPr="0098253F">
              <w:t>降低</w:t>
            </w:r>
            <w:r w:rsidR="00565D23">
              <w:rPr>
                <w:rFonts w:hint="eastAsia"/>
              </w:rPr>
              <w:t>；</w:t>
            </w:r>
          </w:p>
          <w:p w14:paraId="197F45C9" w14:textId="201A9863" w:rsidR="00AB7E70" w:rsidRPr="00AB7E70" w:rsidRDefault="00B462DF" w:rsidP="009A1214">
            <w:pPr>
              <w:autoSpaceDE w:val="0"/>
              <w:autoSpaceDN w:val="0"/>
              <w:ind w:firstLine="435"/>
            </w:pPr>
            <w:r>
              <w:rPr>
                <w:rFonts w:hint="eastAsia"/>
              </w:rPr>
              <w:t>（</w:t>
            </w:r>
            <w:r>
              <w:rPr>
                <w:rFonts w:hint="eastAsia"/>
              </w:rPr>
              <w:t>2</w:t>
            </w:r>
            <w:r>
              <w:rPr>
                <w:rFonts w:hint="eastAsia"/>
              </w:rPr>
              <w:t>）</w:t>
            </w:r>
            <w:r w:rsidR="009569DF">
              <w:rPr>
                <w:rFonts w:hint="eastAsia"/>
              </w:rPr>
              <w:t>针对</w:t>
            </w:r>
            <w:r w:rsidR="00DC7DAD">
              <w:rPr>
                <w:rFonts w:hint="eastAsia"/>
              </w:rPr>
              <w:t>基于显式联合建模的</w:t>
            </w:r>
            <w:r w:rsidR="00AB7E70" w:rsidRPr="00AB7E70">
              <w:rPr>
                <w:rFonts w:hint="eastAsia"/>
              </w:rPr>
              <w:t>自然语言理解模型</w:t>
            </w:r>
            <w:r w:rsidR="003F0454">
              <w:rPr>
                <w:rFonts w:hint="eastAsia"/>
              </w:rPr>
              <w:t>泛化能力不足的</w:t>
            </w:r>
            <w:r w:rsidR="00AB7E70">
              <w:rPr>
                <w:rFonts w:hint="eastAsia"/>
              </w:rPr>
              <w:t>问题，</w:t>
            </w:r>
            <w:r w:rsidR="001F0BBE">
              <w:rPr>
                <w:rFonts w:hint="eastAsia"/>
              </w:rPr>
              <w:t>搭建</w:t>
            </w:r>
            <w:r w:rsidR="00AB7E70">
              <w:rPr>
                <w:rFonts w:hint="eastAsia"/>
              </w:rPr>
              <w:t>基于</w:t>
            </w:r>
            <w:r w:rsidR="006F4B60">
              <w:rPr>
                <w:rFonts w:hint="eastAsia"/>
              </w:rPr>
              <w:t>层级</w:t>
            </w:r>
            <w:r w:rsidR="00AF0E45">
              <w:rPr>
                <w:rFonts w:hint="eastAsia"/>
              </w:rPr>
              <w:t>交互</w:t>
            </w:r>
            <w:r w:rsidR="00AB7E70">
              <w:rPr>
                <w:rFonts w:hint="eastAsia"/>
              </w:rPr>
              <w:t>的全局—局部交互网络，</w:t>
            </w:r>
            <w:r w:rsidR="002360C0">
              <w:rPr>
                <w:rFonts w:cs="Times New Roman" w:hint="eastAsia"/>
              </w:rPr>
              <w:t>设计层级信息融合算法</w:t>
            </w:r>
            <w:r w:rsidR="00FF46FC">
              <w:rPr>
                <w:rFonts w:cs="Times New Roman" w:hint="eastAsia"/>
              </w:rPr>
              <w:t>，</w:t>
            </w:r>
            <w:r w:rsidR="002360C0">
              <w:rPr>
                <w:rFonts w:cs="Times New Roman" w:hint="eastAsia"/>
              </w:rPr>
              <w:t>高效融合所有交互信息</w:t>
            </w:r>
            <w:r w:rsidR="00AB7E70">
              <w:rPr>
                <w:rFonts w:hint="eastAsia"/>
              </w:rPr>
              <w:t>，</w:t>
            </w:r>
            <w:r w:rsidR="00FC2D5A">
              <w:rPr>
                <w:rFonts w:hint="eastAsia"/>
              </w:rPr>
              <w:t>实现自然语言理解模型</w:t>
            </w:r>
            <w:r w:rsidR="000E04E3">
              <w:rPr>
                <w:rFonts w:hint="eastAsia"/>
              </w:rPr>
              <w:t>泛化能力和</w:t>
            </w:r>
            <w:r w:rsidR="00FC2D5A">
              <w:rPr>
                <w:rFonts w:hint="eastAsia"/>
              </w:rPr>
              <w:t>预测精度的提升；</w:t>
            </w:r>
          </w:p>
          <w:p w14:paraId="1BD82076" w14:textId="3AA71B4E" w:rsidR="00C620BB" w:rsidRDefault="009A1214" w:rsidP="00AD2BEE">
            <w:pPr>
              <w:autoSpaceDE w:val="0"/>
              <w:autoSpaceDN w:val="0"/>
              <w:ind w:firstLineChars="200" w:firstLine="472"/>
            </w:pPr>
            <w:r>
              <w:rPr>
                <w:rFonts w:hint="eastAsia"/>
              </w:rPr>
              <w:t>（</w:t>
            </w:r>
            <w:r>
              <w:rPr>
                <w:rFonts w:hint="eastAsia"/>
              </w:rPr>
              <w:t>3</w:t>
            </w:r>
            <w:r>
              <w:rPr>
                <w:rFonts w:hint="eastAsia"/>
              </w:rPr>
              <w:t>）</w:t>
            </w:r>
            <w:r w:rsidR="00AD2BEE">
              <w:rPr>
                <w:rFonts w:hint="eastAsia"/>
              </w:rPr>
              <w:t>针对</w:t>
            </w:r>
            <w:r w:rsidR="00AD2BEE" w:rsidRPr="006F57E9">
              <w:rPr>
                <w:rFonts w:hint="eastAsia"/>
              </w:rPr>
              <w:t>“云—端”方式运行的车载</w:t>
            </w:r>
            <w:r w:rsidR="00AD2BEE">
              <w:rPr>
                <w:rFonts w:hint="eastAsia"/>
              </w:rPr>
              <w:t>智能</w:t>
            </w:r>
            <w:r w:rsidR="00AD2BEE" w:rsidRPr="006F57E9">
              <w:rPr>
                <w:rFonts w:hint="eastAsia"/>
              </w:rPr>
              <w:t>语音对话存在数据安全隐患</w:t>
            </w:r>
            <w:r w:rsidR="00AD2BEE">
              <w:rPr>
                <w:rFonts w:hint="eastAsia"/>
              </w:rPr>
              <w:t>的问题，</w:t>
            </w:r>
            <w:r w:rsidR="00BE3F09">
              <w:rPr>
                <w:rFonts w:hint="eastAsia"/>
              </w:rPr>
              <w:t>搭建</w:t>
            </w:r>
            <w:r w:rsidR="00BC3A3E">
              <w:rPr>
                <w:rFonts w:hint="eastAsia"/>
              </w:rPr>
              <w:t>基于</w:t>
            </w:r>
            <w:r w:rsidR="00384A3F">
              <w:rPr>
                <w:rFonts w:hint="eastAsia"/>
              </w:rPr>
              <w:t>车载</w:t>
            </w:r>
            <w:r w:rsidR="00F264CD">
              <w:rPr>
                <w:rFonts w:hint="eastAsia"/>
              </w:rPr>
              <w:t>嵌入式设备</w:t>
            </w:r>
            <w:r w:rsidR="00BE3F09">
              <w:rPr>
                <w:rFonts w:hint="eastAsia"/>
              </w:rPr>
              <w:t>的</w:t>
            </w:r>
            <w:r w:rsidR="00B40607">
              <w:rPr>
                <w:rFonts w:hint="eastAsia"/>
              </w:rPr>
              <w:t>本地</w:t>
            </w:r>
            <w:r w:rsidR="004C58D3">
              <w:rPr>
                <w:rFonts w:hint="eastAsia"/>
              </w:rPr>
              <w:t>运行</w:t>
            </w:r>
            <w:r w:rsidR="00BE3F09">
              <w:rPr>
                <w:rFonts w:hint="eastAsia"/>
              </w:rPr>
              <w:t>平台，</w:t>
            </w:r>
            <w:r w:rsidR="00FC2D5A">
              <w:rPr>
                <w:rFonts w:hint="eastAsia"/>
              </w:rPr>
              <w:t>提出面向实际应用场景的适配性优化方案，</w:t>
            </w:r>
            <w:r w:rsidR="00C620BB">
              <w:rPr>
                <w:rFonts w:hint="eastAsia"/>
              </w:rPr>
              <w:t>实现</w:t>
            </w:r>
            <w:r w:rsidR="00F40188">
              <w:rPr>
                <w:rFonts w:hint="eastAsia"/>
              </w:rPr>
              <w:t>数据</w:t>
            </w:r>
            <w:r w:rsidR="00C620BB">
              <w:rPr>
                <w:rFonts w:hint="eastAsia"/>
              </w:rPr>
              <w:t>安全、自然实时的离线智能语音对话。</w:t>
            </w:r>
          </w:p>
          <w:p w14:paraId="52709989" w14:textId="77777777" w:rsidR="00914C0C" w:rsidRPr="004E30D9" w:rsidRDefault="00914C0C" w:rsidP="00B77258">
            <w:pPr>
              <w:autoSpaceDE w:val="0"/>
              <w:autoSpaceDN w:val="0"/>
              <w:rPr>
                <w:rFonts w:hAnsi="宋体"/>
                <w:b/>
              </w:rPr>
            </w:pPr>
          </w:p>
          <w:p w14:paraId="41BABCD4" w14:textId="06B6EB3D" w:rsidR="00A02CE4" w:rsidRPr="00A02CE4" w:rsidRDefault="00914C0C" w:rsidP="00A02CE4">
            <w:pPr>
              <w:autoSpaceDE w:val="0"/>
              <w:autoSpaceDN w:val="0"/>
              <w:ind w:firstLine="435"/>
              <w:rPr>
                <w:rFonts w:hAnsi="宋体"/>
                <w:b/>
              </w:rPr>
            </w:pPr>
            <w:r w:rsidRPr="004E30D9">
              <w:rPr>
                <w:rFonts w:hAnsi="宋体"/>
                <w:b/>
              </w:rPr>
              <w:t>参考文献</w:t>
            </w:r>
            <w:r w:rsidR="004E30D9">
              <w:rPr>
                <w:rFonts w:hAnsi="宋体" w:hint="eastAsia"/>
                <w:b/>
              </w:rPr>
              <w:t>：</w:t>
            </w:r>
          </w:p>
          <w:p w14:paraId="52D92496" w14:textId="5856D164" w:rsidR="002E6CF9" w:rsidRDefault="00B16D01" w:rsidP="006567E6">
            <w:pPr>
              <w:widowControl w:val="0"/>
              <w:numPr>
                <w:ilvl w:val="0"/>
                <w:numId w:val="29"/>
              </w:numPr>
              <w:tabs>
                <w:tab w:val="clear" w:pos="1140"/>
              </w:tabs>
              <w:wordWrap w:val="0"/>
              <w:adjustRightInd/>
              <w:snapToGrid/>
              <w:spacing w:line="240" w:lineRule="auto"/>
              <w:ind w:left="527" w:hanging="357"/>
            </w:pPr>
            <w:bookmarkStart w:id="11" w:name="_Ref92020034"/>
            <w:bookmarkStart w:id="12" w:name="_Ref91155530"/>
            <w:bookmarkStart w:id="13" w:name="_Ref91249328"/>
            <w:bookmarkStart w:id="14" w:name="OLE_LINK4"/>
            <w:r w:rsidRPr="00B16D01">
              <w:t>Seaborn K, Miyake N P, Pennefather P, et al. Voice in Human–Agent Interaction: A Survey[J]. ACM Computing Surveys (CSUR), 2021, 54(4): 1-43.</w:t>
            </w:r>
            <w:bookmarkEnd w:id="11"/>
          </w:p>
          <w:p w14:paraId="653C1CC2" w14:textId="263A0C9C" w:rsidR="00AF5566" w:rsidRDefault="00525EFD" w:rsidP="006567E6">
            <w:pPr>
              <w:widowControl w:val="0"/>
              <w:numPr>
                <w:ilvl w:val="0"/>
                <w:numId w:val="29"/>
              </w:numPr>
              <w:tabs>
                <w:tab w:val="clear" w:pos="1140"/>
              </w:tabs>
              <w:wordWrap w:val="0"/>
              <w:adjustRightInd/>
              <w:snapToGrid/>
              <w:spacing w:line="240" w:lineRule="auto"/>
              <w:ind w:left="527" w:hanging="357"/>
            </w:pPr>
            <w:bookmarkStart w:id="15" w:name="_Ref91596017"/>
            <w:r>
              <w:rPr>
                <w:rFonts w:hint="eastAsia"/>
              </w:rPr>
              <w:t>中泰证券研究所</w:t>
            </w:r>
            <w:r w:rsidR="000C34F1">
              <w:t>.</w:t>
            </w:r>
            <w:r w:rsidR="005F012E">
              <w:t xml:space="preserve"> </w:t>
            </w:r>
            <w:r>
              <w:t>Cerence</w:t>
            </w:r>
            <w:r>
              <w:rPr>
                <w:rFonts w:hint="eastAsia"/>
              </w:rPr>
              <w:t>：人工智能助力未来出行</w:t>
            </w:r>
            <w:r>
              <w:rPr>
                <w:rFonts w:hint="eastAsia"/>
              </w:rPr>
              <w:t>-</w:t>
            </w:r>
            <w:r>
              <w:rPr>
                <w:rFonts w:hint="eastAsia"/>
              </w:rPr>
              <w:t>车智能化海外公司系列报告</w:t>
            </w:r>
            <w:r w:rsidR="000C34F1">
              <w:t>[</w:t>
            </w:r>
            <w:r w:rsidR="0062750E">
              <w:t>EB/OL</w:t>
            </w:r>
            <w:r w:rsidR="000C34F1">
              <w:t>].</w:t>
            </w:r>
            <w:r w:rsidR="006567E6">
              <w:t xml:space="preserve"> </w:t>
            </w:r>
            <w:r w:rsidR="005F322F">
              <w:rPr>
                <w:rFonts w:hint="eastAsia"/>
              </w:rPr>
              <w:t>(</w:t>
            </w:r>
            <w:r w:rsidR="000C34F1">
              <w:t>202</w:t>
            </w:r>
            <w:r>
              <w:rPr>
                <w:rFonts w:hint="eastAsia"/>
              </w:rPr>
              <w:t>1</w:t>
            </w:r>
            <w:r w:rsidR="005F322F">
              <w:t>-</w:t>
            </w:r>
            <w:r>
              <w:rPr>
                <w:rFonts w:hint="eastAsia"/>
              </w:rPr>
              <w:t>04</w:t>
            </w:r>
            <w:r w:rsidR="005F322F">
              <w:t>-</w:t>
            </w:r>
            <w:r>
              <w:rPr>
                <w:rFonts w:hint="eastAsia"/>
              </w:rPr>
              <w:t>25</w:t>
            </w:r>
            <w:r w:rsidR="005F322F">
              <w:t>)</w:t>
            </w:r>
            <w:r w:rsidR="000C34F1">
              <w:t>[2021-1</w:t>
            </w:r>
            <w:r w:rsidR="005F322F">
              <w:t>2</w:t>
            </w:r>
            <w:r w:rsidR="000C34F1">
              <w:t>-</w:t>
            </w:r>
            <w:r w:rsidR="005F322F">
              <w:t>25</w:t>
            </w:r>
            <w:r w:rsidR="000C34F1">
              <w:t>].</w:t>
            </w:r>
            <w:bookmarkStart w:id="16" w:name="_Ref61382042"/>
            <w:bookmarkEnd w:id="12"/>
            <w:bookmarkEnd w:id="13"/>
            <w:bookmarkEnd w:id="14"/>
            <w:r w:rsidR="006567E6">
              <w:t xml:space="preserve"> </w:t>
            </w:r>
            <w:r w:rsidR="0062750E" w:rsidRPr="0062750E">
              <w:t>https://pdf.dfcfw.com/pdf/H3_AP202104261487921362_1.pdf?1619458440000.pdf</w:t>
            </w:r>
            <w:r w:rsidR="0062750E">
              <w:rPr>
                <w:rFonts w:hint="eastAsia"/>
              </w:rPr>
              <w:t>.</w:t>
            </w:r>
            <w:bookmarkEnd w:id="15"/>
          </w:p>
          <w:p w14:paraId="7D08BE49" w14:textId="406AC79A" w:rsidR="000912D6" w:rsidRDefault="000912D6" w:rsidP="00240572">
            <w:pPr>
              <w:widowControl w:val="0"/>
              <w:numPr>
                <w:ilvl w:val="0"/>
                <w:numId w:val="29"/>
              </w:numPr>
              <w:tabs>
                <w:tab w:val="clear" w:pos="1140"/>
              </w:tabs>
              <w:adjustRightInd/>
              <w:snapToGrid/>
              <w:spacing w:line="240" w:lineRule="auto"/>
              <w:ind w:left="527" w:hanging="357"/>
            </w:pPr>
            <w:bookmarkStart w:id="17" w:name="_Ref91335668"/>
            <w:r>
              <w:t>陈艳华</w:t>
            </w:r>
            <w:r>
              <w:t xml:space="preserve">. </w:t>
            </w:r>
            <w:r>
              <w:t>基于智能交互的车载语音系统的设计与实现</w:t>
            </w:r>
            <w:r>
              <w:t xml:space="preserve">[D]. </w:t>
            </w:r>
            <w:r>
              <w:t>北京交通大学</w:t>
            </w:r>
            <w:r>
              <w:t>, 2020.</w:t>
            </w:r>
            <w:bookmarkEnd w:id="17"/>
          </w:p>
          <w:p w14:paraId="5B782C7F" w14:textId="164F38E1" w:rsidR="00CC1089" w:rsidRDefault="00CC1089" w:rsidP="00240572">
            <w:pPr>
              <w:widowControl w:val="0"/>
              <w:numPr>
                <w:ilvl w:val="0"/>
                <w:numId w:val="29"/>
              </w:numPr>
              <w:tabs>
                <w:tab w:val="clear" w:pos="1140"/>
              </w:tabs>
              <w:adjustRightInd/>
              <w:snapToGrid/>
              <w:spacing w:line="240" w:lineRule="auto"/>
              <w:ind w:left="527" w:hanging="357"/>
            </w:pPr>
            <w:bookmarkStart w:id="18" w:name="_Ref92024160"/>
            <w:r w:rsidRPr="00CC1089">
              <w:t>Deriu J, Rodrigo A, Otegi A, et al. Survey on evaluation methods for dialogue systems[J]. Artificial Intelligence Review, 2021, 54(1): 755-810.</w:t>
            </w:r>
            <w:bookmarkEnd w:id="18"/>
          </w:p>
          <w:p w14:paraId="6D57A094" w14:textId="77777777" w:rsidR="00AF5566" w:rsidRDefault="00FF1D83" w:rsidP="00AF5566">
            <w:pPr>
              <w:widowControl w:val="0"/>
              <w:numPr>
                <w:ilvl w:val="0"/>
                <w:numId w:val="29"/>
              </w:numPr>
              <w:tabs>
                <w:tab w:val="clear" w:pos="1140"/>
              </w:tabs>
              <w:adjustRightInd/>
              <w:snapToGrid/>
              <w:spacing w:line="240" w:lineRule="auto"/>
              <w:ind w:left="527" w:hanging="357"/>
            </w:pPr>
            <w:bookmarkStart w:id="19" w:name="_Ref91349672"/>
            <w:r w:rsidRPr="00AF5566">
              <w:rPr>
                <w:rFonts w:cs="Times New Roman"/>
              </w:rPr>
              <w:t>Rigoll G, Neukirchen C. A new approach to hybrid HMM/ANN speech recognition using mutual information neural networks[C]//NIPS. 1996: 772-778.</w:t>
            </w:r>
            <w:bookmarkEnd w:id="19"/>
          </w:p>
          <w:p w14:paraId="4CBA9B73" w14:textId="77777777" w:rsidR="00AF5566" w:rsidRDefault="006E2429" w:rsidP="00AF5566">
            <w:pPr>
              <w:widowControl w:val="0"/>
              <w:numPr>
                <w:ilvl w:val="0"/>
                <w:numId w:val="29"/>
              </w:numPr>
              <w:tabs>
                <w:tab w:val="clear" w:pos="1140"/>
              </w:tabs>
              <w:adjustRightInd/>
              <w:snapToGrid/>
              <w:spacing w:line="240" w:lineRule="auto"/>
              <w:ind w:left="527" w:hanging="357"/>
            </w:pPr>
            <w:bookmarkStart w:id="20" w:name="_Ref91349686"/>
            <w:r w:rsidRPr="00AF5566">
              <w:rPr>
                <w:rFonts w:cs="Times New Roman"/>
              </w:rPr>
              <w:lastRenderedPageBreak/>
              <w:t>Mohamed A, Dahl G, Hinton G. Deep belief networks for phone recognition[C]//Nips workshop on deep learning for speech recognition and related applications. 2009, 1(9): 39.</w:t>
            </w:r>
            <w:bookmarkStart w:id="21" w:name="_Ref61382269"/>
            <w:bookmarkEnd w:id="16"/>
            <w:bookmarkEnd w:id="20"/>
          </w:p>
          <w:p w14:paraId="736379E1" w14:textId="77777777" w:rsidR="00AF5566" w:rsidRDefault="006E2429" w:rsidP="00AF5566">
            <w:pPr>
              <w:widowControl w:val="0"/>
              <w:numPr>
                <w:ilvl w:val="0"/>
                <w:numId w:val="29"/>
              </w:numPr>
              <w:tabs>
                <w:tab w:val="clear" w:pos="1140"/>
              </w:tabs>
              <w:adjustRightInd/>
              <w:snapToGrid/>
              <w:spacing w:line="240" w:lineRule="auto"/>
              <w:ind w:left="527" w:hanging="357"/>
            </w:pPr>
            <w:bookmarkStart w:id="22" w:name="_Ref91349694"/>
            <w:r w:rsidRPr="00AF5566">
              <w:rPr>
                <w:rFonts w:cs="Times New Roman"/>
              </w:rPr>
              <w:t>Abdel-Hamid O, Mohamed A, Jiang H, et al. Convolutional neural networks for speech recognition[J]. IEEE/ACM Transactions on audio, speech, and language processing, 2014, 22(10): 1533-1545.</w:t>
            </w:r>
            <w:bookmarkStart w:id="23" w:name="_Ref60945576"/>
            <w:bookmarkEnd w:id="21"/>
            <w:bookmarkEnd w:id="22"/>
          </w:p>
          <w:p w14:paraId="51EB254D" w14:textId="77777777" w:rsidR="00AF5566" w:rsidRDefault="006502D5" w:rsidP="00AF5566">
            <w:pPr>
              <w:widowControl w:val="0"/>
              <w:numPr>
                <w:ilvl w:val="0"/>
                <w:numId w:val="29"/>
              </w:numPr>
              <w:tabs>
                <w:tab w:val="clear" w:pos="1140"/>
              </w:tabs>
              <w:adjustRightInd/>
              <w:snapToGrid/>
              <w:spacing w:line="240" w:lineRule="auto"/>
              <w:ind w:left="527" w:hanging="357"/>
            </w:pPr>
            <w:bookmarkStart w:id="24" w:name="_Ref91349717"/>
            <w:r w:rsidRPr="00AF5566">
              <w:rPr>
                <w:rFonts w:cs="Times New Roman"/>
              </w:rPr>
              <w:t>Graves A. Connectionist temporal classification[M]//Supervised Sequence Labelling with Recurrent Neural Networks. Springer, Berlin, Heidelberg, 2012: 61-93.</w:t>
            </w:r>
            <w:bookmarkStart w:id="25" w:name="_Ref91230954"/>
            <w:bookmarkEnd w:id="23"/>
            <w:bookmarkEnd w:id="24"/>
          </w:p>
          <w:p w14:paraId="07CCA0A2" w14:textId="77777777" w:rsidR="00AF5566" w:rsidRDefault="006502D5" w:rsidP="00AF5566">
            <w:pPr>
              <w:widowControl w:val="0"/>
              <w:numPr>
                <w:ilvl w:val="0"/>
                <w:numId w:val="29"/>
              </w:numPr>
              <w:tabs>
                <w:tab w:val="clear" w:pos="1140"/>
              </w:tabs>
              <w:adjustRightInd/>
              <w:snapToGrid/>
              <w:spacing w:line="240" w:lineRule="auto"/>
              <w:ind w:left="527" w:hanging="357"/>
            </w:pPr>
            <w:bookmarkStart w:id="26" w:name="_Ref91349726"/>
            <w:r w:rsidRPr="00AF5566">
              <w:rPr>
                <w:rFonts w:cs="Times New Roman"/>
              </w:rPr>
              <w:t>Sutskever I, Vinyals O, Le Q V. Sequence to sequence learning with neural networks[C]//Advances in neural information processing systems. 2014: 3104-3112.</w:t>
            </w:r>
            <w:bookmarkStart w:id="27" w:name="_Ref91231006"/>
            <w:bookmarkEnd w:id="25"/>
            <w:bookmarkEnd w:id="26"/>
          </w:p>
          <w:p w14:paraId="3FBF248B" w14:textId="77777777" w:rsidR="00AF5566" w:rsidRDefault="00445040" w:rsidP="00AF5566">
            <w:pPr>
              <w:widowControl w:val="0"/>
              <w:numPr>
                <w:ilvl w:val="0"/>
                <w:numId w:val="29"/>
              </w:numPr>
              <w:tabs>
                <w:tab w:val="clear" w:pos="1140"/>
              </w:tabs>
              <w:adjustRightInd/>
              <w:snapToGrid/>
              <w:spacing w:line="240" w:lineRule="auto"/>
              <w:ind w:left="527" w:hanging="357"/>
            </w:pPr>
            <w:bookmarkStart w:id="28" w:name="_Ref91349739"/>
            <w:r w:rsidRPr="00445040">
              <w:t>Graves A, Fernández S, Gomez F, et al. Connectionist temporal classification: labelling unsegmented sequence data with recurrent neural networks[C]//Proceedings of the 23rd international conference on Machine learning. 2006: 369-376.</w:t>
            </w:r>
            <w:bookmarkStart w:id="29" w:name="_Ref91231454"/>
            <w:bookmarkEnd w:id="27"/>
            <w:bookmarkEnd w:id="28"/>
          </w:p>
          <w:p w14:paraId="5E93D72B" w14:textId="77777777" w:rsidR="00AF5566" w:rsidRDefault="0009270C" w:rsidP="00AF5566">
            <w:pPr>
              <w:widowControl w:val="0"/>
              <w:numPr>
                <w:ilvl w:val="0"/>
                <w:numId w:val="29"/>
              </w:numPr>
              <w:tabs>
                <w:tab w:val="clear" w:pos="1140"/>
              </w:tabs>
              <w:adjustRightInd/>
              <w:snapToGrid/>
              <w:spacing w:line="240" w:lineRule="auto"/>
              <w:ind w:left="527" w:hanging="357"/>
            </w:pPr>
            <w:bookmarkStart w:id="30" w:name="_Ref91349746"/>
            <w:r w:rsidRPr="0009270C">
              <w:t>Graves A. Sequence transduction with recurrent neural networks[J]. arXiv preprint arXiv:1211.3711, 2012.</w:t>
            </w:r>
            <w:bookmarkStart w:id="31" w:name="_Ref91232142"/>
            <w:bookmarkEnd w:id="29"/>
            <w:bookmarkEnd w:id="30"/>
          </w:p>
          <w:p w14:paraId="542CD9AB" w14:textId="77777777" w:rsidR="00AF5566" w:rsidRDefault="00BD58AA" w:rsidP="00AF5566">
            <w:pPr>
              <w:widowControl w:val="0"/>
              <w:numPr>
                <w:ilvl w:val="0"/>
                <w:numId w:val="29"/>
              </w:numPr>
              <w:tabs>
                <w:tab w:val="clear" w:pos="1140"/>
              </w:tabs>
              <w:adjustRightInd/>
              <w:snapToGrid/>
              <w:spacing w:line="240" w:lineRule="auto"/>
              <w:ind w:left="527" w:hanging="357"/>
            </w:pPr>
            <w:bookmarkStart w:id="32" w:name="_Ref91349753"/>
            <w:r w:rsidRPr="00BD58AA">
              <w:t>Graves A, Mohamed A, Hinton G. Speech recognition with deep recurrent neural networks[C]//2013 IEEE international conference on acoustics, speech and signal processing. Ieee, 2013: 6645-6649.</w:t>
            </w:r>
            <w:bookmarkStart w:id="33" w:name="_Ref91232412"/>
            <w:bookmarkEnd w:id="31"/>
            <w:bookmarkEnd w:id="32"/>
          </w:p>
          <w:p w14:paraId="45AF6B13" w14:textId="77777777" w:rsidR="00AF5566" w:rsidRDefault="00324D40" w:rsidP="00AF5566">
            <w:pPr>
              <w:widowControl w:val="0"/>
              <w:numPr>
                <w:ilvl w:val="0"/>
                <w:numId w:val="29"/>
              </w:numPr>
              <w:tabs>
                <w:tab w:val="clear" w:pos="1140"/>
              </w:tabs>
              <w:adjustRightInd/>
              <w:snapToGrid/>
              <w:spacing w:line="240" w:lineRule="auto"/>
              <w:ind w:left="527" w:hanging="357"/>
            </w:pPr>
            <w:bookmarkStart w:id="34" w:name="_Ref91349787"/>
            <w:r>
              <w:t>Graves A. Generating sequences with recurrent neural networks[J]. arXiv preprint arXiv:1308.0850, 2013.</w:t>
            </w:r>
            <w:bookmarkStart w:id="35" w:name="_Ref91232428"/>
            <w:bookmarkEnd w:id="33"/>
            <w:bookmarkEnd w:id="34"/>
          </w:p>
          <w:p w14:paraId="37AA5042" w14:textId="77777777" w:rsidR="00AF5566" w:rsidRDefault="00324D40" w:rsidP="00AF5566">
            <w:pPr>
              <w:widowControl w:val="0"/>
              <w:numPr>
                <w:ilvl w:val="0"/>
                <w:numId w:val="29"/>
              </w:numPr>
              <w:tabs>
                <w:tab w:val="clear" w:pos="1140"/>
              </w:tabs>
              <w:adjustRightInd/>
              <w:snapToGrid/>
              <w:spacing w:line="240" w:lineRule="auto"/>
              <w:ind w:left="527" w:hanging="357"/>
            </w:pPr>
            <w:bookmarkStart w:id="36" w:name="_Ref91349793"/>
            <w:r>
              <w:t>Bahdanau D, Cho K, Bengio Y. Neural machine translation by jointly learning to align and translate[J]. arXiv preprint arXiv:1409.0473, 2014.</w:t>
            </w:r>
            <w:bookmarkStart w:id="37" w:name="_Ref91232437"/>
            <w:bookmarkEnd w:id="35"/>
            <w:bookmarkEnd w:id="36"/>
          </w:p>
          <w:p w14:paraId="786A6D45" w14:textId="34774F2E" w:rsidR="00AF5566" w:rsidRDefault="00324D40" w:rsidP="00AF5566">
            <w:pPr>
              <w:widowControl w:val="0"/>
              <w:numPr>
                <w:ilvl w:val="0"/>
                <w:numId w:val="29"/>
              </w:numPr>
              <w:tabs>
                <w:tab w:val="clear" w:pos="1140"/>
              </w:tabs>
              <w:adjustRightInd/>
              <w:snapToGrid/>
              <w:spacing w:line="240" w:lineRule="auto"/>
              <w:ind w:left="527" w:hanging="357"/>
            </w:pPr>
            <w:bookmarkStart w:id="38" w:name="_Ref91349803"/>
            <w:r>
              <w:t>Chorowski J, Bahdanau D, Cho K, et al. End-to-end continuous speech recognition using attention-based recurrent NN: First results[J]. arXiv preprint arXiv:1412.1602, 2014.</w:t>
            </w:r>
            <w:bookmarkStart w:id="39" w:name="_Ref91233416"/>
            <w:bookmarkEnd w:id="37"/>
            <w:bookmarkEnd w:id="38"/>
          </w:p>
          <w:p w14:paraId="60256E54" w14:textId="17C8D244" w:rsidR="00040672" w:rsidRDefault="00040672" w:rsidP="00AF5566">
            <w:pPr>
              <w:widowControl w:val="0"/>
              <w:numPr>
                <w:ilvl w:val="0"/>
                <w:numId w:val="29"/>
              </w:numPr>
              <w:tabs>
                <w:tab w:val="clear" w:pos="1140"/>
              </w:tabs>
              <w:adjustRightInd/>
              <w:snapToGrid/>
              <w:spacing w:line="240" w:lineRule="auto"/>
              <w:ind w:left="527" w:hanging="357"/>
            </w:pPr>
            <w:bookmarkStart w:id="40" w:name="_Ref91348333"/>
            <w:r w:rsidRPr="00040672">
              <w:t>Bahar P, Zeyer A, Schlüter R, et al. On using 2d sequence-to-sequence models for speech recognition[C]//ICASSP 2019-2019 IEEE International Conference on Acoustics, Speech and Signal Processing (ICASSP). IEEE, 2019: 5671-5675.</w:t>
            </w:r>
            <w:bookmarkEnd w:id="40"/>
          </w:p>
          <w:p w14:paraId="7EDD3D48" w14:textId="77777777" w:rsidR="00AF5566" w:rsidRDefault="00BF1378" w:rsidP="00AF5566">
            <w:pPr>
              <w:widowControl w:val="0"/>
              <w:numPr>
                <w:ilvl w:val="0"/>
                <w:numId w:val="29"/>
              </w:numPr>
              <w:tabs>
                <w:tab w:val="clear" w:pos="1140"/>
              </w:tabs>
              <w:adjustRightInd/>
              <w:snapToGrid/>
              <w:spacing w:line="240" w:lineRule="auto"/>
              <w:ind w:left="527" w:hanging="357"/>
            </w:pPr>
            <w:bookmarkStart w:id="41" w:name="_Ref91348384"/>
            <w:r>
              <w:t>Vaswani A, Shazeer N, Parmar N, et al. Attention is all you need[C]//Advances in neural information processing systems. 2017: 5998-6008.</w:t>
            </w:r>
            <w:bookmarkStart w:id="42" w:name="_Ref91233427"/>
            <w:bookmarkEnd w:id="39"/>
            <w:bookmarkEnd w:id="41"/>
          </w:p>
          <w:p w14:paraId="7D656480" w14:textId="098243E8" w:rsidR="00AF5566" w:rsidRDefault="00BF1378" w:rsidP="00AF5566">
            <w:pPr>
              <w:widowControl w:val="0"/>
              <w:numPr>
                <w:ilvl w:val="0"/>
                <w:numId w:val="29"/>
              </w:numPr>
              <w:tabs>
                <w:tab w:val="clear" w:pos="1140"/>
              </w:tabs>
              <w:adjustRightInd/>
              <w:snapToGrid/>
              <w:spacing w:line="240" w:lineRule="auto"/>
              <w:ind w:left="527" w:hanging="357"/>
            </w:pPr>
            <w:bookmarkStart w:id="43" w:name="_Ref91233435"/>
            <w:bookmarkEnd w:id="42"/>
            <w:r>
              <w:t xml:space="preserve">Zhou S, Dong L, Xu S, et al. A comparison of modeling units in sequence-to-sequence speech recognition with the transformer on mandarin </w:t>
            </w:r>
            <w:r>
              <w:lastRenderedPageBreak/>
              <w:t>chinese[C]//International Conference on Neural Information Processing. Springer, Cham, 2018: 210-220.</w:t>
            </w:r>
            <w:bookmarkStart w:id="44" w:name="_Ref91233775"/>
            <w:bookmarkEnd w:id="43"/>
          </w:p>
          <w:p w14:paraId="6573E2D6" w14:textId="1B8BEF32" w:rsidR="00040672" w:rsidRDefault="00040672" w:rsidP="00AF5566">
            <w:pPr>
              <w:widowControl w:val="0"/>
              <w:numPr>
                <w:ilvl w:val="0"/>
                <w:numId w:val="29"/>
              </w:numPr>
              <w:tabs>
                <w:tab w:val="clear" w:pos="1140"/>
              </w:tabs>
              <w:adjustRightInd/>
              <w:snapToGrid/>
              <w:spacing w:line="240" w:lineRule="auto"/>
              <w:ind w:left="527" w:hanging="357"/>
            </w:pPr>
            <w:bookmarkStart w:id="45" w:name="_Ref91349890"/>
            <w:r w:rsidRPr="00040672">
              <w:t>Merboldt A, Zeyer A, Schlüter R, et al. An Analysis of Local Monotonic Attention Variants[C]//INTERSPEECH. 2019: 1398-1402.</w:t>
            </w:r>
            <w:bookmarkEnd w:id="45"/>
          </w:p>
          <w:p w14:paraId="626402B1" w14:textId="60AC2986" w:rsidR="00040672" w:rsidRDefault="00040672" w:rsidP="00AF5566">
            <w:pPr>
              <w:widowControl w:val="0"/>
              <w:numPr>
                <w:ilvl w:val="0"/>
                <w:numId w:val="29"/>
              </w:numPr>
              <w:tabs>
                <w:tab w:val="clear" w:pos="1140"/>
              </w:tabs>
              <w:adjustRightInd/>
              <w:snapToGrid/>
              <w:spacing w:line="240" w:lineRule="auto"/>
              <w:ind w:left="527" w:hanging="357"/>
            </w:pPr>
            <w:bookmarkStart w:id="46" w:name="_Ref91349901"/>
            <w:r w:rsidRPr="00040672">
              <w:t>Zeyer A, Irie K, Schlüter R, et al. Improved training of end-to-end attention models for speech recognition[J]. arXiv preprint arXiv:1805.03294, 2018.</w:t>
            </w:r>
            <w:bookmarkEnd w:id="46"/>
          </w:p>
          <w:p w14:paraId="6C7377AE" w14:textId="77777777" w:rsidR="00AF5566" w:rsidRDefault="004A6844" w:rsidP="00AF5566">
            <w:pPr>
              <w:widowControl w:val="0"/>
              <w:numPr>
                <w:ilvl w:val="0"/>
                <w:numId w:val="29"/>
              </w:numPr>
              <w:tabs>
                <w:tab w:val="clear" w:pos="1140"/>
              </w:tabs>
              <w:adjustRightInd/>
              <w:snapToGrid/>
              <w:spacing w:line="240" w:lineRule="auto"/>
              <w:ind w:left="527" w:hanging="357"/>
            </w:pPr>
            <w:bookmarkStart w:id="47" w:name="_Ref91349912"/>
            <w:r w:rsidRPr="004A6844">
              <w:t>Gulati A, Qin J, Chiu C C, et al. Conformer: Convolution-augmented Transformer for Speech Recognition[J]. arXiv preprint arXiv:2005.08100, 2020.</w:t>
            </w:r>
            <w:bookmarkStart w:id="48" w:name="_Ref91237474"/>
            <w:bookmarkEnd w:id="44"/>
            <w:bookmarkEnd w:id="47"/>
          </w:p>
          <w:p w14:paraId="3D32A543" w14:textId="77777777" w:rsidR="00AF5566" w:rsidRDefault="0066065B" w:rsidP="00AF5566">
            <w:pPr>
              <w:widowControl w:val="0"/>
              <w:numPr>
                <w:ilvl w:val="0"/>
                <w:numId w:val="29"/>
              </w:numPr>
              <w:tabs>
                <w:tab w:val="clear" w:pos="1140"/>
              </w:tabs>
              <w:adjustRightInd/>
              <w:snapToGrid/>
              <w:spacing w:line="240" w:lineRule="auto"/>
              <w:ind w:left="527" w:hanging="357"/>
            </w:pPr>
            <w:bookmarkStart w:id="49" w:name="_Ref91349925"/>
            <w:r w:rsidRPr="0066065B">
              <w:t>Xu P, Sarikaya R. Convolutional neural network based triangular crf for joint intent detection and slot filling[C]//2013 ieee workshop on automatic speech recognition and understanding. IEEE, 2013: 78-83.</w:t>
            </w:r>
            <w:bookmarkStart w:id="50" w:name="_Ref91237487"/>
            <w:bookmarkEnd w:id="48"/>
            <w:bookmarkEnd w:id="49"/>
          </w:p>
          <w:p w14:paraId="1EDC1DF9" w14:textId="4D7D36AD" w:rsidR="0066065B" w:rsidRDefault="0066065B" w:rsidP="00AF5566">
            <w:pPr>
              <w:widowControl w:val="0"/>
              <w:numPr>
                <w:ilvl w:val="0"/>
                <w:numId w:val="29"/>
              </w:numPr>
              <w:tabs>
                <w:tab w:val="clear" w:pos="1140"/>
              </w:tabs>
              <w:adjustRightInd/>
              <w:snapToGrid/>
              <w:spacing w:line="240" w:lineRule="auto"/>
              <w:ind w:left="527" w:hanging="357"/>
            </w:pPr>
            <w:bookmarkStart w:id="51" w:name="_Ref91349953"/>
            <w:r w:rsidRPr="0066065B">
              <w:t xml:space="preserve">Ravuri S, Stolcke A. </w:t>
            </w:r>
            <w:bookmarkStart w:id="52" w:name="OLE_LINK8"/>
            <w:r w:rsidRPr="0066065B">
              <w:t>Recurrent neural network and LSTM models for lexical utterance classification</w:t>
            </w:r>
            <w:bookmarkEnd w:id="52"/>
            <w:r w:rsidRPr="0066065B">
              <w:t>[C]//Sixteenth Annual Conference of the International Speech Communication Association. 2015</w:t>
            </w:r>
            <w:bookmarkEnd w:id="50"/>
            <w:bookmarkEnd w:id="51"/>
            <w:r w:rsidR="00F708DF">
              <w:rPr>
                <w:rFonts w:hint="eastAsia"/>
              </w:rPr>
              <w:t>:</w:t>
            </w:r>
            <w:r w:rsidR="00F708DF">
              <w:t xml:space="preserve"> 35-40</w:t>
            </w:r>
          </w:p>
          <w:p w14:paraId="605B5318" w14:textId="5F69C5B2" w:rsidR="005953F2" w:rsidRDefault="005953F2" w:rsidP="00AF5566">
            <w:pPr>
              <w:widowControl w:val="0"/>
              <w:numPr>
                <w:ilvl w:val="0"/>
                <w:numId w:val="29"/>
              </w:numPr>
              <w:tabs>
                <w:tab w:val="clear" w:pos="1140"/>
              </w:tabs>
              <w:adjustRightInd/>
              <w:snapToGrid/>
              <w:spacing w:line="240" w:lineRule="auto"/>
              <w:ind w:left="527" w:hanging="357"/>
            </w:pPr>
            <w:bookmarkStart w:id="53" w:name="_Ref91250800"/>
            <w:r w:rsidRPr="005953F2">
              <w:t>Yao K, Zweig G, Hwang M Y, et al. Recurrent neural networks for language understanding[C]//Interspeech. 2013: 2524-2528.</w:t>
            </w:r>
            <w:bookmarkEnd w:id="53"/>
          </w:p>
          <w:p w14:paraId="77D22463" w14:textId="040B2D53" w:rsidR="005953F2" w:rsidRDefault="005953F2" w:rsidP="00AF5566">
            <w:pPr>
              <w:widowControl w:val="0"/>
              <w:numPr>
                <w:ilvl w:val="0"/>
                <w:numId w:val="29"/>
              </w:numPr>
              <w:tabs>
                <w:tab w:val="clear" w:pos="1140"/>
              </w:tabs>
              <w:adjustRightInd/>
              <w:snapToGrid/>
              <w:spacing w:line="240" w:lineRule="auto"/>
              <w:ind w:left="527" w:hanging="357"/>
            </w:pPr>
            <w:bookmarkStart w:id="54" w:name="_Ref91250811"/>
            <w:r w:rsidRPr="005953F2">
              <w:t>Mesnil G, He X, Deng L, et al. Investigation of recurrent-neural-network architectures and learning methods for spoken language understanding[C]//Interspeech. 2013: 3771-3775.</w:t>
            </w:r>
            <w:bookmarkEnd w:id="54"/>
          </w:p>
          <w:p w14:paraId="3BD67429" w14:textId="2B392EB9" w:rsidR="005953F2" w:rsidRDefault="005953F2" w:rsidP="00AF5566">
            <w:pPr>
              <w:widowControl w:val="0"/>
              <w:numPr>
                <w:ilvl w:val="0"/>
                <w:numId w:val="29"/>
              </w:numPr>
              <w:tabs>
                <w:tab w:val="clear" w:pos="1140"/>
              </w:tabs>
              <w:adjustRightInd/>
              <w:snapToGrid/>
              <w:spacing w:line="240" w:lineRule="auto"/>
              <w:ind w:left="527" w:hanging="357"/>
            </w:pPr>
            <w:bookmarkStart w:id="55" w:name="_Ref91250822"/>
            <w:r w:rsidRPr="005953F2">
              <w:t>Mesnil G, Dauphin Y, Yao K, et al. Using recurrent neural networks for slot filling in spoken language understanding[J]. IEEE/ACM Transactions on Audio, Speech, and Language Processing, 2014, 23(3): 530-539.</w:t>
            </w:r>
            <w:bookmarkEnd w:id="55"/>
          </w:p>
          <w:p w14:paraId="4BC24167" w14:textId="704F3BC6" w:rsidR="0085693C" w:rsidRDefault="0085693C" w:rsidP="00AF5566">
            <w:pPr>
              <w:widowControl w:val="0"/>
              <w:numPr>
                <w:ilvl w:val="0"/>
                <w:numId w:val="29"/>
              </w:numPr>
              <w:tabs>
                <w:tab w:val="clear" w:pos="1140"/>
              </w:tabs>
              <w:adjustRightInd/>
              <w:snapToGrid/>
              <w:spacing w:line="240" w:lineRule="auto"/>
              <w:ind w:left="527" w:hanging="357"/>
            </w:pPr>
            <w:bookmarkStart w:id="56" w:name="_Ref91251342"/>
            <w:r w:rsidRPr="0085693C">
              <w:t>Zhang X, Wang H. A joint model of intent determination and slot filling for spoken language understanding[C]//IJCAI. 2016, 16: 2993-2999.</w:t>
            </w:r>
            <w:bookmarkEnd w:id="56"/>
          </w:p>
          <w:p w14:paraId="2AB4FD50" w14:textId="175364A5" w:rsidR="0085693C" w:rsidRDefault="0085693C" w:rsidP="00AF5566">
            <w:pPr>
              <w:widowControl w:val="0"/>
              <w:numPr>
                <w:ilvl w:val="0"/>
                <w:numId w:val="29"/>
              </w:numPr>
              <w:tabs>
                <w:tab w:val="clear" w:pos="1140"/>
              </w:tabs>
              <w:adjustRightInd/>
              <w:snapToGrid/>
              <w:spacing w:line="240" w:lineRule="auto"/>
              <w:ind w:left="527" w:hanging="357"/>
            </w:pPr>
            <w:bookmarkStart w:id="57" w:name="_Ref91251353"/>
            <w:r w:rsidRPr="0085693C">
              <w:t>Hakkani-Tür D, Tür G, Celikyilmaz A, et al. Multi-domain joint semantic frame parsing using bi-directional rnn-lstm[C]//Interspeech. 2016: 715-719.</w:t>
            </w:r>
            <w:bookmarkEnd w:id="57"/>
          </w:p>
          <w:p w14:paraId="7548C90F" w14:textId="1861656D" w:rsidR="00661AAF" w:rsidRDefault="00661AAF" w:rsidP="00AF5566">
            <w:pPr>
              <w:widowControl w:val="0"/>
              <w:numPr>
                <w:ilvl w:val="0"/>
                <w:numId w:val="29"/>
              </w:numPr>
              <w:tabs>
                <w:tab w:val="clear" w:pos="1140"/>
              </w:tabs>
              <w:adjustRightInd/>
              <w:snapToGrid/>
              <w:spacing w:line="240" w:lineRule="auto"/>
              <w:ind w:left="527" w:hanging="357"/>
            </w:pPr>
            <w:bookmarkStart w:id="58" w:name="_Ref91252415"/>
            <w:r w:rsidRPr="00661AAF">
              <w:t>Goo C W, Gao G, Hsu Y K, et al. Slot-gated modeling for joint slot filling and intent prediction[C]//Proceedings of the 2018 Conference of the North American Chapter of the Association for Computational Linguistics: Human Language Technologies, Volume 2 (Short Papers). 2018: 753-757.</w:t>
            </w:r>
            <w:bookmarkEnd w:id="58"/>
          </w:p>
          <w:p w14:paraId="6B7CD293" w14:textId="0CA45A17" w:rsidR="00661AAF" w:rsidRDefault="00661AAF" w:rsidP="00AF5566">
            <w:pPr>
              <w:widowControl w:val="0"/>
              <w:numPr>
                <w:ilvl w:val="0"/>
                <w:numId w:val="29"/>
              </w:numPr>
              <w:tabs>
                <w:tab w:val="clear" w:pos="1140"/>
              </w:tabs>
              <w:adjustRightInd/>
              <w:snapToGrid/>
              <w:spacing w:line="240" w:lineRule="auto"/>
              <w:ind w:left="527" w:hanging="357"/>
            </w:pPr>
            <w:bookmarkStart w:id="59" w:name="_Ref91252427"/>
            <w:r w:rsidRPr="00661AAF">
              <w:t>Li C, Li L, Qi J. A self-attentive model with gate mechanism for spoken language understanding[C]//Proceedings of the 2018 Conference on Empirical Methods in Natural Language Processing. 2018: 3824-3833.</w:t>
            </w:r>
            <w:bookmarkEnd w:id="59"/>
          </w:p>
          <w:p w14:paraId="1820EE50" w14:textId="381EA8AC" w:rsidR="00D15214" w:rsidRDefault="000408E5" w:rsidP="00AF5566">
            <w:pPr>
              <w:widowControl w:val="0"/>
              <w:numPr>
                <w:ilvl w:val="0"/>
                <w:numId w:val="29"/>
              </w:numPr>
              <w:tabs>
                <w:tab w:val="clear" w:pos="1140"/>
              </w:tabs>
              <w:adjustRightInd/>
              <w:snapToGrid/>
              <w:spacing w:line="240" w:lineRule="auto"/>
              <w:ind w:left="527" w:hanging="357"/>
            </w:pPr>
            <w:bookmarkStart w:id="60" w:name="_Ref92476807"/>
            <w:r w:rsidRPr="000408E5">
              <w:lastRenderedPageBreak/>
              <w:t>Qin L, Che W, Li Y, et al. A Stack-Propagation Framework with Token-Level Intent Detection for Spoken Language Understanding[C]//Proceedings of the 2019 Conference on Empirical Methods in Natural Language Processing and the 9th International Joint Conference on Natural Language Processing (EMNLP-IJCNLP). 2019: 2078-2087.</w:t>
            </w:r>
            <w:bookmarkEnd w:id="60"/>
          </w:p>
          <w:p w14:paraId="1E90CAEB" w14:textId="2035B423" w:rsidR="00D15214" w:rsidRDefault="000408E5" w:rsidP="00AF5566">
            <w:pPr>
              <w:widowControl w:val="0"/>
              <w:numPr>
                <w:ilvl w:val="0"/>
                <w:numId w:val="29"/>
              </w:numPr>
              <w:tabs>
                <w:tab w:val="clear" w:pos="1140"/>
              </w:tabs>
              <w:adjustRightInd/>
              <w:snapToGrid/>
              <w:spacing w:line="240" w:lineRule="auto"/>
              <w:ind w:left="527" w:hanging="357"/>
            </w:pPr>
            <w:bookmarkStart w:id="61" w:name="_Ref92476818"/>
            <w:r w:rsidRPr="000408E5">
              <w:t>Haihong E, Niu P, Chen Z, et al. A Novel Bi-directional Interrelated Model for Joint Intent Detection and Slot Filling[C]//Proceedings of the 57th Annual Meeting of the Association for Computational Linguistics. 2019: 5467-5471.</w:t>
            </w:r>
            <w:bookmarkEnd w:id="61"/>
          </w:p>
          <w:p w14:paraId="582B425D" w14:textId="2CEEB5FE" w:rsidR="00BF54A9" w:rsidRDefault="000408E5" w:rsidP="00AF5566">
            <w:pPr>
              <w:widowControl w:val="0"/>
              <w:numPr>
                <w:ilvl w:val="0"/>
                <w:numId w:val="29"/>
              </w:numPr>
              <w:tabs>
                <w:tab w:val="clear" w:pos="1140"/>
              </w:tabs>
              <w:adjustRightInd/>
              <w:snapToGrid/>
              <w:spacing w:line="240" w:lineRule="auto"/>
              <w:ind w:left="527" w:hanging="357"/>
            </w:pPr>
            <w:bookmarkStart w:id="62" w:name="_Ref92476829"/>
            <w:r w:rsidRPr="000408E5">
              <w:t>Zhang C, Li Y, Du N, et al. Joint Slot Filling and Intent Detection via Capsule Neural Networks[C]//Proceedings of the 57th Annual Meeting of the Association for Computational Linguistics. 2019: 5259-5267.</w:t>
            </w:r>
            <w:bookmarkEnd w:id="62"/>
          </w:p>
          <w:p w14:paraId="5F5DDBDE" w14:textId="4E85ADCC" w:rsidR="00B62169" w:rsidRDefault="000408E5" w:rsidP="00AF5566">
            <w:pPr>
              <w:widowControl w:val="0"/>
              <w:numPr>
                <w:ilvl w:val="0"/>
                <w:numId w:val="29"/>
              </w:numPr>
              <w:tabs>
                <w:tab w:val="clear" w:pos="1140"/>
              </w:tabs>
              <w:adjustRightInd/>
              <w:snapToGrid/>
              <w:spacing w:line="240" w:lineRule="auto"/>
              <w:ind w:left="527" w:hanging="357"/>
            </w:pPr>
            <w:bookmarkStart w:id="63" w:name="_Ref92476840"/>
            <w:r w:rsidRPr="000408E5">
              <w:t>Liu Y, Meng F, Zhang J, et al. CM-Net: A Novel Collaborative Memory Network for Spoken Language Understanding[C]//Proceedings of the 2019 Conference on Empirical Methods in Natural Language Processing and the 9th International Joint Conference on Natural Language Processing (EMNLP-IJCNLP). 2019: 1051-1060.</w:t>
            </w:r>
            <w:bookmarkEnd w:id="63"/>
          </w:p>
          <w:p w14:paraId="0AE5796B" w14:textId="677E7549" w:rsidR="00B62169" w:rsidRDefault="00B62169" w:rsidP="00AF5566">
            <w:pPr>
              <w:widowControl w:val="0"/>
              <w:numPr>
                <w:ilvl w:val="0"/>
                <w:numId w:val="29"/>
              </w:numPr>
              <w:tabs>
                <w:tab w:val="clear" w:pos="1140"/>
              </w:tabs>
              <w:adjustRightInd/>
              <w:snapToGrid/>
              <w:spacing w:line="240" w:lineRule="auto"/>
              <w:ind w:left="527" w:hanging="357"/>
            </w:pPr>
            <w:bookmarkStart w:id="64" w:name="_Ref91350094"/>
            <w:r w:rsidRPr="00B62169">
              <w:t>Zhang L, Ma D, Zhang X, et al. Graph lstm with context-gated mechanism for spoken language understanding[C]//Proceedings of the AAAI Conference on Artificial Intelligence. 2020, 34(05): 9539-9546.</w:t>
            </w:r>
            <w:bookmarkEnd w:id="64"/>
          </w:p>
          <w:p w14:paraId="6D3B3DC4" w14:textId="6C09DBD5" w:rsidR="00D15214" w:rsidRDefault="00D15214" w:rsidP="00AF5566">
            <w:pPr>
              <w:widowControl w:val="0"/>
              <w:numPr>
                <w:ilvl w:val="0"/>
                <w:numId w:val="29"/>
              </w:numPr>
              <w:tabs>
                <w:tab w:val="clear" w:pos="1140"/>
              </w:tabs>
              <w:adjustRightInd/>
              <w:snapToGrid/>
              <w:spacing w:line="240" w:lineRule="auto"/>
              <w:ind w:left="527" w:hanging="357"/>
            </w:pPr>
            <w:bookmarkStart w:id="65" w:name="_Ref91252555"/>
            <w:r w:rsidRPr="00D15214">
              <w:t>Qin L, Liu T, Che W, et al. A co-interactive transformer for joint slot filling and intent detection[C]//ICASSP 2021-2021 IEEE International Conference on Acoustics, Speech and Signal Processing (ICASSP). IEEE, 2021: 8193-8197.</w:t>
            </w:r>
            <w:bookmarkEnd w:id="65"/>
          </w:p>
          <w:p w14:paraId="6023BEB0" w14:textId="113A8C8C" w:rsidR="005F322F" w:rsidRDefault="00BD5364" w:rsidP="00955549">
            <w:pPr>
              <w:widowControl w:val="0"/>
              <w:numPr>
                <w:ilvl w:val="0"/>
                <w:numId w:val="29"/>
              </w:numPr>
              <w:tabs>
                <w:tab w:val="clear" w:pos="1140"/>
              </w:tabs>
              <w:adjustRightInd/>
              <w:snapToGrid/>
              <w:spacing w:line="240" w:lineRule="auto"/>
              <w:ind w:left="527" w:hanging="357"/>
            </w:pPr>
            <w:bookmarkStart w:id="66" w:name="_Ref92476878"/>
            <w:r w:rsidRPr="00BD5364">
              <w:t>Devlin J, Chang M W, Lee K, et al. BERT: Pre-training of Deep Bidirectional Transformers for Language Understanding[C]//Proceedings of the 2019 Conference of the North American Chapter of the Association for Computational Linguistics: Human Language Technologies, Volume 1 (Long and Short Papers). 2019: 4171-4186.</w:t>
            </w:r>
            <w:bookmarkEnd w:id="66"/>
          </w:p>
          <w:p w14:paraId="514A9192" w14:textId="5BDB68FF" w:rsidR="0070261C" w:rsidRPr="00BF2E2B" w:rsidRDefault="00014336" w:rsidP="00E4387A">
            <w:pPr>
              <w:widowControl w:val="0"/>
              <w:numPr>
                <w:ilvl w:val="0"/>
                <w:numId w:val="29"/>
              </w:numPr>
              <w:tabs>
                <w:tab w:val="clear" w:pos="1140"/>
              </w:tabs>
              <w:adjustRightInd/>
              <w:snapToGrid/>
              <w:spacing w:line="240" w:lineRule="auto"/>
              <w:ind w:left="527" w:hanging="357"/>
            </w:pPr>
            <w:bookmarkStart w:id="67" w:name="_Ref91350249"/>
            <w:r w:rsidRPr="00014336">
              <w:t>Chen Q, Zhuo Z, Wang W. Bert for joint intent classification and slot filling[J]. arXiv preprint arXiv:1902.10909, 2019.</w:t>
            </w:r>
            <w:bookmarkEnd w:id="67"/>
          </w:p>
        </w:tc>
      </w:tr>
    </w:tbl>
    <w:p w14:paraId="2C35091B" w14:textId="77777777" w:rsidR="00B56FC7" w:rsidRDefault="00B56FC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19"/>
      </w:tblGrid>
      <w:tr w:rsidR="00914C0C" w:rsidRPr="004E30D9" w14:paraId="01D2EA8E" w14:textId="77777777" w:rsidTr="00461F87">
        <w:tc>
          <w:tcPr>
            <w:tcW w:w="5000" w:type="pct"/>
          </w:tcPr>
          <w:p w14:paraId="09AB0B08" w14:textId="77777777" w:rsidR="00914C0C" w:rsidRPr="004E30D9" w:rsidRDefault="002720E2" w:rsidP="002720E2">
            <w:pPr>
              <w:spacing w:before="240"/>
              <w:rPr>
                <w:b/>
              </w:rPr>
            </w:pPr>
            <w:r>
              <w:rPr>
                <w:rFonts w:hAnsi="宋体" w:hint="eastAsia"/>
                <w:b/>
              </w:rPr>
              <w:t>四</w:t>
            </w:r>
            <w:r w:rsidR="00914C0C" w:rsidRPr="004E30D9">
              <w:rPr>
                <w:rFonts w:hAnsi="宋体"/>
                <w:b/>
              </w:rPr>
              <w:t>、进度安排</w:t>
            </w:r>
            <w:r w:rsidR="00914C0C" w:rsidRPr="004E30D9">
              <w:rPr>
                <w:rFonts w:hAnsi="宋体" w:hint="eastAsia"/>
                <w:b/>
              </w:rPr>
              <w:t>和预期成果</w:t>
            </w:r>
          </w:p>
        </w:tc>
      </w:tr>
      <w:tr w:rsidR="00914C0C" w:rsidRPr="004E30D9" w14:paraId="2401A4A1" w14:textId="77777777" w:rsidTr="00D51B64">
        <w:trPr>
          <w:trHeight w:val="6174"/>
        </w:trPr>
        <w:tc>
          <w:tcPr>
            <w:tcW w:w="5000" w:type="pct"/>
          </w:tcPr>
          <w:p w14:paraId="137D095A" w14:textId="77777777" w:rsidR="00914C0C" w:rsidRPr="004E30D9" w:rsidRDefault="002720E2" w:rsidP="004E30D9">
            <w:pPr>
              <w:spacing w:before="240"/>
              <w:ind w:firstLineChars="150" w:firstLine="355"/>
              <w:rPr>
                <w:b/>
              </w:rPr>
            </w:pPr>
            <w:r>
              <w:rPr>
                <w:rFonts w:hint="eastAsia"/>
                <w:b/>
              </w:rPr>
              <w:lastRenderedPageBreak/>
              <w:t>4</w:t>
            </w:r>
            <w:r w:rsidR="00914C0C" w:rsidRPr="004E30D9">
              <w:rPr>
                <w:b/>
              </w:rPr>
              <w:t>.</w:t>
            </w:r>
            <w:r w:rsidR="00914C0C" w:rsidRPr="004E30D9">
              <w:rPr>
                <w:rFonts w:hint="eastAsia"/>
                <w:b/>
              </w:rPr>
              <w:t>1</w:t>
            </w:r>
            <w:r w:rsidR="00914C0C" w:rsidRPr="004E30D9">
              <w:rPr>
                <w:b/>
              </w:rPr>
              <w:t xml:space="preserve"> </w:t>
            </w:r>
            <w:r w:rsidR="00914C0C" w:rsidRPr="004E30D9">
              <w:rPr>
                <w:rFonts w:hint="eastAsia"/>
                <w:b/>
              </w:rPr>
              <w:t>预期成果</w:t>
            </w:r>
          </w:p>
          <w:p w14:paraId="782625B9" w14:textId="402CCC5D" w:rsidR="000F26D0" w:rsidRDefault="000F26D0" w:rsidP="00914C0C">
            <w:pPr>
              <w:ind w:firstLineChars="150" w:firstLine="354"/>
            </w:pPr>
            <w:r>
              <w:rPr>
                <w:rFonts w:hint="eastAsia"/>
              </w:rPr>
              <w:t>发表</w:t>
            </w:r>
            <w:r w:rsidR="00857284">
              <w:rPr>
                <w:rFonts w:hint="eastAsia"/>
              </w:rPr>
              <w:t>S</w:t>
            </w:r>
            <w:r w:rsidR="00857284">
              <w:t>CI</w:t>
            </w:r>
            <w:r w:rsidR="00857284">
              <w:rPr>
                <w:rFonts w:hint="eastAsia"/>
              </w:rPr>
              <w:t>论文</w:t>
            </w:r>
            <w:r>
              <w:rPr>
                <w:rFonts w:hint="eastAsia"/>
              </w:rPr>
              <w:t>2</w:t>
            </w:r>
            <w:r>
              <w:rPr>
                <w:rFonts w:hint="eastAsia"/>
              </w:rPr>
              <w:t>篇</w:t>
            </w:r>
            <w:r w:rsidR="00FC0304">
              <w:rPr>
                <w:rFonts w:hint="eastAsia"/>
              </w:rPr>
              <w:t>。</w:t>
            </w:r>
          </w:p>
          <w:p w14:paraId="2DD7FB82" w14:textId="77777777" w:rsidR="00914C0C" w:rsidRPr="004E30D9" w:rsidRDefault="002720E2" w:rsidP="002720E2">
            <w:pPr>
              <w:autoSpaceDE w:val="0"/>
              <w:autoSpaceDN w:val="0"/>
              <w:ind w:firstLineChars="147" w:firstLine="348"/>
            </w:pPr>
            <w:r>
              <w:rPr>
                <w:rFonts w:hint="eastAsia"/>
                <w:b/>
              </w:rPr>
              <w:t>4</w:t>
            </w:r>
            <w:r w:rsidR="00914C0C" w:rsidRPr="004E30D9">
              <w:rPr>
                <w:b/>
              </w:rPr>
              <w:t>.</w:t>
            </w:r>
            <w:r w:rsidR="00914C0C" w:rsidRPr="004E30D9">
              <w:rPr>
                <w:rFonts w:hint="eastAsia"/>
                <w:b/>
              </w:rPr>
              <w:t>2</w:t>
            </w:r>
            <w:r w:rsidR="00914C0C" w:rsidRPr="004E30D9">
              <w:rPr>
                <w:b/>
              </w:rPr>
              <w:t xml:space="preserve"> </w:t>
            </w:r>
            <w:r w:rsidR="00914C0C" w:rsidRPr="004E30D9">
              <w:rPr>
                <w:rFonts w:hint="eastAsia"/>
                <w:b/>
              </w:rPr>
              <w:t>进度安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4159"/>
              <w:gridCol w:w="2458"/>
            </w:tblGrid>
            <w:tr w:rsidR="00914C0C" w:rsidRPr="004E30D9" w14:paraId="26221E7F" w14:textId="77777777" w:rsidTr="001E7A31">
              <w:trPr>
                <w:trHeight w:val="567"/>
              </w:trPr>
              <w:tc>
                <w:tcPr>
                  <w:tcW w:w="0" w:type="auto"/>
                  <w:shd w:val="clear" w:color="auto" w:fill="auto"/>
                  <w:vAlign w:val="center"/>
                </w:tcPr>
                <w:p w14:paraId="51D88676" w14:textId="77777777" w:rsidR="00914C0C" w:rsidRPr="004E30D9" w:rsidRDefault="00914C0C" w:rsidP="001E7A31">
                  <w:pPr>
                    <w:spacing w:before="240"/>
                    <w:jc w:val="center"/>
                  </w:pPr>
                  <w:r w:rsidRPr="004E30D9">
                    <w:rPr>
                      <w:rFonts w:hint="eastAsia"/>
                    </w:rPr>
                    <w:t>时间段</w:t>
                  </w:r>
                </w:p>
              </w:tc>
              <w:tc>
                <w:tcPr>
                  <w:tcW w:w="0" w:type="auto"/>
                  <w:shd w:val="clear" w:color="auto" w:fill="auto"/>
                  <w:vAlign w:val="center"/>
                </w:tcPr>
                <w:p w14:paraId="7AAB4DB5" w14:textId="77777777" w:rsidR="00914C0C" w:rsidRPr="004E30D9" w:rsidRDefault="00914C0C" w:rsidP="001E7A31">
                  <w:pPr>
                    <w:spacing w:before="240"/>
                    <w:jc w:val="center"/>
                  </w:pPr>
                  <w:r w:rsidRPr="004E30D9">
                    <w:rPr>
                      <w:rFonts w:hint="eastAsia"/>
                    </w:rPr>
                    <w:t>工作内容</w:t>
                  </w:r>
                </w:p>
              </w:tc>
              <w:tc>
                <w:tcPr>
                  <w:tcW w:w="0" w:type="auto"/>
                  <w:shd w:val="clear" w:color="auto" w:fill="auto"/>
                  <w:vAlign w:val="center"/>
                </w:tcPr>
                <w:p w14:paraId="18D107BA" w14:textId="77777777" w:rsidR="00914C0C" w:rsidRPr="004E30D9" w:rsidRDefault="00D51B64" w:rsidP="001E7A31">
                  <w:pPr>
                    <w:spacing w:before="240"/>
                    <w:jc w:val="center"/>
                  </w:pPr>
                  <w:r w:rsidRPr="004E30D9">
                    <w:rPr>
                      <w:rFonts w:hint="eastAsia"/>
                    </w:rPr>
                    <w:t>预期</w:t>
                  </w:r>
                  <w:r w:rsidR="00914C0C" w:rsidRPr="004E30D9">
                    <w:rPr>
                      <w:rFonts w:hint="eastAsia"/>
                    </w:rPr>
                    <w:t>成果</w:t>
                  </w:r>
                </w:p>
              </w:tc>
            </w:tr>
            <w:tr w:rsidR="00914C0C" w:rsidRPr="004E30D9" w14:paraId="0B8AB6B6" w14:textId="77777777" w:rsidTr="001E7A31">
              <w:tc>
                <w:tcPr>
                  <w:tcW w:w="0" w:type="auto"/>
                  <w:shd w:val="clear" w:color="auto" w:fill="auto"/>
                  <w:vAlign w:val="center"/>
                </w:tcPr>
                <w:p w14:paraId="05F8C342" w14:textId="2E961397" w:rsidR="00914C0C" w:rsidRPr="004E30D9" w:rsidRDefault="000F26D0" w:rsidP="001E7A31">
                  <w:r>
                    <w:rPr>
                      <w:rFonts w:hint="eastAsia"/>
                    </w:rPr>
                    <w:t>2022.01~2022.0</w:t>
                  </w:r>
                  <w:r w:rsidR="00156933">
                    <w:rPr>
                      <w:rFonts w:hint="eastAsia"/>
                    </w:rPr>
                    <w:t>2</w:t>
                  </w:r>
                </w:p>
              </w:tc>
              <w:tc>
                <w:tcPr>
                  <w:tcW w:w="0" w:type="auto"/>
                  <w:shd w:val="clear" w:color="auto" w:fill="auto"/>
                  <w:vAlign w:val="center"/>
                </w:tcPr>
                <w:p w14:paraId="33677BA4" w14:textId="5E9D4048" w:rsidR="00914C0C" w:rsidRPr="004E30D9" w:rsidRDefault="000F26D0" w:rsidP="001E7A31">
                  <w:r>
                    <w:rPr>
                      <w:rFonts w:hint="eastAsia"/>
                    </w:rPr>
                    <w:t>阅读相关文献，整理相关理论依据并与导师保持交流。</w:t>
                  </w:r>
                </w:p>
              </w:tc>
              <w:tc>
                <w:tcPr>
                  <w:tcW w:w="0" w:type="auto"/>
                  <w:shd w:val="clear" w:color="auto" w:fill="auto"/>
                  <w:vAlign w:val="center"/>
                </w:tcPr>
                <w:p w14:paraId="23FF130E" w14:textId="4F4D2BFC" w:rsidR="00914C0C" w:rsidRPr="004E30D9" w:rsidRDefault="000F26D0" w:rsidP="001E7A31">
                  <w:r>
                    <w:rPr>
                      <w:rFonts w:hint="eastAsia"/>
                    </w:rPr>
                    <w:t>完成文献整理工作，撰写综述。</w:t>
                  </w:r>
                </w:p>
              </w:tc>
            </w:tr>
            <w:tr w:rsidR="00914C0C" w:rsidRPr="004E30D9" w14:paraId="2B332CC2" w14:textId="77777777" w:rsidTr="001E7A31">
              <w:tc>
                <w:tcPr>
                  <w:tcW w:w="0" w:type="auto"/>
                  <w:shd w:val="clear" w:color="auto" w:fill="auto"/>
                  <w:vAlign w:val="center"/>
                </w:tcPr>
                <w:p w14:paraId="6390278D" w14:textId="67625607" w:rsidR="00914C0C" w:rsidRPr="004E30D9" w:rsidRDefault="000F26D0" w:rsidP="001E7A31">
                  <w:r>
                    <w:rPr>
                      <w:rFonts w:hint="eastAsia"/>
                    </w:rPr>
                    <w:t>2022.0</w:t>
                  </w:r>
                  <w:r w:rsidR="00156933">
                    <w:rPr>
                      <w:rFonts w:hint="eastAsia"/>
                    </w:rPr>
                    <w:t>3</w:t>
                  </w:r>
                  <w:r>
                    <w:rPr>
                      <w:rFonts w:hint="eastAsia"/>
                    </w:rPr>
                    <w:t>~2022.0</w:t>
                  </w:r>
                  <w:r w:rsidR="00156933">
                    <w:rPr>
                      <w:rFonts w:hint="eastAsia"/>
                    </w:rPr>
                    <w:t>4</w:t>
                  </w:r>
                </w:p>
              </w:tc>
              <w:tc>
                <w:tcPr>
                  <w:tcW w:w="0" w:type="auto"/>
                  <w:shd w:val="clear" w:color="auto" w:fill="auto"/>
                  <w:vAlign w:val="center"/>
                </w:tcPr>
                <w:p w14:paraId="2C4A3859" w14:textId="2C0BBA9C" w:rsidR="00914C0C" w:rsidRPr="004E30D9" w:rsidRDefault="000F26D0" w:rsidP="001E7A31">
                  <w:pPr>
                    <w:rPr>
                      <w:rFonts w:hAnsi="宋体"/>
                    </w:rPr>
                  </w:pPr>
                  <w:r>
                    <w:rPr>
                      <w:rFonts w:hAnsi="宋体" w:hint="eastAsia"/>
                    </w:rPr>
                    <w:t>收集、处理所需数据集。</w:t>
                  </w:r>
                </w:p>
              </w:tc>
              <w:tc>
                <w:tcPr>
                  <w:tcW w:w="0" w:type="auto"/>
                  <w:shd w:val="clear" w:color="auto" w:fill="auto"/>
                  <w:vAlign w:val="center"/>
                </w:tcPr>
                <w:p w14:paraId="366065EE" w14:textId="760A34BC" w:rsidR="00914C0C" w:rsidRPr="004E30D9" w:rsidRDefault="000F26D0" w:rsidP="001E7A31">
                  <w:r>
                    <w:rPr>
                      <w:rFonts w:hint="eastAsia"/>
                    </w:rPr>
                    <w:t>完成数据集整理工作。</w:t>
                  </w:r>
                </w:p>
              </w:tc>
            </w:tr>
            <w:tr w:rsidR="00914C0C" w:rsidRPr="004E30D9" w14:paraId="1414E580" w14:textId="77777777" w:rsidTr="001E7A31">
              <w:tc>
                <w:tcPr>
                  <w:tcW w:w="0" w:type="auto"/>
                  <w:shd w:val="clear" w:color="auto" w:fill="auto"/>
                  <w:vAlign w:val="center"/>
                </w:tcPr>
                <w:p w14:paraId="6548EB63" w14:textId="7327256C" w:rsidR="00914C0C" w:rsidRPr="004E30D9" w:rsidRDefault="000F26D0" w:rsidP="001E7A31">
                  <w:r>
                    <w:rPr>
                      <w:rFonts w:hint="eastAsia"/>
                    </w:rPr>
                    <w:t>2022.0</w:t>
                  </w:r>
                  <w:r w:rsidR="00156933">
                    <w:rPr>
                      <w:rFonts w:hint="eastAsia"/>
                    </w:rPr>
                    <w:t>5</w:t>
                  </w:r>
                  <w:r>
                    <w:rPr>
                      <w:rFonts w:hint="eastAsia"/>
                    </w:rPr>
                    <w:t>~2022.08</w:t>
                  </w:r>
                </w:p>
              </w:tc>
              <w:tc>
                <w:tcPr>
                  <w:tcW w:w="0" w:type="auto"/>
                  <w:shd w:val="clear" w:color="auto" w:fill="auto"/>
                  <w:vAlign w:val="center"/>
                </w:tcPr>
                <w:p w14:paraId="397B17CC" w14:textId="24897539" w:rsidR="00914C0C" w:rsidRPr="004E30D9" w:rsidRDefault="00156933" w:rsidP="001E7A31">
                  <w:pPr>
                    <w:rPr>
                      <w:rFonts w:hAnsi="宋体"/>
                    </w:rPr>
                  </w:pPr>
                  <w:r>
                    <w:rPr>
                      <w:rFonts w:hAnsi="宋体" w:hint="eastAsia"/>
                    </w:rPr>
                    <w:t>设计</w:t>
                  </w:r>
                  <w:r>
                    <w:rPr>
                      <w:rFonts w:hAnsi="宋体"/>
                    </w:rPr>
                    <w:t>ASR</w:t>
                  </w:r>
                  <w:r>
                    <w:rPr>
                      <w:rFonts w:hAnsi="宋体" w:hint="eastAsia"/>
                    </w:rPr>
                    <w:t>模型并在数据集上训练，进行模型评估与优化。</w:t>
                  </w:r>
                </w:p>
              </w:tc>
              <w:tc>
                <w:tcPr>
                  <w:tcW w:w="0" w:type="auto"/>
                  <w:shd w:val="clear" w:color="auto" w:fill="auto"/>
                  <w:vAlign w:val="center"/>
                </w:tcPr>
                <w:p w14:paraId="424CB6FD" w14:textId="5AF36A39" w:rsidR="00914C0C" w:rsidRPr="004E30D9" w:rsidRDefault="00156933" w:rsidP="001E7A31">
                  <w:r>
                    <w:rPr>
                      <w:rFonts w:hint="eastAsia"/>
                    </w:rPr>
                    <w:t>完成</w:t>
                  </w:r>
                  <w:r w:rsidR="0078316D">
                    <w:rPr>
                      <w:rFonts w:hint="eastAsia"/>
                    </w:rPr>
                    <w:t>A</w:t>
                  </w:r>
                  <w:r w:rsidR="0078316D">
                    <w:t>SR</w:t>
                  </w:r>
                  <w:r>
                    <w:rPr>
                      <w:rFonts w:hint="eastAsia"/>
                    </w:rPr>
                    <w:t>模型训练与优化。</w:t>
                  </w:r>
                </w:p>
              </w:tc>
            </w:tr>
            <w:tr w:rsidR="00914C0C" w:rsidRPr="004E30D9" w14:paraId="4F9EF85C" w14:textId="77777777" w:rsidTr="001E7A31">
              <w:tc>
                <w:tcPr>
                  <w:tcW w:w="0" w:type="auto"/>
                  <w:shd w:val="clear" w:color="auto" w:fill="auto"/>
                  <w:vAlign w:val="center"/>
                </w:tcPr>
                <w:p w14:paraId="00B50DF6" w14:textId="30A7DBE5" w:rsidR="00914C0C" w:rsidRPr="004E30D9" w:rsidRDefault="00156933" w:rsidP="001E7A31">
                  <w:r>
                    <w:rPr>
                      <w:rFonts w:hint="eastAsia"/>
                    </w:rPr>
                    <w:t>2022.09~2022.12</w:t>
                  </w:r>
                </w:p>
              </w:tc>
              <w:tc>
                <w:tcPr>
                  <w:tcW w:w="0" w:type="auto"/>
                  <w:shd w:val="clear" w:color="auto" w:fill="auto"/>
                  <w:vAlign w:val="center"/>
                </w:tcPr>
                <w:p w14:paraId="3CE53B28" w14:textId="78D43D25" w:rsidR="00914C0C" w:rsidRPr="004E30D9" w:rsidRDefault="00156933" w:rsidP="001E7A31">
                  <w:pPr>
                    <w:rPr>
                      <w:rFonts w:hAnsi="宋体"/>
                    </w:rPr>
                  </w:pPr>
                  <w:r>
                    <w:rPr>
                      <w:rFonts w:hAnsi="宋体" w:hint="eastAsia"/>
                    </w:rPr>
                    <w:t>设计</w:t>
                  </w:r>
                  <w:r w:rsidR="001E7A31">
                    <w:rPr>
                      <w:rFonts w:hAnsi="宋体" w:hint="eastAsia"/>
                    </w:rPr>
                    <w:t>N</w:t>
                  </w:r>
                  <w:r w:rsidR="001E7A31">
                    <w:rPr>
                      <w:rFonts w:hAnsi="宋体"/>
                    </w:rPr>
                    <w:t>LU</w:t>
                  </w:r>
                  <w:r>
                    <w:rPr>
                      <w:rFonts w:hAnsi="宋体" w:hint="eastAsia"/>
                    </w:rPr>
                    <w:t>模型并在数据集上训练，进行模型评估与优化。</w:t>
                  </w:r>
                </w:p>
              </w:tc>
              <w:tc>
                <w:tcPr>
                  <w:tcW w:w="0" w:type="auto"/>
                  <w:shd w:val="clear" w:color="auto" w:fill="auto"/>
                  <w:vAlign w:val="center"/>
                </w:tcPr>
                <w:p w14:paraId="411B4E7D" w14:textId="047564A2" w:rsidR="00914C0C" w:rsidRPr="004E30D9" w:rsidRDefault="00156933" w:rsidP="001E7A31">
                  <w:r>
                    <w:rPr>
                      <w:rFonts w:hint="eastAsia"/>
                    </w:rPr>
                    <w:t>完成</w:t>
                  </w:r>
                  <w:r w:rsidR="0078316D">
                    <w:rPr>
                      <w:rFonts w:hint="eastAsia"/>
                    </w:rPr>
                    <w:t>N</w:t>
                  </w:r>
                  <w:r w:rsidR="0078316D">
                    <w:t>LU</w:t>
                  </w:r>
                  <w:r>
                    <w:rPr>
                      <w:rFonts w:hint="eastAsia"/>
                    </w:rPr>
                    <w:t>模型训练与优化。</w:t>
                  </w:r>
                </w:p>
              </w:tc>
            </w:tr>
            <w:tr w:rsidR="00914C0C" w:rsidRPr="004E30D9" w14:paraId="21AC5786" w14:textId="77777777" w:rsidTr="001E7A31">
              <w:tc>
                <w:tcPr>
                  <w:tcW w:w="0" w:type="auto"/>
                  <w:shd w:val="clear" w:color="auto" w:fill="auto"/>
                  <w:vAlign w:val="center"/>
                </w:tcPr>
                <w:p w14:paraId="20AAD14B" w14:textId="36727313" w:rsidR="00914C0C" w:rsidRPr="004E30D9" w:rsidRDefault="00156933" w:rsidP="001E7A31">
                  <w:r>
                    <w:rPr>
                      <w:rFonts w:hint="eastAsia"/>
                    </w:rPr>
                    <w:t>2023.01~2023.03</w:t>
                  </w:r>
                </w:p>
              </w:tc>
              <w:tc>
                <w:tcPr>
                  <w:tcW w:w="0" w:type="auto"/>
                  <w:shd w:val="clear" w:color="auto" w:fill="auto"/>
                  <w:vAlign w:val="center"/>
                </w:tcPr>
                <w:p w14:paraId="542BE4FD" w14:textId="27ACB7A8" w:rsidR="00914C0C" w:rsidRPr="004E30D9" w:rsidRDefault="00156933" w:rsidP="001E7A31">
                  <w:pPr>
                    <w:rPr>
                      <w:rFonts w:hAnsi="宋体"/>
                    </w:rPr>
                  </w:pPr>
                  <w:r>
                    <w:rPr>
                      <w:rFonts w:hAnsi="宋体" w:hint="eastAsia"/>
                    </w:rPr>
                    <w:t>搭建车载</w:t>
                  </w:r>
                  <w:r w:rsidR="00893A50">
                    <w:rPr>
                      <w:rFonts w:hAnsi="宋体" w:hint="eastAsia"/>
                    </w:rPr>
                    <w:t>智能</w:t>
                  </w:r>
                  <w:r>
                    <w:rPr>
                      <w:rFonts w:hAnsi="宋体" w:hint="eastAsia"/>
                    </w:rPr>
                    <w:t>语音对话平台，撰写毕业</w:t>
                  </w:r>
                  <w:r w:rsidR="004733DA">
                    <w:rPr>
                      <w:rFonts w:hAnsi="宋体" w:hint="eastAsia"/>
                    </w:rPr>
                    <w:t>论文</w:t>
                  </w:r>
                  <w:r>
                    <w:rPr>
                      <w:rFonts w:hAnsi="宋体" w:hint="eastAsia"/>
                    </w:rPr>
                    <w:t>。</w:t>
                  </w:r>
                </w:p>
              </w:tc>
              <w:tc>
                <w:tcPr>
                  <w:tcW w:w="0" w:type="auto"/>
                  <w:shd w:val="clear" w:color="auto" w:fill="auto"/>
                  <w:vAlign w:val="center"/>
                </w:tcPr>
                <w:p w14:paraId="32FCA756" w14:textId="52F6AF6F" w:rsidR="00914C0C" w:rsidRPr="004E30D9" w:rsidRDefault="00156933" w:rsidP="001E7A31">
                  <w:bookmarkStart w:id="68" w:name="OLE_LINK5"/>
                  <w:r>
                    <w:rPr>
                      <w:rFonts w:hint="eastAsia"/>
                    </w:rPr>
                    <w:t>完成平台搭建和</w:t>
                  </w:r>
                  <w:r w:rsidR="004733DA">
                    <w:rPr>
                      <w:rFonts w:hint="eastAsia"/>
                    </w:rPr>
                    <w:t>论文</w:t>
                  </w:r>
                  <w:r>
                    <w:rPr>
                      <w:rFonts w:hint="eastAsia"/>
                    </w:rPr>
                    <w:t>撰写</w:t>
                  </w:r>
                  <w:bookmarkEnd w:id="68"/>
                  <w:r>
                    <w:rPr>
                      <w:rFonts w:hint="eastAsia"/>
                    </w:rPr>
                    <w:t>。</w:t>
                  </w:r>
                </w:p>
              </w:tc>
            </w:tr>
            <w:tr w:rsidR="00156933" w:rsidRPr="004E30D9" w14:paraId="05B36C33" w14:textId="77777777" w:rsidTr="001E7A31">
              <w:tc>
                <w:tcPr>
                  <w:tcW w:w="0" w:type="auto"/>
                  <w:shd w:val="clear" w:color="auto" w:fill="auto"/>
                  <w:vAlign w:val="center"/>
                </w:tcPr>
                <w:p w14:paraId="63CCECD7" w14:textId="46793C8F" w:rsidR="00156933" w:rsidRDefault="00156933" w:rsidP="001E7A31">
                  <w:r>
                    <w:rPr>
                      <w:rFonts w:hint="eastAsia"/>
                    </w:rPr>
                    <w:t>202</w:t>
                  </w:r>
                  <w:r w:rsidR="006E3B64">
                    <w:rPr>
                      <w:rFonts w:hint="eastAsia"/>
                    </w:rPr>
                    <w:t>3</w:t>
                  </w:r>
                  <w:r>
                    <w:rPr>
                      <w:rFonts w:hint="eastAsia"/>
                    </w:rPr>
                    <w:t>.04~202</w:t>
                  </w:r>
                  <w:r w:rsidR="006E3B64">
                    <w:rPr>
                      <w:rFonts w:hint="eastAsia"/>
                    </w:rPr>
                    <w:t>3</w:t>
                  </w:r>
                  <w:r>
                    <w:rPr>
                      <w:rFonts w:hint="eastAsia"/>
                    </w:rPr>
                    <w:t>.05</w:t>
                  </w:r>
                </w:p>
              </w:tc>
              <w:tc>
                <w:tcPr>
                  <w:tcW w:w="0" w:type="auto"/>
                  <w:shd w:val="clear" w:color="auto" w:fill="auto"/>
                  <w:vAlign w:val="center"/>
                </w:tcPr>
                <w:p w14:paraId="47A6D1D7" w14:textId="702A543B" w:rsidR="00156933" w:rsidRDefault="00156933" w:rsidP="001E7A31">
                  <w:pPr>
                    <w:rPr>
                      <w:rFonts w:hAnsi="宋体"/>
                    </w:rPr>
                  </w:pPr>
                  <w:r w:rsidRPr="00BA6D0F">
                    <w:rPr>
                      <w:rFonts w:cs="Times New Roman"/>
                    </w:rPr>
                    <w:t>导师和教研室审定，</w:t>
                  </w:r>
                  <w:r w:rsidR="004733DA">
                    <w:rPr>
                      <w:rFonts w:cs="Times New Roman" w:hint="eastAsia"/>
                    </w:rPr>
                    <w:t>论文</w:t>
                  </w:r>
                  <w:r w:rsidRPr="00BA6D0F">
                    <w:rPr>
                      <w:rFonts w:cs="Times New Roman"/>
                    </w:rPr>
                    <w:t>定稿，准备答辩</w:t>
                  </w:r>
                  <w:r>
                    <w:rPr>
                      <w:rFonts w:cs="Times New Roman" w:hint="eastAsia"/>
                    </w:rPr>
                    <w:t>。</w:t>
                  </w:r>
                </w:p>
              </w:tc>
              <w:tc>
                <w:tcPr>
                  <w:tcW w:w="0" w:type="auto"/>
                  <w:shd w:val="clear" w:color="auto" w:fill="auto"/>
                  <w:vAlign w:val="center"/>
                </w:tcPr>
                <w:p w14:paraId="65CD07DC" w14:textId="77777777" w:rsidR="00156933" w:rsidRDefault="00156933" w:rsidP="001E7A31"/>
              </w:tc>
            </w:tr>
          </w:tbl>
          <w:p w14:paraId="6BA67BE1" w14:textId="77777777" w:rsidR="00914C0C" w:rsidRPr="004E30D9" w:rsidRDefault="00914C0C"/>
          <w:p w14:paraId="086B824B" w14:textId="77777777" w:rsidR="007E4F95" w:rsidRDefault="002720E2" w:rsidP="007E4F95">
            <w:pPr>
              <w:spacing w:before="240"/>
              <w:ind w:firstLineChars="197" w:firstLine="467"/>
              <w:rPr>
                <w:b/>
              </w:rPr>
            </w:pPr>
            <w:r>
              <w:rPr>
                <w:rFonts w:hint="eastAsia"/>
                <w:b/>
              </w:rPr>
              <w:t>4</w:t>
            </w:r>
            <w:r w:rsidR="00914C0C" w:rsidRPr="004E30D9">
              <w:rPr>
                <w:b/>
              </w:rPr>
              <w:t>.</w:t>
            </w:r>
            <w:r w:rsidR="00914C0C" w:rsidRPr="004E30D9">
              <w:rPr>
                <w:rFonts w:hint="eastAsia"/>
                <w:b/>
              </w:rPr>
              <w:t>3</w:t>
            </w:r>
            <w:r w:rsidR="00914C0C" w:rsidRPr="004E30D9">
              <w:rPr>
                <w:b/>
              </w:rPr>
              <w:t xml:space="preserve"> </w:t>
            </w:r>
            <w:r w:rsidR="009D013C">
              <w:rPr>
                <w:rFonts w:hint="eastAsia"/>
                <w:b/>
              </w:rPr>
              <w:t>研究</w:t>
            </w:r>
            <w:r w:rsidR="00914C0C" w:rsidRPr="004E30D9">
              <w:rPr>
                <w:rFonts w:hint="eastAsia"/>
                <w:b/>
              </w:rPr>
              <w:t>条件</w:t>
            </w:r>
          </w:p>
          <w:p w14:paraId="5AA78B31" w14:textId="56A4B974" w:rsidR="007E4F95" w:rsidRPr="007E4F95" w:rsidRDefault="007E4F95" w:rsidP="007E4F95">
            <w:pPr>
              <w:ind w:firstLineChars="197" w:firstLine="465"/>
              <w:rPr>
                <w:b/>
              </w:rPr>
            </w:pPr>
            <w:r>
              <w:rPr>
                <w:rFonts w:cs="Times New Roman" w:hint="eastAsia"/>
              </w:rPr>
              <w:t>（</w:t>
            </w:r>
            <w:r>
              <w:rPr>
                <w:rFonts w:cs="Times New Roman" w:hint="eastAsia"/>
              </w:rPr>
              <w:t>1</w:t>
            </w:r>
            <w:r>
              <w:rPr>
                <w:rFonts w:cs="Times New Roman" w:hint="eastAsia"/>
              </w:rPr>
              <w:t>）项目支撑</w:t>
            </w:r>
          </w:p>
          <w:p w14:paraId="36F49642" w14:textId="3AE7C7EE" w:rsidR="007E4F95" w:rsidRPr="00F84BAD" w:rsidRDefault="00F84BAD" w:rsidP="00F84BAD">
            <w:pPr>
              <w:ind w:firstLineChars="200" w:firstLine="472"/>
              <w:rPr>
                <w:rFonts w:cs="Times New Roman"/>
              </w:rPr>
            </w:pPr>
            <w:r>
              <w:rPr>
                <w:rFonts w:cs="Times New Roman" w:hint="eastAsia"/>
                <w:color w:val="000000"/>
                <w:lang w:bidi="ar"/>
              </w:rPr>
              <w:t>①</w:t>
            </w:r>
            <w:r w:rsidR="007E4F95" w:rsidRPr="00F84BAD">
              <w:rPr>
                <w:rFonts w:cs="Times New Roman" w:hint="eastAsia"/>
                <w:color w:val="000000"/>
                <w:lang w:bidi="ar"/>
              </w:rPr>
              <w:t>李鹏华，教育部</w:t>
            </w:r>
            <w:r w:rsidR="007E4F95" w:rsidRPr="00F84BAD">
              <w:rPr>
                <w:rFonts w:cs="Times New Roman" w:hint="eastAsia"/>
                <w:color w:val="000000"/>
                <w:lang w:bidi="ar"/>
              </w:rPr>
              <w:t>-</w:t>
            </w:r>
            <w:r w:rsidR="007E4F95" w:rsidRPr="00F84BAD">
              <w:rPr>
                <w:rFonts w:cs="Times New Roman" w:hint="eastAsia"/>
                <w:color w:val="000000"/>
                <w:lang w:bidi="ar"/>
              </w:rPr>
              <w:t>中国移动科研基金（</w:t>
            </w:r>
            <w:r w:rsidR="007E4F95" w:rsidRPr="00F84BAD">
              <w:rPr>
                <w:rFonts w:cs="Times New Roman" w:hint="eastAsia"/>
                <w:color w:val="000000"/>
                <w:lang w:bidi="ar"/>
              </w:rPr>
              <w:t>2018</w:t>
            </w:r>
            <w:r w:rsidR="007E4F95" w:rsidRPr="00F84BAD">
              <w:rPr>
                <w:rFonts w:cs="Times New Roman" w:hint="eastAsia"/>
                <w:color w:val="000000"/>
                <w:lang w:bidi="ar"/>
              </w:rPr>
              <w:t>）项目：语音智能对话系统（</w:t>
            </w:r>
            <w:r w:rsidR="007E4F95" w:rsidRPr="00F84BAD">
              <w:rPr>
                <w:rFonts w:cs="Times New Roman" w:hint="eastAsia"/>
                <w:color w:val="000000"/>
                <w:lang w:bidi="ar"/>
              </w:rPr>
              <w:t>MCM20180404</w:t>
            </w:r>
            <w:r w:rsidR="007E4F95" w:rsidRPr="00F84BAD">
              <w:rPr>
                <w:rFonts w:cs="Times New Roman" w:hint="eastAsia"/>
                <w:color w:val="000000"/>
                <w:lang w:bidi="ar"/>
              </w:rPr>
              <w:t>）</w:t>
            </w:r>
            <w:r w:rsidR="007E4F95" w:rsidRPr="00F84BAD">
              <w:rPr>
                <w:rFonts w:cs="Times New Roman" w:hint="eastAsia"/>
                <w:color w:val="000000"/>
                <w:lang w:bidi="ar"/>
              </w:rPr>
              <w:t>,2019.01-2020.12.</w:t>
            </w:r>
          </w:p>
          <w:p w14:paraId="6751E26C" w14:textId="66AD98B9" w:rsidR="007E4F95" w:rsidRPr="00F84BAD" w:rsidRDefault="00F84BAD" w:rsidP="00F84BAD">
            <w:pPr>
              <w:ind w:firstLineChars="200" w:firstLine="472"/>
              <w:rPr>
                <w:rFonts w:cs="Times New Roman"/>
              </w:rPr>
            </w:pPr>
            <w:r>
              <w:rPr>
                <w:rFonts w:cs="Times New Roman" w:hint="eastAsia"/>
                <w:color w:val="000000"/>
                <w:lang w:bidi="ar"/>
              </w:rPr>
              <w:t>②</w:t>
            </w:r>
            <w:r w:rsidR="007E4F95" w:rsidRPr="00F84BAD">
              <w:rPr>
                <w:rFonts w:cs="Times New Roman" w:hint="eastAsia"/>
                <w:color w:val="000000"/>
                <w:lang w:bidi="ar"/>
              </w:rPr>
              <w:t>李鹏华，重庆市基础研究与前沿探索（重庆市自然科学基金）项目：基于深度学习的车载多轮对话系统（</w:t>
            </w:r>
            <w:r w:rsidR="007E4F95" w:rsidRPr="00F84BAD">
              <w:rPr>
                <w:rFonts w:cs="Times New Roman" w:hint="eastAsia"/>
                <w:color w:val="000000"/>
                <w:lang w:bidi="ar"/>
              </w:rPr>
              <w:t>cstc2018jcyjAX0167</w:t>
            </w:r>
            <w:r w:rsidR="007E4F95" w:rsidRPr="00F84BAD">
              <w:rPr>
                <w:rFonts w:cs="Times New Roman" w:hint="eastAsia"/>
                <w:color w:val="000000"/>
                <w:lang w:bidi="ar"/>
              </w:rPr>
              <w:t>），</w:t>
            </w:r>
            <w:r w:rsidR="007E4F95" w:rsidRPr="00F84BAD">
              <w:rPr>
                <w:rFonts w:cs="Times New Roman" w:hint="eastAsia"/>
                <w:color w:val="000000"/>
                <w:lang w:bidi="ar"/>
              </w:rPr>
              <w:t>2018.01-2021.06</w:t>
            </w:r>
          </w:p>
          <w:p w14:paraId="35FFA240" w14:textId="77777777" w:rsidR="007E4F95" w:rsidRDefault="007E4F95" w:rsidP="007E4F95">
            <w:pPr>
              <w:ind w:firstLineChars="200" w:firstLine="472"/>
              <w:rPr>
                <w:rFonts w:cs="Times New Roman"/>
              </w:rPr>
            </w:pPr>
            <w:r>
              <w:rPr>
                <w:rFonts w:cs="Times New Roman" w:hint="eastAsia"/>
              </w:rPr>
              <w:t>（</w:t>
            </w:r>
            <w:r>
              <w:rPr>
                <w:rFonts w:cs="Times New Roman" w:hint="eastAsia"/>
              </w:rPr>
              <w:t>2</w:t>
            </w:r>
            <w:r>
              <w:rPr>
                <w:rFonts w:cs="Times New Roman" w:hint="eastAsia"/>
              </w:rPr>
              <w:t>）硬件资源</w:t>
            </w:r>
          </w:p>
          <w:p w14:paraId="5F1A3D4D" w14:textId="03102CB4" w:rsidR="00046FFB" w:rsidRDefault="00F84BAD" w:rsidP="007E4F95">
            <w:pPr>
              <w:ind w:firstLineChars="200" w:firstLine="472"/>
              <w:rPr>
                <w:rFonts w:cs="Times New Roman"/>
              </w:rPr>
            </w:pPr>
            <w:r w:rsidRPr="00F84BAD">
              <w:rPr>
                <w:rFonts w:cs="Times New Roman" w:hint="eastAsia"/>
              </w:rPr>
              <w:t>实验环境为一台搭载</w:t>
            </w:r>
            <w:r w:rsidRPr="00F84BAD">
              <w:rPr>
                <w:rFonts w:cs="Times New Roman" w:hint="eastAsia"/>
              </w:rPr>
              <w:t>Ubu</w:t>
            </w:r>
            <w:r>
              <w:rPr>
                <w:rFonts w:cs="Times New Roman" w:hint="eastAsia"/>
              </w:rPr>
              <w:t>n</w:t>
            </w:r>
            <w:r w:rsidRPr="00F84BAD">
              <w:rPr>
                <w:rFonts w:cs="Times New Roman" w:hint="eastAsia"/>
              </w:rPr>
              <w:t>t</w:t>
            </w:r>
            <w:r>
              <w:rPr>
                <w:rFonts w:cs="Times New Roman" w:hint="eastAsia"/>
              </w:rPr>
              <w:t>u</w:t>
            </w:r>
            <w:r w:rsidRPr="00F84BAD">
              <w:rPr>
                <w:rFonts w:cs="Times New Roman" w:hint="eastAsia"/>
              </w:rPr>
              <w:t>操作系统的服务器，编程语言、框架与服务器配置信息如表</w:t>
            </w:r>
            <w:r w:rsidRPr="00F84BAD">
              <w:rPr>
                <w:rFonts w:cs="Times New Roman" w:hint="eastAsia"/>
              </w:rPr>
              <w:t>4</w:t>
            </w:r>
            <w:r>
              <w:rPr>
                <w:rFonts w:cs="Times New Roman" w:hint="eastAsia"/>
              </w:rPr>
              <w:t>.</w:t>
            </w:r>
            <w:r w:rsidRPr="00F84BAD">
              <w:rPr>
                <w:rFonts w:cs="Times New Roman" w:hint="eastAsia"/>
              </w:rPr>
              <w:t>1</w:t>
            </w:r>
            <w:r w:rsidRPr="00F84BAD">
              <w:rPr>
                <w:rFonts w:cs="Times New Roman" w:hint="eastAsia"/>
              </w:rPr>
              <w:t>所示</w:t>
            </w:r>
            <w:r>
              <w:rPr>
                <w:rFonts w:cs="Times New Roman" w:hint="eastAsia"/>
              </w:rPr>
              <w:t>。</w:t>
            </w:r>
          </w:p>
          <w:p w14:paraId="1B55A2E0" w14:textId="2896D8FE" w:rsidR="00F84BAD" w:rsidRDefault="00F84BAD" w:rsidP="00F84BAD">
            <w:pPr>
              <w:rPr>
                <w:rFonts w:cs="Times New Roman"/>
              </w:rPr>
            </w:pPr>
          </w:p>
          <w:p w14:paraId="3E0F4BC9" w14:textId="6BDB2ABE" w:rsidR="007106A5" w:rsidRDefault="007106A5" w:rsidP="00F84BAD">
            <w:pPr>
              <w:rPr>
                <w:rFonts w:cs="Times New Roman"/>
              </w:rPr>
            </w:pPr>
          </w:p>
          <w:p w14:paraId="5203BB3A" w14:textId="77777777" w:rsidR="007106A5" w:rsidRPr="00B77AAF" w:rsidRDefault="007106A5" w:rsidP="00F84BAD">
            <w:pPr>
              <w:rPr>
                <w:rFonts w:cs="Times New Roman"/>
              </w:rPr>
            </w:pPr>
          </w:p>
          <w:p w14:paraId="0CAE9A4D" w14:textId="331A0C20" w:rsidR="00046FFB" w:rsidRPr="00F84BAD" w:rsidRDefault="00046FFB" w:rsidP="00046FFB">
            <w:pPr>
              <w:jc w:val="center"/>
              <w:rPr>
                <w:rFonts w:cs="Times New Roman"/>
                <w:color w:val="000000"/>
                <w:sz w:val="21"/>
                <w:szCs w:val="21"/>
              </w:rPr>
            </w:pPr>
            <w:r w:rsidRPr="00F84BAD">
              <w:rPr>
                <w:rFonts w:cs="Times New Roman"/>
                <w:color w:val="000000"/>
                <w:sz w:val="21"/>
                <w:szCs w:val="21"/>
                <w:lang w:bidi="ar"/>
              </w:rPr>
              <w:lastRenderedPageBreak/>
              <w:t>表</w:t>
            </w:r>
            <w:r w:rsidR="007B1972">
              <w:rPr>
                <w:rFonts w:cs="Times New Roman" w:hint="eastAsia"/>
                <w:color w:val="000000"/>
                <w:sz w:val="21"/>
                <w:szCs w:val="21"/>
                <w:lang w:bidi="ar"/>
              </w:rPr>
              <w:t>4.</w:t>
            </w:r>
            <w:r w:rsidRPr="00F84BAD">
              <w:rPr>
                <w:rFonts w:cs="Times New Roman"/>
                <w:color w:val="000000"/>
                <w:sz w:val="21"/>
                <w:szCs w:val="21"/>
                <w:lang w:bidi="ar"/>
              </w:rPr>
              <w:t xml:space="preserve">1 </w:t>
            </w:r>
            <w:r w:rsidRPr="00F84BAD">
              <w:rPr>
                <w:rFonts w:cs="Times New Roman"/>
                <w:color w:val="000000"/>
                <w:sz w:val="21"/>
                <w:szCs w:val="21"/>
                <w:lang w:bidi="ar"/>
              </w:rPr>
              <w:t>实验环境及配置</w:t>
            </w:r>
          </w:p>
          <w:tbl>
            <w:tblPr>
              <w:tblStyle w:val="af5"/>
              <w:tblW w:w="6928" w:type="dxa"/>
              <w:jc w:val="center"/>
              <w:tblLook w:val="04A0" w:firstRow="1" w:lastRow="0" w:firstColumn="1" w:lastColumn="0" w:noHBand="0" w:noVBand="1"/>
            </w:tblPr>
            <w:tblGrid>
              <w:gridCol w:w="1973"/>
              <w:gridCol w:w="4955"/>
            </w:tblGrid>
            <w:tr w:rsidR="00046FFB" w:rsidRPr="00BA6D0F" w14:paraId="14B0E02A"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000000"/>
                  <w:vAlign w:val="center"/>
                </w:tcPr>
                <w:p w14:paraId="216241F5" w14:textId="77777777" w:rsidR="00046FFB" w:rsidRPr="00BA6D0F" w:rsidRDefault="00046FFB" w:rsidP="00046FFB">
                  <w:pPr>
                    <w:jc w:val="center"/>
                    <w:rPr>
                      <w:rFonts w:cs="Times New Roman"/>
                      <w:color w:val="FFFFFF"/>
                      <w:sz w:val="21"/>
                      <w:szCs w:val="21"/>
                    </w:rPr>
                  </w:pPr>
                  <w:r w:rsidRPr="00BA6D0F">
                    <w:rPr>
                      <w:rFonts w:cs="Times New Roman"/>
                      <w:color w:val="FFFFFF"/>
                      <w:sz w:val="21"/>
                      <w:szCs w:val="21"/>
                      <w:lang w:bidi="ar"/>
                    </w:rPr>
                    <w:t>实验环境</w:t>
                  </w:r>
                </w:p>
              </w:tc>
              <w:tc>
                <w:tcPr>
                  <w:tcW w:w="4955" w:type="dxa"/>
                  <w:tcBorders>
                    <w:top w:val="single" w:sz="8" w:space="0" w:color="000000"/>
                    <w:left w:val="dotted" w:sz="8" w:space="0" w:color="auto"/>
                    <w:bottom w:val="single" w:sz="8" w:space="0" w:color="000000"/>
                    <w:right w:val="single" w:sz="8" w:space="0" w:color="000000"/>
                  </w:tcBorders>
                  <w:shd w:val="clear" w:color="auto" w:fill="000000"/>
                  <w:vAlign w:val="center"/>
                </w:tcPr>
                <w:p w14:paraId="51892081" w14:textId="77777777" w:rsidR="00046FFB" w:rsidRPr="00BA6D0F" w:rsidRDefault="00046FFB" w:rsidP="00046FFB">
                  <w:pPr>
                    <w:jc w:val="center"/>
                    <w:rPr>
                      <w:rFonts w:cs="Times New Roman"/>
                      <w:color w:val="FFFFFF"/>
                      <w:sz w:val="21"/>
                      <w:szCs w:val="21"/>
                    </w:rPr>
                  </w:pPr>
                  <w:r w:rsidRPr="00BA6D0F">
                    <w:rPr>
                      <w:rFonts w:cs="Times New Roman"/>
                      <w:color w:val="FFFFFF"/>
                      <w:sz w:val="21"/>
                      <w:szCs w:val="21"/>
                      <w:lang w:bidi="ar"/>
                    </w:rPr>
                    <w:t>环境配置</w:t>
                  </w:r>
                </w:p>
              </w:tc>
            </w:tr>
            <w:tr w:rsidR="00046FFB" w:rsidRPr="00BA6D0F" w14:paraId="2DEEE45D"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E7E7E7"/>
                  <w:vAlign w:val="center"/>
                </w:tcPr>
                <w:p w14:paraId="609462EE"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操作系统</w:t>
                  </w:r>
                </w:p>
              </w:tc>
              <w:tc>
                <w:tcPr>
                  <w:tcW w:w="4955" w:type="dxa"/>
                  <w:tcBorders>
                    <w:top w:val="single" w:sz="8" w:space="0" w:color="000000"/>
                    <w:left w:val="dotted" w:sz="8" w:space="0" w:color="auto"/>
                    <w:bottom w:val="single" w:sz="8" w:space="0" w:color="000000"/>
                    <w:right w:val="single" w:sz="8" w:space="0" w:color="000000"/>
                  </w:tcBorders>
                  <w:shd w:val="clear" w:color="auto" w:fill="E7E7E7"/>
                  <w:vAlign w:val="center"/>
                </w:tcPr>
                <w:p w14:paraId="37A41CBA"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Ubuntu18.04</w:t>
                  </w:r>
                </w:p>
              </w:tc>
            </w:tr>
            <w:tr w:rsidR="00046FFB" w:rsidRPr="00BA6D0F" w14:paraId="32705BD0"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FFFFFF"/>
                  <w:vAlign w:val="center"/>
                </w:tcPr>
                <w:p w14:paraId="40BB80A1"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CPU</w:t>
                  </w:r>
                </w:p>
              </w:tc>
              <w:tc>
                <w:tcPr>
                  <w:tcW w:w="4955" w:type="dxa"/>
                  <w:tcBorders>
                    <w:top w:val="single" w:sz="8" w:space="0" w:color="000000"/>
                    <w:left w:val="dotted" w:sz="8" w:space="0" w:color="auto"/>
                    <w:bottom w:val="single" w:sz="8" w:space="0" w:color="000000"/>
                    <w:right w:val="single" w:sz="8" w:space="0" w:color="000000"/>
                  </w:tcBorders>
                  <w:shd w:val="clear" w:color="auto" w:fill="FFFFFF"/>
                  <w:vAlign w:val="center"/>
                </w:tcPr>
                <w:p w14:paraId="744266D8"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Intel(R) Xeon(R) CPU E5-2680 v4 @ 2.40GHz × 2</w:t>
                  </w:r>
                </w:p>
              </w:tc>
            </w:tr>
            <w:tr w:rsidR="00046FFB" w:rsidRPr="00BA6D0F" w14:paraId="3F84111E"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E7E7E7"/>
                  <w:vAlign w:val="center"/>
                </w:tcPr>
                <w:p w14:paraId="1B7F1168"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内存</w:t>
                  </w:r>
                </w:p>
              </w:tc>
              <w:tc>
                <w:tcPr>
                  <w:tcW w:w="4955" w:type="dxa"/>
                  <w:tcBorders>
                    <w:top w:val="single" w:sz="8" w:space="0" w:color="000000"/>
                    <w:left w:val="dotted" w:sz="8" w:space="0" w:color="auto"/>
                    <w:bottom w:val="single" w:sz="8" w:space="0" w:color="000000"/>
                    <w:right w:val="single" w:sz="8" w:space="0" w:color="000000"/>
                  </w:tcBorders>
                  <w:shd w:val="clear" w:color="auto" w:fill="E7E7E7"/>
                  <w:vAlign w:val="center"/>
                </w:tcPr>
                <w:p w14:paraId="74CB8A43"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256GB</w:t>
                  </w:r>
                </w:p>
              </w:tc>
            </w:tr>
            <w:tr w:rsidR="00046FFB" w:rsidRPr="00BA6D0F" w14:paraId="484B71FE"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E7E7E7"/>
                  <w:vAlign w:val="center"/>
                </w:tcPr>
                <w:p w14:paraId="48919193"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编程语言</w:t>
                  </w:r>
                </w:p>
              </w:tc>
              <w:tc>
                <w:tcPr>
                  <w:tcW w:w="4955" w:type="dxa"/>
                  <w:tcBorders>
                    <w:top w:val="single" w:sz="8" w:space="0" w:color="000000"/>
                    <w:left w:val="dotted" w:sz="8" w:space="0" w:color="auto"/>
                    <w:bottom w:val="single" w:sz="8" w:space="0" w:color="000000"/>
                    <w:right w:val="single" w:sz="8" w:space="0" w:color="000000"/>
                  </w:tcBorders>
                  <w:shd w:val="clear" w:color="auto" w:fill="E7E7E7"/>
                  <w:vAlign w:val="center"/>
                </w:tcPr>
                <w:p w14:paraId="138AA0E7"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Python3.7</w:t>
                  </w:r>
                </w:p>
              </w:tc>
            </w:tr>
            <w:tr w:rsidR="00046FFB" w:rsidRPr="00BA6D0F" w14:paraId="7CDEDC31" w14:textId="77777777" w:rsidTr="003B5497">
              <w:trPr>
                <w:trHeight w:hRule="exact" w:val="567"/>
                <w:jc w:val="center"/>
              </w:trPr>
              <w:tc>
                <w:tcPr>
                  <w:tcW w:w="1973" w:type="dxa"/>
                  <w:tcBorders>
                    <w:top w:val="single" w:sz="8" w:space="0" w:color="000000"/>
                    <w:left w:val="single" w:sz="8" w:space="0" w:color="000000"/>
                    <w:bottom w:val="single" w:sz="8" w:space="0" w:color="000000"/>
                    <w:right w:val="dotted" w:sz="8" w:space="0" w:color="auto"/>
                  </w:tcBorders>
                  <w:shd w:val="clear" w:color="auto" w:fill="FFFFFF"/>
                  <w:vAlign w:val="center"/>
                </w:tcPr>
                <w:p w14:paraId="11610055"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lang w:bidi="ar"/>
                    </w:rPr>
                    <w:t>GPU</w:t>
                  </w:r>
                </w:p>
              </w:tc>
              <w:tc>
                <w:tcPr>
                  <w:tcW w:w="4955" w:type="dxa"/>
                  <w:tcBorders>
                    <w:top w:val="single" w:sz="8" w:space="0" w:color="000000"/>
                    <w:left w:val="dotted" w:sz="8" w:space="0" w:color="auto"/>
                    <w:bottom w:val="single" w:sz="8" w:space="0" w:color="000000"/>
                    <w:right w:val="single" w:sz="8" w:space="0" w:color="000000"/>
                  </w:tcBorders>
                  <w:shd w:val="clear" w:color="auto" w:fill="FFFFFF"/>
                  <w:vAlign w:val="center"/>
                </w:tcPr>
                <w:p w14:paraId="5156754D" w14:textId="77777777" w:rsidR="00046FFB" w:rsidRPr="00BA6D0F" w:rsidRDefault="00046FFB" w:rsidP="00046FFB">
                  <w:pPr>
                    <w:jc w:val="center"/>
                    <w:rPr>
                      <w:rFonts w:cs="Times New Roman"/>
                      <w:color w:val="000000"/>
                      <w:sz w:val="21"/>
                      <w:szCs w:val="21"/>
                    </w:rPr>
                  </w:pPr>
                  <w:r w:rsidRPr="00BA6D0F">
                    <w:rPr>
                      <w:rFonts w:cs="Times New Roman"/>
                      <w:color w:val="000000"/>
                      <w:sz w:val="21"/>
                      <w:szCs w:val="21"/>
                    </w:rPr>
                    <w:t xml:space="preserve">NVIDIA Tesla P100 16GB </w:t>
                  </w:r>
                  <w:r w:rsidRPr="00BA6D0F">
                    <w:rPr>
                      <w:rFonts w:cs="Times New Roman"/>
                      <w:color w:val="000000"/>
                      <w:sz w:val="21"/>
                      <w:szCs w:val="21"/>
                      <w:lang w:bidi="ar"/>
                    </w:rPr>
                    <w:t>× 4</w:t>
                  </w:r>
                </w:p>
              </w:tc>
            </w:tr>
          </w:tbl>
          <w:p w14:paraId="0CB2401C" w14:textId="70E47DCA" w:rsidR="00046FFB" w:rsidRDefault="00046FFB" w:rsidP="00046FFB">
            <w:pPr>
              <w:rPr>
                <w:rFonts w:cs="Times New Roman"/>
                <w:color w:val="000000"/>
                <w:lang w:bidi="ar"/>
              </w:rPr>
            </w:pPr>
          </w:p>
          <w:p w14:paraId="43CF4BD8" w14:textId="029D6F98" w:rsidR="00B56FC7" w:rsidRDefault="00F84BAD" w:rsidP="00F84BAD">
            <w:pPr>
              <w:autoSpaceDE w:val="0"/>
              <w:autoSpaceDN w:val="0"/>
              <w:ind w:firstLineChars="200" w:firstLine="472"/>
              <w:rPr>
                <w:bCs/>
              </w:rPr>
            </w:pPr>
            <w:r w:rsidRPr="00F84BAD">
              <w:rPr>
                <w:rFonts w:hint="eastAsia"/>
                <w:bCs/>
              </w:rPr>
              <w:t>（</w:t>
            </w:r>
            <w:r w:rsidRPr="00F84BAD">
              <w:rPr>
                <w:rFonts w:hint="eastAsia"/>
                <w:bCs/>
              </w:rPr>
              <w:t>3</w:t>
            </w:r>
            <w:r w:rsidRPr="00F84BAD">
              <w:rPr>
                <w:rFonts w:hint="eastAsia"/>
                <w:bCs/>
              </w:rPr>
              <w:t>）数据来源</w:t>
            </w:r>
          </w:p>
          <w:p w14:paraId="5F29D89E" w14:textId="0FE73749" w:rsidR="00E2013E" w:rsidRDefault="00E2013E" w:rsidP="00F84BAD">
            <w:pPr>
              <w:autoSpaceDE w:val="0"/>
              <w:autoSpaceDN w:val="0"/>
              <w:ind w:firstLineChars="200" w:firstLine="472"/>
              <w:rPr>
                <w:bCs/>
              </w:rPr>
            </w:pPr>
            <w:r>
              <w:rPr>
                <w:rFonts w:hint="eastAsia"/>
                <w:bCs/>
              </w:rPr>
              <w:t>A</w:t>
            </w:r>
            <w:r>
              <w:rPr>
                <w:bCs/>
              </w:rPr>
              <w:t>I-SHELL1</w:t>
            </w:r>
            <w:r>
              <w:rPr>
                <w:rFonts w:hint="eastAsia"/>
                <w:bCs/>
              </w:rPr>
              <w:t>：中文普通话语音数据集，</w:t>
            </w:r>
            <w:r w:rsidR="002309B7">
              <w:rPr>
                <w:rFonts w:hint="eastAsia"/>
                <w:bCs/>
              </w:rPr>
              <w:t>共</w:t>
            </w:r>
            <w:r w:rsidR="002309B7">
              <w:rPr>
                <w:rFonts w:hint="eastAsia"/>
                <w:bCs/>
              </w:rPr>
              <w:t>178</w:t>
            </w:r>
            <w:r w:rsidR="002309B7">
              <w:rPr>
                <w:rFonts w:hint="eastAsia"/>
                <w:bCs/>
              </w:rPr>
              <w:t>小时</w:t>
            </w:r>
            <w:r w:rsidR="00321931">
              <w:rPr>
                <w:rFonts w:hint="eastAsia"/>
                <w:bCs/>
              </w:rPr>
              <w:t>。</w:t>
            </w:r>
            <w:r w:rsidR="002309B7">
              <w:rPr>
                <w:rFonts w:hint="eastAsia"/>
                <w:bCs/>
              </w:rPr>
              <w:t>其中训练集包含</w:t>
            </w:r>
            <w:r w:rsidR="002309B7">
              <w:rPr>
                <w:rFonts w:hint="eastAsia"/>
                <w:bCs/>
              </w:rPr>
              <w:t>340</w:t>
            </w:r>
            <w:r w:rsidR="002309B7">
              <w:rPr>
                <w:rFonts w:hint="eastAsia"/>
                <w:bCs/>
              </w:rPr>
              <w:t>人、</w:t>
            </w:r>
            <w:r w:rsidR="00C56AA4">
              <w:rPr>
                <w:rFonts w:hint="eastAsia"/>
                <w:bCs/>
              </w:rPr>
              <w:t>验证集包含</w:t>
            </w:r>
            <w:r w:rsidR="00C56AA4">
              <w:rPr>
                <w:rFonts w:hint="eastAsia"/>
                <w:bCs/>
              </w:rPr>
              <w:t>40</w:t>
            </w:r>
            <w:r w:rsidR="00C56AA4">
              <w:rPr>
                <w:rFonts w:hint="eastAsia"/>
                <w:bCs/>
              </w:rPr>
              <w:t>人、</w:t>
            </w:r>
            <w:r w:rsidR="002309B7">
              <w:rPr>
                <w:rFonts w:hint="eastAsia"/>
                <w:bCs/>
              </w:rPr>
              <w:t>测试集包含</w:t>
            </w:r>
            <w:r w:rsidR="002309B7">
              <w:rPr>
                <w:rFonts w:hint="eastAsia"/>
                <w:bCs/>
              </w:rPr>
              <w:t>20</w:t>
            </w:r>
            <w:r w:rsidR="002309B7">
              <w:rPr>
                <w:rFonts w:hint="eastAsia"/>
                <w:bCs/>
              </w:rPr>
              <w:t>人</w:t>
            </w:r>
            <w:r w:rsidR="00C56AA4">
              <w:rPr>
                <w:rFonts w:hint="eastAsia"/>
                <w:bCs/>
              </w:rPr>
              <w:t>。</w:t>
            </w:r>
          </w:p>
          <w:p w14:paraId="1A54CA75" w14:textId="58CF58A9" w:rsidR="002309B7" w:rsidRDefault="002309B7" w:rsidP="00F84BAD">
            <w:pPr>
              <w:autoSpaceDE w:val="0"/>
              <w:autoSpaceDN w:val="0"/>
              <w:ind w:firstLineChars="200" w:firstLine="472"/>
              <w:rPr>
                <w:bCs/>
              </w:rPr>
            </w:pPr>
            <w:r>
              <w:rPr>
                <w:rFonts w:hint="eastAsia"/>
                <w:bCs/>
              </w:rPr>
              <w:t>Multi</w:t>
            </w:r>
            <w:r>
              <w:rPr>
                <w:bCs/>
              </w:rPr>
              <w:t>ATIS++</w:t>
            </w:r>
            <w:r>
              <w:rPr>
                <w:rFonts w:hint="eastAsia"/>
                <w:bCs/>
              </w:rPr>
              <w:t>：</w:t>
            </w:r>
            <w:r w:rsidR="00FA6578">
              <w:rPr>
                <w:rFonts w:hint="eastAsia"/>
                <w:bCs/>
              </w:rPr>
              <w:t>中文自然语言理解文本数据集，共</w:t>
            </w:r>
            <w:r w:rsidR="00FA6578">
              <w:rPr>
                <w:rFonts w:hint="eastAsia"/>
                <w:bCs/>
              </w:rPr>
              <w:t>5871</w:t>
            </w:r>
            <w:r w:rsidR="00FA6578">
              <w:rPr>
                <w:rFonts w:hint="eastAsia"/>
                <w:bCs/>
              </w:rPr>
              <w:t>条语句，</w:t>
            </w:r>
            <w:r w:rsidR="008859CC">
              <w:rPr>
                <w:rFonts w:hint="eastAsia"/>
                <w:bCs/>
              </w:rPr>
              <w:t>意图标签</w:t>
            </w:r>
            <w:r w:rsidR="008859CC">
              <w:rPr>
                <w:rFonts w:hint="eastAsia"/>
                <w:bCs/>
              </w:rPr>
              <w:t>21</w:t>
            </w:r>
            <w:r w:rsidR="008859CC">
              <w:rPr>
                <w:rFonts w:hint="eastAsia"/>
                <w:bCs/>
              </w:rPr>
              <w:t>个，槽位标签</w:t>
            </w:r>
            <w:r w:rsidR="008859CC">
              <w:rPr>
                <w:rFonts w:hint="eastAsia"/>
                <w:bCs/>
              </w:rPr>
              <w:t>120</w:t>
            </w:r>
            <w:r w:rsidR="008859CC">
              <w:rPr>
                <w:rFonts w:hint="eastAsia"/>
                <w:bCs/>
              </w:rPr>
              <w:t>个。</w:t>
            </w:r>
            <w:r w:rsidR="00FA6578">
              <w:rPr>
                <w:rFonts w:hint="eastAsia"/>
                <w:bCs/>
              </w:rPr>
              <w:t>其中训练集</w:t>
            </w:r>
            <w:r w:rsidR="00FA6578">
              <w:rPr>
                <w:rFonts w:hint="eastAsia"/>
                <w:bCs/>
              </w:rPr>
              <w:t>4478</w:t>
            </w:r>
            <w:r w:rsidR="00FA6578">
              <w:rPr>
                <w:rFonts w:hint="eastAsia"/>
                <w:bCs/>
              </w:rPr>
              <w:t>条、</w:t>
            </w:r>
            <w:r w:rsidR="008859CC">
              <w:rPr>
                <w:rFonts w:hint="eastAsia"/>
                <w:bCs/>
              </w:rPr>
              <w:t>验证集</w:t>
            </w:r>
            <w:r w:rsidR="008859CC">
              <w:rPr>
                <w:rFonts w:hint="eastAsia"/>
                <w:bCs/>
              </w:rPr>
              <w:t>500</w:t>
            </w:r>
            <w:r w:rsidR="008859CC">
              <w:rPr>
                <w:rFonts w:hint="eastAsia"/>
                <w:bCs/>
              </w:rPr>
              <w:t>条、测试集</w:t>
            </w:r>
            <w:r w:rsidR="008859CC">
              <w:rPr>
                <w:rFonts w:hint="eastAsia"/>
                <w:bCs/>
              </w:rPr>
              <w:t>893</w:t>
            </w:r>
            <w:r w:rsidR="008859CC">
              <w:rPr>
                <w:rFonts w:hint="eastAsia"/>
                <w:bCs/>
              </w:rPr>
              <w:t>条</w:t>
            </w:r>
            <w:r w:rsidR="00465071">
              <w:rPr>
                <w:rFonts w:hint="eastAsia"/>
                <w:bCs/>
              </w:rPr>
              <w:t>。</w:t>
            </w:r>
          </w:p>
          <w:p w14:paraId="24826192" w14:textId="6898FD72" w:rsidR="00F84BAD" w:rsidRDefault="00F84BAD" w:rsidP="00F84BAD">
            <w:pPr>
              <w:autoSpaceDE w:val="0"/>
              <w:autoSpaceDN w:val="0"/>
              <w:ind w:firstLineChars="200" w:firstLine="472"/>
              <w:rPr>
                <w:bCs/>
              </w:rPr>
            </w:pPr>
            <w:r>
              <w:rPr>
                <w:rFonts w:hint="eastAsia"/>
                <w:bCs/>
              </w:rPr>
              <w:t>（</w:t>
            </w:r>
            <w:r>
              <w:rPr>
                <w:rFonts w:hint="eastAsia"/>
                <w:bCs/>
              </w:rPr>
              <w:t>4</w:t>
            </w:r>
            <w:r>
              <w:rPr>
                <w:rFonts w:hint="eastAsia"/>
                <w:bCs/>
              </w:rPr>
              <w:t>）文献资料</w:t>
            </w:r>
          </w:p>
          <w:p w14:paraId="503FE597" w14:textId="192D1BEC" w:rsidR="00F84BAD" w:rsidRDefault="00F84BAD" w:rsidP="00F84BAD">
            <w:pPr>
              <w:autoSpaceDE w:val="0"/>
              <w:autoSpaceDN w:val="0"/>
              <w:ind w:firstLineChars="200" w:firstLine="472"/>
              <w:rPr>
                <w:bCs/>
              </w:rPr>
            </w:pPr>
            <w:r w:rsidRPr="00F84BAD">
              <w:rPr>
                <w:rFonts w:hint="eastAsia"/>
                <w:bCs/>
              </w:rPr>
              <w:t>重庆邮电大学图书馆，</w:t>
            </w:r>
            <w:r w:rsidRPr="00F84BAD">
              <w:rPr>
                <w:rFonts w:hint="eastAsia"/>
                <w:bCs/>
              </w:rPr>
              <w:t>SCI</w:t>
            </w:r>
            <w:r w:rsidRPr="00F84BAD">
              <w:rPr>
                <w:rFonts w:hint="eastAsia"/>
                <w:bCs/>
              </w:rPr>
              <w:t>、中国知网、</w:t>
            </w:r>
            <w:r w:rsidR="006D588B">
              <w:rPr>
                <w:rFonts w:hint="eastAsia"/>
                <w:bCs/>
              </w:rPr>
              <w:t>I</w:t>
            </w:r>
            <w:r w:rsidRPr="00F84BAD">
              <w:rPr>
                <w:rFonts w:hint="eastAsia"/>
                <w:bCs/>
              </w:rPr>
              <w:t>EE</w:t>
            </w:r>
            <w:r w:rsidR="006D588B">
              <w:rPr>
                <w:bCs/>
              </w:rPr>
              <w:t>E</w:t>
            </w:r>
            <w:r w:rsidRPr="00F84BAD">
              <w:rPr>
                <w:rFonts w:hint="eastAsia"/>
                <w:bCs/>
              </w:rPr>
              <w:t>等学术资源数据库</w:t>
            </w:r>
            <w:r>
              <w:rPr>
                <w:rFonts w:hint="eastAsia"/>
                <w:bCs/>
              </w:rPr>
              <w:t>。</w:t>
            </w:r>
          </w:p>
          <w:p w14:paraId="23663B67" w14:textId="375E9D8F" w:rsidR="00F84BAD" w:rsidRPr="00F84BAD" w:rsidRDefault="00F84BAD" w:rsidP="00F84BAD">
            <w:pPr>
              <w:autoSpaceDE w:val="0"/>
              <w:autoSpaceDN w:val="0"/>
              <w:rPr>
                <w:rFonts w:hAnsi="宋体"/>
                <w:bCs/>
              </w:rPr>
            </w:pPr>
          </w:p>
        </w:tc>
      </w:tr>
    </w:tbl>
    <w:p w14:paraId="6E156F87" w14:textId="77777777" w:rsidR="00D51B64" w:rsidRDefault="00914C0C">
      <w:r>
        <w:rPr>
          <w:rFonts w:hint="eastAsia"/>
        </w:rPr>
        <w:lastRenderedPageBreak/>
        <w:t>备注：以上内容根据情况添页。</w:t>
      </w:r>
    </w:p>
    <w:p w14:paraId="47649357" w14:textId="21B28F46" w:rsidR="00D51B64" w:rsidRDefault="00D51B64" w:rsidP="00ED6474">
      <w:pPr>
        <w:adjustRightInd/>
        <w:snapToGrid/>
        <w:jc w:val="center"/>
      </w:pPr>
      <w:r>
        <w:br w:type="page"/>
      </w:r>
      <w:r w:rsidR="00ED6474">
        <w:rPr>
          <w:noProof/>
        </w:rPr>
        <w:lastRenderedPageBreak/>
        <w:drawing>
          <wp:inline distT="0" distB="0" distL="0" distR="0" wp14:anchorId="5A2F3A9C" wp14:editId="16DAFFBF">
            <wp:extent cx="5399405" cy="7775575"/>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146"/>
                    <a:stretch>
                      <a:fillRect/>
                    </a:stretch>
                  </pic:blipFill>
                  <pic:spPr>
                    <a:xfrm>
                      <a:off x="0" y="0"/>
                      <a:ext cx="5399405" cy="7775575"/>
                    </a:xfrm>
                    <a:prstGeom prst="rect">
                      <a:avLst/>
                    </a:prstGeom>
                  </pic:spPr>
                </pic:pic>
              </a:graphicData>
            </a:graphic>
          </wp:inline>
        </w:drawing>
      </w:r>
      <w:bookmarkEnd w:id="0"/>
    </w:p>
    <w:sectPr w:rsidR="00D51B64" w:rsidSect="00914C0C">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455D1" w14:textId="77777777" w:rsidR="001D5BC6" w:rsidRDefault="001D5BC6" w:rsidP="00471F78">
      <w:pPr>
        <w:ind w:firstLine="480"/>
      </w:pPr>
      <w:r>
        <w:separator/>
      </w:r>
    </w:p>
  </w:endnote>
  <w:endnote w:type="continuationSeparator" w:id="0">
    <w:p w14:paraId="202C668A" w14:textId="77777777" w:rsidR="001D5BC6" w:rsidRDefault="001D5BC6" w:rsidP="00471F78">
      <w:pPr>
        <w:ind w:firstLine="480"/>
      </w:pPr>
      <w:r>
        <w:continuationSeparator/>
      </w:r>
    </w:p>
  </w:endnote>
  <w:endnote w:type="continuationNotice" w:id="1">
    <w:p w14:paraId="1301D53D" w14:textId="77777777" w:rsidR="001D5BC6" w:rsidRDefault="001D5BC6"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小标宋_GBK">
    <w:altName w:val="微软雅黑"/>
    <w:charset w:val="86"/>
    <w:family w:val="script"/>
    <w:pitch w:val="default"/>
    <w:sig w:usb0="00000000" w:usb1="00000000" w:usb2="00000010" w:usb3="00000000" w:csb0="00040000" w:csb1="00000000"/>
  </w:font>
  <w:font w:name="仿宋_GB2312">
    <w:altName w:val="微软雅黑"/>
    <w:charset w:val="86"/>
    <w:family w:val="modern"/>
    <w:pitch w:val="default"/>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6AE44C" w14:textId="77777777" w:rsidR="001D5BC6" w:rsidRDefault="001D5BC6" w:rsidP="00AD6B38">
      <w:pPr>
        <w:ind w:firstLine="480"/>
      </w:pPr>
      <w:r>
        <w:separator/>
      </w:r>
    </w:p>
  </w:footnote>
  <w:footnote w:type="continuationSeparator" w:id="0">
    <w:p w14:paraId="44A25ED9" w14:textId="77777777" w:rsidR="001D5BC6" w:rsidRDefault="001D5BC6" w:rsidP="00471F78">
      <w:pPr>
        <w:ind w:firstLine="480"/>
      </w:pPr>
      <w:r>
        <w:continuationSeparator/>
      </w:r>
    </w:p>
  </w:footnote>
  <w:footnote w:type="continuationNotice" w:id="1">
    <w:p w14:paraId="1C82E022" w14:textId="77777777" w:rsidR="001D5BC6" w:rsidRDefault="001D5BC6" w:rsidP="00471F78">
      <w:pPr>
        <w:ind w:firstLine="48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6pt;height:12.6pt" o:bullet="t">
        <v:imagedata r:id="rId1" o:title=""/>
      </v:shape>
    </w:pict>
  </w:numPicBullet>
  <w:abstractNum w:abstractNumId="0" w15:restartNumberingAfterBreak="0">
    <w:nsid w:val="01636049"/>
    <w:multiLevelType w:val="hybridMultilevel"/>
    <w:tmpl w:val="889A068C"/>
    <w:lvl w:ilvl="0" w:tplc="C7F82772">
      <w:start w:val="1"/>
      <w:numFmt w:val="decimal"/>
      <w:lvlText w:val="[%1]"/>
      <w:lvlJc w:val="center"/>
      <w:pPr>
        <w:tabs>
          <w:tab w:val="num" w:pos="1140"/>
        </w:tabs>
        <w:ind w:left="114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15:restartNumberingAfterBreak="0">
    <w:nsid w:val="09EF377B"/>
    <w:multiLevelType w:val="hybridMultilevel"/>
    <w:tmpl w:val="AADAE2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21339E"/>
    <w:multiLevelType w:val="singleLevel"/>
    <w:tmpl w:val="FABCBEE4"/>
    <w:lvl w:ilvl="0">
      <w:start w:val="1"/>
      <w:numFmt w:val="decimal"/>
      <w:lvlText w:val="%1．"/>
      <w:lvlJc w:val="left"/>
      <w:pPr>
        <w:tabs>
          <w:tab w:val="num" w:pos="360"/>
        </w:tabs>
        <w:ind w:left="360" w:hanging="360"/>
      </w:pPr>
      <w:rPr>
        <w:rFonts w:hint="eastAsia"/>
      </w:rPr>
    </w:lvl>
  </w:abstractNum>
  <w:abstractNum w:abstractNumId="4" w15:restartNumberingAfterBreak="0">
    <w:nsid w:val="0C3B5277"/>
    <w:multiLevelType w:val="hybridMultilevel"/>
    <w:tmpl w:val="5B94DAEE"/>
    <w:lvl w:ilvl="0" w:tplc="63564338">
      <w:start w:val="1"/>
      <w:numFmt w:val="bullet"/>
      <w:lvlText w:val=""/>
      <w:lvlPicBulletId w:val="0"/>
      <w:lvlJc w:val="left"/>
      <w:pPr>
        <w:tabs>
          <w:tab w:val="num" w:pos="420"/>
        </w:tabs>
        <w:ind w:left="420" w:firstLine="0"/>
      </w:pPr>
      <w:rPr>
        <w:rFonts w:ascii="Symbol" w:hAnsi="Symbol" w:hint="default"/>
        <w:sz w:val="26"/>
        <w:szCs w:val="26"/>
      </w:rPr>
    </w:lvl>
    <w:lvl w:ilvl="1" w:tplc="4716827E" w:tentative="1">
      <w:start w:val="1"/>
      <w:numFmt w:val="bullet"/>
      <w:lvlText w:val=""/>
      <w:lvlJc w:val="left"/>
      <w:pPr>
        <w:tabs>
          <w:tab w:val="num" w:pos="840"/>
        </w:tabs>
        <w:ind w:left="840" w:firstLine="0"/>
      </w:pPr>
      <w:rPr>
        <w:rFonts w:ascii="Symbol" w:hAnsi="Symbol" w:hint="default"/>
      </w:rPr>
    </w:lvl>
    <w:lvl w:ilvl="2" w:tplc="B824D3C8" w:tentative="1">
      <w:start w:val="1"/>
      <w:numFmt w:val="bullet"/>
      <w:lvlText w:val=""/>
      <w:lvlJc w:val="left"/>
      <w:pPr>
        <w:tabs>
          <w:tab w:val="num" w:pos="1260"/>
        </w:tabs>
        <w:ind w:left="1260" w:firstLine="0"/>
      </w:pPr>
      <w:rPr>
        <w:rFonts w:ascii="Symbol" w:hAnsi="Symbol" w:hint="default"/>
      </w:rPr>
    </w:lvl>
    <w:lvl w:ilvl="3" w:tplc="42008614" w:tentative="1">
      <w:start w:val="1"/>
      <w:numFmt w:val="bullet"/>
      <w:lvlText w:val=""/>
      <w:lvlJc w:val="left"/>
      <w:pPr>
        <w:tabs>
          <w:tab w:val="num" w:pos="1680"/>
        </w:tabs>
        <w:ind w:left="1680" w:firstLine="0"/>
      </w:pPr>
      <w:rPr>
        <w:rFonts w:ascii="Symbol" w:hAnsi="Symbol" w:hint="default"/>
      </w:rPr>
    </w:lvl>
    <w:lvl w:ilvl="4" w:tplc="3120148C" w:tentative="1">
      <w:start w:val="1"/>
      <w:numFmt w:val="bullet"/>
      <w:lvlText w:val=""/>
      <w:lvlJc w:val="left"/>
      <w:pPr>
        <w:tabs>
          <w:tab w:val="num" w:pos="2100"/>
        </w:tabs>
        <w:ind w:left="2100" w:firstLine="0"/>
      </w:pPr>
      <w:rPr>
        <w:rFonts w:ascii="Symbol" w:hAnsi="Symbol" w:hint="default"/>
      </w:rPr>
    </w:lvl>
    <w:lvl w:ilvl="5" w:tplc="BEAA0AFE" w:tentative="1">
      <w:start w:val="1"/>
      <w:numFmt w:val="bullet"/>
      <w:lvlText w:val=""/>
      <w:lvlJc w:val="left"/>
      <w:pPr>
        <w:tabs>
          <w:tab w:val="num" w:pos="2520"/>
        </w:tabs>
        <w:ind w:left="2520" w:firstLine="0"/>
      </w:pPr>
      <w:rPr>
        <w:rFonts w:ascii="Symbol" w:hAnsi="Symbol" w:hint="default"/>
      </w:rPr>
    </w:lvl>
    <w:lvl w:ilvl="6" w:tplc="F47CD272" w:tentative="1">
      <w:start w:val="1"/>
      <w:numFmt w:val="bullet"/>
      <w:lvlText w:val=""/>
      <w:lvlJc w:val="left"/>
      <w:pPr>
        <w:tabs>
          <w:tab w:val="num" w:pos="2940"/>
        </w:tabs>
        <w:ind w:left="2940" w:firstLine="0"/>
      </w:pPr>
      <w:rPr>
        <w:rFonts w:ascii="Symbol" w:hAnsi="Symbol" w:hint="default"/>
      </w:rPr>
    </w:lvl>
    <w:lvl w:ilvl="7" w:tplc="FC0630F0" w:tentative="1">
      <w:start w:val="1"/>
      <w:numFmt w:val="bullet"/>
      <w:lvlText w:val=""/>
      <w:lvlJc w:val="left"/>
      <w:pPr>
        <w:tabs>
          <w:tab w:val="num" w:pos="3360"/>
        </w:tabs>
        <w:ind w:left="3360" w:firstLine="0"/>
      </w:pPr>
      <w:rPr>
        <w:rFonts w:ascii="Symbol" w:hAnsi="Symbol" w:hint="default"/>
      </w:rPr>
    </w:lvl>
    <w:lvl w:ilvl="8" w:tplc="D722F59C" w:tentative="1">
      <w:start w:val="1"/>
      <w:numFmt w:val="bullet"/>
      <w:lvlText w:val=""/>
      <w:lvlJc w:val="left"/>
      <w:pPr>
        <w:tabs>
          <w:tab w:val="num" w:pos="3780"/>
        </w:tabs>
        <w:ind w:left="3780" w:firstLine="0"/>
      </w:pPr>
      <w:rPr>
        <w:rFonts w:ascii="Symbol" w:hAnsi="Symbol" w:hint="default"/>
      </w:rPr>
    </w:lvl>
  </w:abstractNum>
  <w:abstractNum w:abstractNumId="5" w15:restartNumberingAfterBreak="0">
    <w:nsid w:val="0FA42D24"/>
    <w:multiLevelType w:val="hybridMultilevel"/>
    <w:tmpl w:val="DFE4C038"/>
    <w:lvl w:ilvl="0" w:tplc="E1F05974">
      <w:start w:val="1"/>
      <w:numFmt w:val="decimal"/>
      <w:lvlText w:val="[%1]"/>
      <w:lvlJc w:val="center"/>
      <w:pPr>
        <w:tabs>
          <w:tab w:val="num" w:pos="1140"/>
        </w:tabs>
        <w:ind w:left="1140" w:hanging="720"/>
      </w:pPr>
      <w:rPr>
        <w:rFonts w:ascii="Times New Roman" w:eastAsiaTheme="minorEastAsia"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2020EF"/>
    <w:multiLevelType w:val="hybridMultilevel"/>
    <w:tmpl w:val="6270D496"/>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7"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8" w15:restartNumberingAfterBreak="0">
    <w:nsid w:val="26316CE9"/>
    <w:multiLevelType w:val="hybridMultilevel"/>
    <w:tmpl w:val="C8F6155A"/>
    <w:lvl w:ilvl="0" w:tplc="D516474C">
      <w:start w:val="1"/>
      <w:numFmt w:val="decimal"/>
      <w:lvlText w:val="[%1]"/>
      <w:lvlJc w:val="left"/>
      <w:pPr>
        <w:ind w:left="774" w:hanging="420"/>
      </w:pPr>
      <w:rPr>
        <w:rFonts w:ascii="Times New Roman" w:hAnsi="Times New Roman" w:cs="Times New Roman" w:hint="default"/>
        <w:sz w:val="21"/>
        <w:szCs w:val="21"/>
      </w:rPr>
    </w:lvl>
    <w:lvl w:ilvl="1" w:tplc="04090019" w:tentative="1">
      <w:start w:val="1"/>
      <w:numFmt w:val="lowerLetter"/>
      <w:lvlText w:val="%2)"/>
      <w:lvlJc w:val="left"/>
      <w:pPr>
        <w:ind w:left="1194" w:hanging="420"/>
      </w:pPr>
    </w:lvl>
    <w:lvl w:ilvl="2" w:tplc="0409001B" w:tentative="1">
      <w:start w:val="1"/>
      <w:numFmt w:val="lowerRoman"/>
      <w:lvlText w:val="%3."/>
      <w:lvlJc w:val="right"/>
      <w:pPr>
        <w:ind w:left="1614" w:hanging="420"/>
      </w:pPr>
    </w:lvl>
    <w:lvl w:ilvl="3" w:tplc="0409000F" w:tentative="1">
      <w:start w:val="1"/>
      <w:numFmt w:val="decimal"/>
      <w:lvlText w:val="%4."/>
      <w:lvlJc w:val="left"/>
      <w:pPr>
        <w:ind w:left="2034" w:hanging="420"/>
      </w:pPr>
    </w:lvl>
    <w:lvl w:ilvl="4" w:tplc="04090019" w:tentative="1">
      <w:start w:val="1"/>
      <w:numFmt w:val="lowerLetter"/>
      <w:lvlText w:val="%5)"/>
      <w:lvlJc w:val="left"/>
      <w:pPr>
        <w:ind w:left="2454" w:hanging="420"/>
      </w:pPr>
    </w:lvl>
    <w:lvl w:ilvl="5" w:tplc="0409001B" w:tentative="1">
      <w:start w:val="1"/>
      <w:numFmt w:val="lowerRoman"/>
      <w:lvlText w:val="%6."/>
      <w:lvlJc w:val="right"/>
      <w:pPr>
        <w:ind w:left="2874" w:hanging="420"/>
      </w:pPr>
    </w:lvl>
    <w:lvl w:ilvl="6" w:tplc="0409000F" w:tentative="1">
      <w:start w:val="1"/>
      <w:numFmt w:val="decimal"/>
      <w:lvlText w:val="%7."/>
      <w:lvlJc w:val="left"/>
      <w:pPr>
        <w:ind w:left="3294" w:hanging="420"/>
      </w:pPr>
    </w:lvl>
    <w:lvl w:ilvl="7" w:tplc="04090019" w:tentative="1">
      <w:start w:val="1"/>
      <w:numFmt w:val="lowerLetter"/>
      <w:lvlText w:val="%8)"/>
      <w:lvlJc w:val="left"/>
      <w:pPr>
        <w:ind w:left="3714" w:hanging="420"/>
      </w:pPr>
    </w:lvl>
    <w:lvl w:ilvl="8" w:tplc="0409001B" w:tentative="1">
      <w:start w:val="1"/>
      <w:numFmt w:val="lowerRoman"/>
      <w:lvlText w:val="%9."/>
      <w:lvlJc w:val="right"/>
      <w:pPr>
        <w:ind w:left="4134" w:hanging="420"/>
      </w:pPr>
    </w:lvl>
  </w:abstractNum>
  <w:abstractNum w:abstractNumId="9" w15:restartNumberingAfterBreak="0">
    <w:nsid w:val="284F1697"/>
    <w:multiLevelType w:val="hybridMultilevel"/>
    <w:tmpl w:val="96604BAC"/>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15:restartNumberingAfterBreak="0">
    <w:nsid w:val="2D221E90"/>
    <w:multiLevelType w:val="hybridMultilevel"/>
    <w:tmpl w:val="DA66FE14"/>
    <w:lvl w:ilvl="0" w:tplc="DF6847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D9E3375"/>
    <w:multiLevelType w:val="hybridMultilevel"/>
    <w:tmpl w:val="C53E6AC6"/>
    <w:lvl w:ilvl="0" w:tplc="D6D691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01973CE"/>
    <w:multiLevelType w:val="hybridMultilevel"/>
    <w:tmpl w:val="FF0875A6"/>
    <w:lvl w:ilvl="0" w:tplc="A4C6E6E4">
      <w:start w:val="1"/>
      <w:numFmt w:val="decimal"/>
      <w:lvlText w:val="[%1]"/>
      <w:lvlJc w:val="center"/>
      <w:pPr>
        <w:tabs>
          <w:tab w:val="num" w:pos="1140"/>
        </w:tabs>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944A2F"/>
    <w:multiLevelType w:val="hybridMultilevel"/>
    <w:tmpl w:val="B78CF90E"/>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4" w15:restartNumberingAfterBreak="0">
    <w:nsid w:val="36AA8930"/>
    <w:multiLevelType w:val="singleLevel"/>
    <w:tmpl w:val="36AA8930"/>
    <w:lvl w:ilvl="0">
      <w:start w:val="1"/>
      <w:numFmt w:val="bullet"/>
      <w:lvlText w:val=""/>
      <w:lvlJc w:val="left"/>
      <w:pPr>
        <w:ind w:left="420" w:hanging="420"/>
      </w:pPr>
      <w:rPr>
        <w:rFonts w:ascii="Wingdings" w:hAnsi="Wingdings" w:hint="default"/>
      </w:rPr>
    </w:lvl>
  </w:abstractNum>
  <w:abstractNum w:abstractNumId="15" w15:restartNumberingAfterBreak="0">
    <w:nsid w:val="46026B3D"/>
    <w:multiLevelType w:val="hybridMultilevel"/>
    <w:tmpl w:val="32D0E662"/>
    <w:lvl w:ilvl="0" w:tplc="93FCCE26">
      <w:start w:val="2"/>
      <w:numFmt w:val="decimalEnclosedCircle"/>
      <w:lvlText w:val="%1"/>
      <w:lvlJc w:val="left"/>
      <w:pPr>
        <w:ind w:left="840" w:hanging="36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678330D"/>
    <w:multiLevelType w:val="hybridMultilevel"/>
    <w:tmpl w:val="8FFA05EA"/>
    <w:lvl w:ilvl="0" w:tplc="11DC6A9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4A3F2A22"/>
    <w:multiLevelType w:val="multilevel"/>
    <w:tmpl w:val="8242AD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A776E0A"/>
    <w:multiLevelType w:val="hybridMultilevel"/>
    <w:tmpl w:val="65329838"/>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9" w15:restartNumberingAfterBreak="0">
    <w:nsid w:val="4F4E1776"/>
    <w:multiLevelType w:val="hybridMultilevel"/>
    <w:tmpl w:val="A3DE0FC8"/>
    <w:lvl w:ilvl="0" w:tplc="37924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2C5CF1"/>
    <w:multiLevelType w:val="hybridMultilevel"/>
    <w:tmpl w:val="31E8F87C"/>
    <w:lvl w:ilvl="0" w:tplc="98FC78C8">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1" w15:restartNumberingAfterBreak="0">
    <w:nsid w:val="51EE623F"/>
    <w:multiLevelType w:val="hybridMultilevel"/>
    <w:tmpl w:val="889A068C"/>
    <w:lvl w:ilvl="0" w:tplc="FFFFFFFF">
      <w:start w:val="1"/>
      <w:numFmt w:val="decimal"/>
      <w:lvlText w:val="[%1]"/>
      <w:lvlJc w:val="center"/>
      <w:pPr>
        <w:tabs>
          <w:tab w:val="num" w:pos="1140"/>
        </w:tabs>
        <w:ind w:left="114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A6CEC"/>
    <w:multiLevelType w:val="singleLevel"/>
    <w:tmpl w:val="532A6CEC"/>
    <w:lvl w:ilvl="0">
      <w:start w:val="1"/>
      <w:numFmt w:val="bullet"/>
      <w:lvlText w:val=""/>
      <w:lvlJc w:val="left"/>
      <w:pPr>
        <w:tabs>
          <w:tab w:val="num" w:pos="420"/>
        </w:tabs>
        <w:ind w:left="420" w:hanging="420"/>
      </w:pPr>
      <w:rPr>
        <w:rFonts w:ascii="Wingdings" w:hAnsi="Wingdings" w:hint="default"/>
      </w:rPr>
    </w:lvl>
  </w:abstractNum>
  <w:abstractNum w:abstractNumId="24" w15:restartNumberingAfterBreak="0">
    <w:nsid w:val="532A7701"/>
    <w:multiLevelType w:val="singleLevel"/>
    <w:tmpl w:val="532A7701"/>
    <w:lvl w:ilvl="0">
      <w:start w:val="1"/>
      <w:numFmt w:val="bullet"/>
      <w:lvlText w:val=""/>
      <w:lvlJc w:val="left"/>
      <w:pPr>
        <w:tabs>
          <w:tab w:val="num" w:pos="420"/>
        </w:tabs>
        <w:ind w:left="420" w:hanging="420"/>
      </w:pPr>
      <w:rPr>
        <w:rFonts w:ascii="Wingdings" w:hAnsi="Wingdings" w:hint="default"/>
      </w:rPr>
    </w:lvl>
  </w:abstractNum>
  <w:abstractNum w:abstractNumId="25" w15:restartNumberingAfterBreak="0">
    <w:nsid w:val="53A953A6"/>
    <w:multiLevelType w:val="hybridMultilevel"/>
    <w:tmpl w:val="F6A838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4C264CD"/>
    <w:multiLevelType w:val="hybridMultilevel"/>
    <w:tmpl w:val="889A068C"/>
    <w:lvl w:ilvl="0" w:tplc="FFFFFFFF">
      <w:start w:val="1"/>
      <w:numFmt w:val="decimal"/>
      <w:lvlText w:val="[%1]"/>
      <w:lvlJc w:val="center"/>
      <w:pPr>
        <w:tabs>
          <w:tab w:val="num" w:pos="1140"/>
        </w:tabs>
        <w:ind w:left="114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7" w15:restartNumberingAfterBreak="0">
    <w:nsid w:val="56D453AE"/>
    <w:multiLevelType w:val="hybridMultilevel"/>
    <w:tmpl w:val="652EFD36"/>
    <w:lvl w:ilvl="0" w:tplc="A6048360">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AFE188C"/>
    <w:multiLevelType w:val="hybridMultilevel"/>
    <w:tmpl w:val="0FBABB1A"/>
    <w:lvl w:ilvl="0" w:tplc="76086EE8">
      <w:start w:val="1"/>
      <w:numFmt w:val="decimal"/>
      <w:lvlText w:val="%1．"/>
      <w:lvlJc w:val="left"/>
      <w:pPr>
        <w:ind w:left="927"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CE5182"/>
    <w:multiLevelType w:val="hybridMultilevel"/>
    <w:tmpl w:val="440851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CE678F8"/>
    <w:multiLevelType w:val="hybridMultilevel"/>
    <w:tmpl w:val="B9EC09E4"/>
    <w:lvl w:ilvl="0" w:tplc="68E6C19A">
      <w:start w:val="1"/>
      <w:numFmt w:val="decimalEnclosedCircle"/>
      <w:lvlText w:val="%1"/>
      <w:lvlJc w:val="left"/>
      <w:pPr>
        <w:ind w:left="360" w:hanging="360"/>
      </w:pPr>
      <w:rPr>
        <w:rFonts w:ascii="宋体" w:hAnsi="宋体" w:cs="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6FC4736E"/>
    <w:multiLevelType w:val="hybridMultilevel"/>
    <w:tmpl w:val="3E22FB62"/>
    <w:lvl w:ilvl="0" w:tplc="F3A6D45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42E6CCE"/>
    <w:multiLevelType w:val="hybridMultilevel"/>
    <w:tmpl w:val="E500ED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5731FB3"/>
    <w:multiLevelType w:val="hybridMultilevel"/>
    <w:tmpl w:val="2432DB60"/>
    <w:lvl w:ilvl="0" w:tplc="AF7A73A0">
      <w:start w:val="1"/>
      <w:numFmt w:val="decimal"/>
      <w:lvlText w:val="[%1]"/>
      <w:lvlJc w:val="center"/>
      <w:pPr>
        <w:tabs>
          <w:tab w:val="num" w:pos="1140"/>
        </w:tabs>
        <w:ind w:left="1140" w:hanging="720"/>
      </w:pPr>
      <w:rPr>
        <w:rFonts w:ascii="Times New Roman" w:eastAsia="宋体" w:hAnsi="Times New Roman" w:hint="default"/>
        <w:b w:val="0"/>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B3735A6"/>
    <w:multiLevelType w:val="hybridMultilevel"/>
    <w:tmpl w:val="D07C9B96"/>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7"/>
  </w:num>
  <w:num w:numId="2">
    <w:abstractNumId w:val="31"/>
  </w:num>
  <w:num w:numId="3">
    <w:abstractNumId w:val="35"/>
  </w:num>
  <w:num w:numId="4">
    <w:abstractNumId w:val="22"/>
  </w:num>
  <w:num w:numId="5">
    <w:abstractNumId w:val="15"/>
  </w:num>
  <w:num w:numId="6">
    <w:abstractNumId w:val="30"/>
  </w:num>
  <w:num w:numId="7">
    <w:abstractNumId w:val="2"/>
  </w:num>
  <w:num w:numId="8">
    <w:abstractNumId w:val="6"/>
  </w:num>
  <w:num w:numId="9">
    <w:abstractNumId w:val="18"/>
  </w:num>
  <w:num w:numId="10">
    <w:abstractNumId w:val="13"/>
  </w:num>
  <w:num w:numId="11">
    <w:abstractNumId w:val="29"/>
  </w:num>
  <w:num w:numId="12">
    <w:abstractNumId w:val="25"/>
  </w:num>
  <w:num w:numId="13">
    <w:abstractNumId w:val="10"/>
  </w:num>
  <w:num w:numId="14">
    <w:abstractNumId w:val="11"/>
  </w:num>
  <w:num w:numId="15">
    <w:abstractNumId w:val="24"/>
  </w:num>
  <w:num w:numId="16">
    <w:abstractNumId w:val="23"/>
  </w:num>
  <w:num w:numId="17">
    <w:abstractNumId w:val="33"/>
  </w:num>
  <w:num w:numId="18">
    <w:abstractNumId w:val="1"/>
  </w:num>
  <w:num w:numId="19">
    <w:abstractNumId w:val="4"/>
  </w:num>
  <w:num w:numId="20">
    <w:abstractNumId w:val="9"/>
  </w:num>
  <w:num w:numId="21">
    <w:abstractNumId w:val="36"/>
  </w:num>
  <w:num w:numId="22">
    <w:abstractNumId w:val="32"/>
  </w:num>
  <w:num w:numId="23">
    <w:abstractNumId w:val="28"/>
  </w:num>
  <w:num w:numId="24">
    <w:abstractNumId w:val="17"/>
  </w:num>
  <w:num w:numId="25">
    <w:abstractNumId w:val="16"/>
  </w:num>
  <w:num w:numId="26">
    <w:abstractNumId w:val="3"/>
  </w:num>
  <w:num w:numId="27">
    <w:abstractNumId w:val="27"/>
  </w:num>
  <w:num w:numId="28">
    <w:abstractNumId w:val="20"/>
  </w:num>
  <w:num w:numId="29">
    <w:abstractNumId w:val="0"/>
  </w:num>
  <w:num w:numId="30">
    <w:abstractNumId w:val="19"/>
  </w:num>
  <w:num w:numId="31">
    <w:abstractNumId w:val="12"/>
  </w:num>
  <w:num w:numId="32">
    <w:abstractNumId w:val="5"/>
  </w:num>
  <w:num w:numId="33">
    <w:abstractNumId w:val="34"/>
  </w:num>
  <w:num w:numId="34">
    <w:abstractNumId w:val="26"/>
  </w:num>
  <w:num w:numId="35">
    <w:abstractNumId w:val="21"/>
  </w:num>
  <w:num w:numId="36">
    <w:abstractNumId w:val="14"/>
  </w:num>
  <w:num w:numId="37">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50" fill="f" fillcolor="white" stroke="f">
      <v:fill color="white" on="f"/>
      <v:stroke on="f"/>
    </o:shapedefaults>
  </w:hdrShapeDefaults>
  <w:footnotePr>
    <w:numFmt w:val="decimalEnclosedCircleChinese"/>
    <w:numRestart w:val="eachPage"/>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A35"/>
    <w:rsid w:val="00002816"/>
    <w:rsid w:val="00002F36"/>
    <w:rsid w:val="000031D4"/>
    <w:rsid w:val="0000340A"/>
    <w:rsid w:val="000035B1"/>
    <w:rsid w:val="0000396D"/>
    <w:rsid w:val="00003B7F"/>
    <w:rsid w:val="00003DD1"/>
    <w:rsid w:val="000040AB"/>
    <w:rsid w:val="00004288"/>
    <w:rsid w:val="000043E8"/>
    <w:rsid w:val="0000468A"/>
    <w:rsid w:val="0000499E"/>
    <w:rsid w:val="00004CE2"/>
    <w:rsid w:val="00005B41"/>
    <w:rsid w:val="000060DE"/>
    <w:rsid w:val="000075BB"/>
    <w:rsid w:val="00010370"/>
    <w:rsid w:val="00010768"/>
    <w:rsid w:val="00010870"/>
    <w:rsid w:val="00010C08"/>
    <w:rsid w:val="000113DA"/>
    <w:rsid w:val="00012102"/>
    <w:rsid w:val="00012423"/>
    <w:rsid w:val="0001243E"/>
    <w:rsid w:val="00014106"/>
    <w:rsid w:val="00014336"/>
    <w:rsid w:val="000147E7"/>
    <w:rsid w:val="000148E6"/>
    <w:rsid w:val="0001532B"/>
    <w:rsid w:val="00015BE2"/>
    <w:rsid w:val="000166DD"/>
    <w:rsid w:val="0001731B"/>
    <w:rsid w:val="0001783E"/>
    <w:rsid w:val="00021299"/>
    <w:rsid w:val="00022407"/>
    <w:rsid w:val="00022B46"/>
    <w:rsid w:val="00022E6E"/>
    <w:rsid w:val="00024261"/>
    <w:rsid w:val="00024CF3"/>
    <w:rsid w:val="00025944"/>
    <w:rsid w:val="000268F5"/>
    <w:rsid w:val="0002710D"/>
    <w:rsid w:val="000271F6"/>
    <w:rsid w:val="00027C3B"/>
    <w:rsid w:val="00027EE1"/>
    <w:rsid w:val="000307CB"/>
    <w:rsid w:val="00030B71"/>
    <w:rsid w:val="00030BE9"/>
    <w:rsid w:val="00030D67"/>
    <w:rsid w:val="00031274"/>
    <w:rsid w:val="00031816"/>
    <w:rsid w:val="00031DA8"/>
    <w:rsid w:val="0003375E"/>
    <w:rsid w:val="0003414A"/>
    <w:rsid w:val="00035439"/>
    <w:rsid w:val="00036C9B"/>
    <w:rsid w:val="000371A7"/>
    <w:rsid w:val="00037498"/>
    <w:rsid w:val="0003769B"/>
    <w:rsid w:val="00037FD1"/>
    <w:rsid w:val="0004026D"/>
    <w:rsid w:val="00040402"/>
    <w:rsid w:val="0004054C"/>
    <w:rsid w:val="00040672"/>
    <w:rsid w:val="000408E5"/>
    <w:rsid w:val="00040D4D"/>
    <w:rsid w:val="000416FE"/>
    <w:rsid w:val="00041E4B"/>
    <w:rsid w:val="00042440"/>
    <w:rsid w:val="00042A6D"/>
    <w:rsid w:val="00042FE6"/>
    <w:rsid w:val="0004327C"/>
    <w:rsid w:val="00043374"/>
    <w:rsid w:val="0004356B"/>
    <w:rsid w:val="000446BB"/>
    <w:rsid w:val="000447ED"/>
    <w:rsid w:val="00044B26"/>
    <w:rsid w:val="00044C47"/>
    <w:rsid w:val="00044F3D"/>
    <w:rsid w:val="000452F8"/>
    <w:rsid w:val="00045D03"/>
    <w:rsid w:val="00046FFB"/>
    <w:rsid w:val="00047015"/>
    <w:rsid w:val="00050239"/>
    <w:rsid w:val="00050505"/>
    <w:rsid w:val="00050565"/>
    <w:rsid w:val="0005071E"/>
    <w:rsid w:val="000526FF"/>
    <w:rsid w:val="00052F09"/>
    <w:rsid w:val="00053599"/>
    <w:rsid w:val="000535AC"/>
    <w:rsid w:val="00053CA1"/>
    <w:rsid w:val="000544E6"/>
    <w:rsid w:val="00055B02"/>
    <w:rsid w:val="00056358"/>
    <w:rsid w:val="00056C06"/>
    <w:rsid w:val="00056E04"/>
    <w:rsid w:val="00057449"/>
    <w:rsid w:val="000575FB"/>
    <w:rsid w:val="0005798B"/>
    <w:rsid w:val="00057F0A"/>
    <w:rsid w:val="00057FD5"/>
    <w:rsid w:val="00060B1E"/>
    <w:rsid w:val="000613EE"/>
    <w:rsid w:val="00061FBA"/>
    <w:rsid w:val="000620A1"/>
    <w:rsid w:val="00062396"/>
    <w:rsid w:val="0006268A"/>
    <w:rsid w:val="00062FE7"/>
    <w:rsid w:val="00064509"/>
    <w:rsid w:val="00064CC1"/>
    <w:rsid w:val="00066BC8"/>
    <w:rsid w:val="00066E6F"/>
    <w:rsid w:val="00067089"/>
    <w:rsid w:val="000704E3"/>
    <w:rsid w:val="00071222"/>
    <w:rsid w:val="0007157F"/>
    <w:rsid w:val="000715CE"/>
    <w:rsid w:val="000716CD"/>
    <w:rsid w:val="000719A0"/>
    <w:rsid w:val="000722EC"/>
    <w:rsid w:val="0007245B"/>
    <w:rsid w:val="0007253B"/>
    <w:rsid w:val="000725F1"/>
    <w:rsid w:val="00072602"/>
    <w:rsid w:val="00072E09"/>
    <w:rsid w:val="00072F07"/>
    <w:rsid w:val="00073933"/>
    <w:rsid w:val="00073A20"/>
    <w:rsid w:val="00073DF8"/>
    <w:rsid w:val="00074685"/>
    <w:rsid w:val="00074DAB"/>
    <w:rsid w:val="00074F38"/>
    <w:rsid w:val="000754CE"/>
    <w:rsid w:val="000756EF"/>
    <w:rsid w:val="00075A29"/>
    <w:rsid w:val="00076DE9"/>
    <w:rsid w:val="000808CE"/>
    <w:rsid w:val="00080DD5"/>
    <w:rsid w:val="000816D5"/>
    <w:rsid w:val="00081D15"/>
    <w:rsid w:val="00082FC4"/>
    <w:rsid w:val="00083129"/>
    <w:rsid w:val="00083D66"/>
    <w:rsid w:val="00083FE6"/>
    <w:rsid w:val="00084491"/>
    <w:rsid w:val="000846EF"/>
    <w:rsid w:val="00084AE4"/>
    <w:rsid w:val="00084FE2"/>
    <w:rsid w:val="00085523"/>
    <w:rsid w:val="000856DD"/>
    <w:rsid w:val="000858BA"/>
    <w:rsid w:val="00085E63"/>
    <w:rsid w:val="000868EF"/>
    <w:rsid w:val="00087004"/>
    <w:rsid w:val="0008794F"/>
    <w:rsid w:val="00087C08"/>
    <w:rsid w:val="0009001C"/>
    <w:rsid w:val="000912D6"/>
    <w:rsid w:val="00092606"/>
    <w:rsid w:val="0009270C"/>
    <w:rsid w:val="00092B58"/>
    <w:rsid w:val="00092BC1"/>
    <w:rsid w:val="00092F12"/>
    <w:rsid w:val="000938FE"/>
    <w:rsid w:val="00093C1B"/>
    <w:rsid w:val="00094A12"/>
    <w:rsid w:val="00094F80"/>
    <w:rsid w:val="000950CD"/>
    <w:rsid w:val="00095691"/>
    <w:rsid w:val="0009580D"/>
    <w:rsid w:val="0009593B"/>
    <w:rsid w:val="00095B91"/>
    <w:rsid w:val="00096E57"/>
    <w:rsid w:val="000977C0"/>
    <w:rsid w:val="00097DED"/>
    <w:rsid w:val="000A0058"/>
    <w:rsid w:val="000A008E"/>
    <w:rsid w:val="000A0205"/>
    <w:rsid w:val="000A05D5"/>
    <w:rsid w:val="000A0C2B"/>
    <w:rsid w:val="000A12AC"/>
    <w:rsid w:val="000A1984"/>
    <w:rsid w:val="000A19E3"/>
    <w:rsid w:val="000A25A0"/>
    <w:rsid w:val="000A2676"/>
    <w:rsid w:val="000A2E3A"/>
    <w:rsid w:val="000A3999"/>
    <w:rsid w:val="000A41F3"/>
    <w:rsid w:val="000A55F9"/>
    <w:rsid w:val="000A67F5"/>
    <w:rsid w:val="000A7332"/>
    <w:rsid w:val="000A78B9"/>
    <w:rsid w:val="000A78F5"/>
    <w:rsid w:val="000A7A4F"/>
    <w:rsid w:val="000B00F1"/>
    <w:rsid w:val="000B044D"/>
    <w:rsid w:val="000B1A0E"/>
    <w:rsid w:val="000B2C74"/>
    <w:rsid w:val="000B2D99"/>
    <w:rsid w:val="000B3122"/>
    <w:rsid w:val="000B3A57"/>
    <w:rsid w:val="000B3B6E"/>
    <w:rsid w:val="000B4E81"/>
    <w:rsid w:val="000B4FF6"/>
    <w:rsid w:val="000B5436"/>
    <w:rsid w:val="000B54C1"/>
    <w:rsid w:val="000B551B"/>
    <w:rsid w:val="000B6244"/>
    <w:rsid w:val="000B63EE"/>
    <w:rsid w:val="000B7005"/>
    <w:rsid w:val="000B7302"/>
    <w:rsid w:val="000B74C6"/>
    <w:rsid w:val="000C087E"/>
    <w:rsid w:val="000C0B42"/>
    <w:rsid w:val="000C0B7F"/>
    <w:rsid w:val="000C0CF0"/>
    <w:rsid w:val="000C1036"/>
    <w:rsid w:val="000C1D00"/>
    <w:rsid w:val="000C20C8"/>
    <w:rsid w:val="000C2125"/>
    <w:rsid w:val="000C2B5F"/>
    <w:rsid w:val="000C2E7D"/>
    <w:rsid w:val="000C3036"/>
    <w:rsid w:val="000C34F1"/>
    <w:rsid w:val="000C4065"/>
    <w:rsid w:val="000C4458"/>
    <w:rsid w:val="000C477E"/>
    <w:rsid w:val="000C5037"/>
    <w:rsid w:val="000C5825"/>
    <w:rsid w:val="000C5FC7"/>
    <w:rsid w:val="000C635C"/>
    <w:rsid w:val="000C6D9E"/>
    <w:rsid w:val="000C715A"/>
    <w:rsid w:val="000C71E2"/>
    <w:rsid w:val="000C7514"/>
    <w:rsid w:val="000C7D93"/>
    <w:rsid w:val="000C7EF6"/>
    <w:rsid w:val="000C7F2B"/>
    <w:rsid w:val="000D0C15"/>
    <w:rsid w:val="000D0D1C"/>
    <w:rsid w:val="000D0EF5"/>
    <w:rsid w:val="000D1353"/>
    <w:rsid w:val="000D1B93"/>
    <w:rsid w:val="000D1DAB"/>
    <w:rsid w:val="000D27C0"/>
    <w:rsid w:val="000D2B26"/>
    <w:rsid w:val="000D2CB4"/>
    <w:rsid w:val="000D30E7"/>
    <w:rsid w:val="000D3C15"/>
    <w:rsid w:val="000D4083"/>
    <w:rsid w:val="000D4319"/>
    <w:rsid w:val="000D46A4"/>
    <w:rsid w:val="000D4DB9"/>
    <w:rsid w:val="000D51F7"/>
    <w:rsid w:val="000D5563"/>
    <w:rsid w:val="000D6365"/>
    <w:rsid w:val="000D783D"/>
    <w:rsid w:val="000E04E3"/>
    <w:rsid w:val="000E074B"/>
    <w:rsid w:val="000E1843"/>
    <w:rsid w:val="000E1CAD"/>
    <w:rsid w:val="000E1DE4"/>
    <w:rsid w:val="000E1FCF"/>
    <w:rsid w:val="000E1FE7"/>
    <w:rsid w:val="000E24C0"/>
    <w:rsid w:val="000E326C"/>
    <w:rsid w:val="000E3645"/>
    <w:rsid w:val="000E3936"/>
    <w:rsid w:val="000E4716"/>
    <w:rsid w:val="000E475E"/>
    <w:rsid w:val="000E49F0"/>
    <w:rsid w:val="000E4E52"/>
    <w:rsid w:val="000E590C"/>
    <w:rsid w:val="000E6507"/>
    <w:rsid w:val="000E6982"/>
    <w:rsid w:val="000E69C9"/>
    <w:rsid w:val="000E7335"/>
    <w:rsid w:val="000E7AFF"/>
    <w:rsid w:val="000E7D60"/>
    <w:rsid w:val="000E7FAD"/>
    <w:rsid w:val="000F01B7"/>
    <w:rsid w:val="000F03CF"/>
    <w:rsid w:val="000F06FA"/>
    <w:rsid w:val="000F08F6"/>
    <w:rsid w:val="000F0E6A"/>
    <w:rsid w:val="000F1146"/>
    <w:rsid w:val="000F17D5"/>
    <w:rsid w:val="000F1962"/>
    <w:rsid w:val="000F26D0"/>
    <w:rsid w:val="000F2BE6"/>
    <w:rsid w:val="000F2C73"/>
    <w:rsid w:val="000F2EC2"/>
    <w:rsid w:val="000F33E5"/>
    <w:rsid w:val="000F379F"/>
    <w:rsid w:val="000F39BE"/>
    <w:rsid w:val="000F3BFE"/>
    <w:rsid w:val="000F3CA4"/>
    <w:rsid w:val="000F4088"/>
    <w:rsid w:val="000F48FA"/>
    <w:rsid w:val="000F68F3"/>
    <w:rsid w:val="000F7155"/>
    <w:rsid w:val="000F7EFD"/>
    <w:rsid w:val="00100F4E"/>
    <w:rsid w:val="0010186E"/>
    <w:rsid w:val="001023C5"/>
    <w:rsid w:val="001033A6"/>
    <w:rsid w:val="001034CA"/>
    <w:rsid w:val="00104D3E"/>
    <w:rsid w:val="0010505B"/>
    <w:rsid w:val="0010506A"/>
    <w:rsid w:val="0010556B"/>
    <w:rsid w:val="001056D6"/>
    <w:rsid w:val="00105A5B"/>
    <w:rsid w:val="00105BCE"/>
    <w:rsid w:val="00105BFC"/>
    <w:rsid w:val="00105C18"/>
    <w:rsid w:val="00106A93"/>
    <w:rsid w:val="00106D7E"/>
    <w:rsid w:val="0010714C"/>
    <w:rsid w:val="00107E46"/>
    <w:rsid w:val="001103C0"/>
    <w:rsid w:val="00110D9D"/>
    <w:rsid w:val="00111615"/>
    <w:rsid w:val="0011192A"/>
    <w:rsid w:val="00111ACE"/>
    <w:rsid w:val="001126FF"/>
    <w:rsid w:val="001131B7"/>
    <w:rsid w:val="00113354"/>
    <w:rsid w:val="0011367D"/>
    <w:rsid w:val="00113C62"/>
    <w:rsid w:val="00115415"/>
    <w:rsid w:val="00115BB1"/>
    <w:rsid w:val="00115F54"/>
    <w:rsid w:val="001162F2"/>
    <w:rsid w:val="001168D3"/>
    <w:rsid w:val="001168F8"/>
    <w:rsid w:val="00116C51"/>
    <w:rsid w:val="001172A1"/>
    <w:rsid w:val="00117457"/>
    <w:rsid w:val="00117FF8"/>
    <w:rsid w:val="00120026"/>
    <w:rsid w:val="001206FD"/>
    <w:rsid w:val="00120736"/>
    <w:rsid w:val="00120CF1"/>
    <w:rsid w:val="00120F69"/>
    <w:rsid w:val="00121189"/>
    <w:rsid w:val="00121BE1"/>
    <w:rsid w:val="00122A7C"/>
    <w:rsid w:val="00124262"/>
    <w:rsid w:val="001243C6"/>
    <w:rsid w:val="001255F9"/>
    <w:rsid w:val="001258D2"/>
    <w:rsid w:val="001259BF"/>
    <w:rsid w:val="001259C5"/>
    <w:rsid w:val="00125FCF"/>
    <w:rsid w:val="0012605C"/>
    <w:rsid w:val="001277A1"/>
    <w:rsid w:val="001278F7"/>
    <w:rsid w:val="001309C8"/>
    <w:rsid w:val="00130B7D"/>
    <w:rsid w:val="001310B7"/>
    <w:rsid w:val="00131291"/>
    <w:rsid w:val="0013221D"/>
    <w:rsid w:val="00132596"/>
    <w:rsid w:val="00132A1B"/>
    <w:rsid w:val="00132C20"/>
    <w:rsid w:val="00133FC3"/>
    <w:rsid w:val="00134B88"/>
    <w:rsid w:val="00134E87"/>
    <w:rsid w:val="00135A6C"/>
    <w:rsid w:val="00135B13"/>
    <w:rsid w:val="00135E6A"/>
    <w:rsid w:val="0013633B"/>
    <w:rsid w:val="001364AE"/>
    <w:rsid w:val="001367A9"/>
    <w:rsid w:val="00137A08"/>
    <w:rsid w:val="00137EFA"/>
    <w:rsid w:val="00140A95"/>
    <w:rsid w:val="00140FAF"/>
    <w:rsid w:val="0014135D"/>
    <w:rsid w:val="00141593"/>
    <w:rsid w:val="00142640"/>
    <w:rsid w:val="00142BFE"/>
    <w:rsid w:val="00143064"/>
    <w:rsid w:val="00143697"/>
    <w:rsid w:val="00143780"/>
    <w:rsid w:val="00143A28"/>
    <w:rsid w:val="00143A96"/>
    <w:rsid w:val="00143F5D"/>
    <w:rsid w:val="00144138"/>
    <w:rsid w:val="00144952"/>
    <w:rsid w:val="00144CF6"/>
    <w:rsid w:val="00145051"/>
    <w:rsid w:val="001456E1"/>
    <w:rsid w:val="0014731C"/>
    <w:rsid w:val="00147425"/>
    <w:rsid w:val="00147F51"/>
    <w:rsid w:val="001505A6"/>
    <w:rsid w:val="00150947"/>
    <w:rsid w:val="00150BA2"/>
    <w:rsid w:val="00150E7D"/>
    <w:rsid w:val="00150F16"/>
    <w:rsid w:val="0015104D"/>
    <w:rsid w:val="001515F4"/>
    <w:rsid w:val="001528E6"/>
    <w:rsid w:val="00152FF1"/>
    <w:rsid w:val="00153051"/>
    <w:rsid w:val="00153C13"/>
    <w:rsid w:val="0015439C"/>
    <w:rsid w:val="001554E2"/>
    <w:rsid w:val="001557E9"/>
    <w:rsid w:val="00155BF0"/>
    <w:rsid w:val="00156457"/>
    <w:rsid w:val="001566E0"/>
    <w:rsid w:val="00156933"/>
    <w:rsid w:val="00156B46"/>
    <w:rsid w:val="00157581"/>
    <w:rsid w:val="001575E9"/>
    <w:rsid w:val="00157717"/>
    <w:rsid w:val="00157DA7"/>
    <w:rsid w:val="001608A7"/>
    <w:rsid w:val="00161149"/>
    <w:rsid w:val="001615E1"/>
    <w:rsid w:val="00161FDD"/>
    <w:rsid w:val="00162AF4"/>
    <w:rsid w:val="00163230"/>
    <w:rsid w:val="00163506"/>
    <w:rsid w:val="00163A5C"/>
    <w:rsid w:val="00163E35"/>
    <w:rsid w:val="00163F96"/>
    <w:rsid w:val="001645DE"/>
    <w:rsid w:val="001647BD"/>
    <w:rsid w:val="00164926"/>
    <w:rsid w:val="00164E59"/>
    <w:rsid w:val="00164EF7"/>
    <w:rsid w:val="0016573D"/>
    <w:rsid w:val="001657FF"/>
    <w:rsid w:val="00165B47"/>
    <w:rsid w:val="00165F24"/>
    <w:rsid w:val="00170202"/>
    <w:rsid w:val="00170AE0"/>
    <w:rsid w:val="00170EAB"/>
    <w:rsid w:val="001718EF"/>
    <w:rsid w:val="00171C71"/>
    <w:rsid w:val="00173273"/>
    <w:rsid w:val="00173325"/>
    <w:rsid w:val="001734B5"/>
    <w:rsid w:val="00173EE2"/>
    <w:rsid w:val="00174800"/>
    <w:rsid w:val="00174CEF"/>
    <w:rsid w:val="00175DBE"/>
    <w:rsid w:val="0017636D"/>
    <w:rsid w:val="00176415"/>
    <w:rsid w:val="00176743"/>
    <w:rsid w:val="00177545"/>
    <w:rsid w:val="0017767B"/>
    <w:rsid w:val="0017782F"/>
    <w:rsid w:val="001812C2"/>
    <w:rsid w:val="00181939"/>
    <w:rsid w:val="001822E7"/>
    <w:rsid w:val="001825E2"/>
    <w:rsid w:val="001829B0"/>
    <w:rsid w:val="00182C95"/>
    <w:rsid w:val="001830CD"/>
    <w:rsid w:val="0018355A"/>
    <w:rsid w:val="00183BDE"/>
    <w:rsid w:val="0018408E"/>
    <w:rsid w:val="0018483C"/>
    <w:rsid w:val="00185234"/>
    <w:rsid w:val="00185273"/>
    <w:rsid w:val="00185703"/>
    <w:rsid w:val="00185711"/>
    <w:rsid w:val="00185714"/>
    <w:rsid w:val="00185A73"/>
    <w:rsid w:val="00185B52"/>
    <w:rsid w:val="00185CE0"/>
    <w:rsid w:val="00186EC4"/>
    <w:rsid w:val="00186F4D"/>
    <w:rsid w:val="00187801"/>
    <w:rsid w:val="0019028A"/>
    <w:rsid w:val="001908A6"/>
    <w:rsid w:val="00190CA1"/>
    <w:rsid w:val="001918BA"/>
    <w:rsid w:val="00192065"/>
    <w:rsid w:val="0019220A"/>
    <w:rsid w:val="00192421"/>
    <w:rsid w:val="00192DE3"/>
    <w:rsid w:val="00193FB9"/>
    <w:rsid w:val="00194084"/>
    <w:rsid w:val="001942C1"/>
    <w:rsid w:val="00194671"/>
    <w:rsid w:val="001949B1"/>
    <w:rsid w:val="0019659E"/>
    <w:rsid w:val="001971DF"/>
    <w:rsid w:val="0019777A"/>
    <w:rsid w:val="001A0429"/>
    <w:rsid w:val="001A06BE"/>
    <w:rsid w:val="001A0FE3"/>
    <w:rsid w:val="001A12ED"/>
    <w:rsid w:val="001A1B29"/>
    <w:rsid w:val="001A2B52"/>
    <w:rsid w:val="001A3057"/>
    <w:rsid w:val="001A3918"/>
    <w:rsid w:val="001A3DAC"/>
    <w:rsid w:val="001A3F3B"/>
    <w:rsid w:val="001A45B4"/>
    <w:rsid w:val="001A4C19"/>
    <w:rsid w:val="001A4CAC"/>
    <w:rsid w:val="001A5859"/>
    <w:rsid w:val="001A646E"/>
    <w:rsid w:val="001A64DD"/>
    <w:rsid w:val="001A6C50"/>
    <w:rsid w:val="001B05CE"/>
    <w:rsid w:val="001B0641"/>
    <w:rsid w:val="001B0B3F"/>
    <w:rsid w:val="001B2414"/>
    <w:rsid w:val="001B35CF"/>
    <w:rsid w:val="001B3AB6"/>
    <w:rsid w:val="001B3E4D"/>
    <w:rsid w:val="001B4002"/>
    <w:rsid w:val="001B430A"/>
    <w:rsid w:val="001B4AAE"/>
    <w:rsid w:val="001B6057"/>
    <w:rsid w:val="001B6580"/>
    <w:rsid w:val="001B68C2"/>
    <w:rsid w:val="001C0B3B"/>
    <w:rsid w:val="001C0C01"/>
    <w:rsid w:val="001C1063"/>
    <w:rsid w:val="001C1159"/>
    <w:rsid w:val="001C1C8B"/>
    <w:rsid w:val="001C29FC"/>
    <w:rsid w:val="001C3C6A"/>
    <w:rsid w:val="001C40BE"/>
    <w:rsid w:val="001C4397"/>
    <w:rsid w:val="001C4B0B"/>
    <w:rsid w:val="001C50CB"/>
    <w:rsid w:val="001C60C3"/>
    <w:rsid w:val="001C67AE"/>
    <w:rsid w:val="001C6E0C"/>
    <w:rsid w:val="001C7574"/>
    <w:rsid w:val="001C7740"/>
    <w:rsid w:val="001C78E9"/>
    <w:rsid w:val="001C7A7D"/>
    <w:rsid w:val="001C7CDC"/>
    <w:rsid w:val="001D04CE"/>
    <w:rsid w:val="001D0823"/>
    <w:rsid w:val="001D1578"/>
    <w:rsid w:val="001D18C6"/>
    <w:rsid w:val="001D1CAB"/>
    <w:rsid w:val="001D1D0C"/>
    <w:rsid w:val="001D202C"/>
    <w:rsid w:val="001D2A38"/>
    <w:rsid w:val="001D2BCB"/>
    <w:rsid w:val="001D3F59"/>
    <w:rsid w:val="001D4648"/>
    <w:rsid w:val="001D4AD2"/>
    <w:rsid w:val="001D5BC6"/>
    <w:rsid w:val="001D5CDB"/>
    <w:rsid w:val="001D6351"/>
    <w:rsid w:val="001D698F"/>
    <w:rsid w:val="001D6B6F"/>
    <w:rsid w:val="001D6D03"/>
    <w:rsid w:val="001D6DFB"/>
    <w:rsid w:val="001D76BC"/>
    <w:rsid w:val="001E04EB"/>
    <w:rsid w:val="001E088A"/>
    <w:rsid w:val="001E0EB1"/>
    <w:rsid w:val="001E1BC8"/>
    <w:rsid w:val="001E2BFF"/>
    <w:rsid w:val="001E34C9"/>
    <w:rsid w:val="001E54B3"/>
    <w:rsid w:val="001E57E6"/>
    <w:rsid w:val="001E645B"/>
    <w:rsid w:val="001E6ECD"/>
    <w:rsid w:val="001E730E"/>
    <w:rsid w:val="001E7986"/>
    <w:rsid w:val="001E7A31"/>
    <w:rsid w:val="001F0541"/>
    <w:rsid w:val="001F0BBE"/>
    <w:rsid w:val="001F0EF5"/>
    <w:rsid w:val="001F1BF2"/>
    <w:rsid w:val="001F254B"/>
    <w:rsid w:val="001F2711"/>
    <w:rsid w:val="001F349A"/>
    <w:rsid w:val="001F368C"/>
    <w:rsid w:val="001F56E9"/>
    <w:rsid w:val="001F578A"/>
    <w:rsid w:val="001F5BBA"/>
    <w:rsid w:val="001F5C02"/>
    <w:rsid w:val="001F6A72"/>
    <w:rsid w:val="001F6EA7"/>
    <w:rsid w:val="001F7B31"/>
    <w:rsid w:val="001F7C41"/>
    <w:rsid w:val="00200BE4"/>
    <w:rsid w:val="00200DDC"/>
    <w:rsid w:val="0020168D"/>
    <w:rsid w:val="00201D04"/>
    <w:rsid w:val="00201D69"/>
    <w:rsid w:val="002020DD"/>
    <w:rsid w:val="0020242D"/>
    <w:rsid w:val="00202706"/>
    <w:rsid w:val="00203405"/>
    <w:rsid w:val="00203427"/>
    <w:rsid w:val="002041C7"/>
    <w:rsid w:val="00205285"/>
    <w:rsid w:val="002055F6"/>
    <w:rsid w:val="00205681"/>
    <w:rsid w:val="002058AB"/>
    <w:rsid w:val="00206824"/>
    <w:rsid w:val="00206AF3"/>
    <w:rsid w:val="00206E26"/>
    <w:rsid w:val="002079C5"/>
    <w:rsid w:val="00207CD7"/>
    <w:rsid w:val="00207DF5"/>
    <w:rsid w:val="002113DA"/>
    <w:rsid w:val="0021192F"/>
    <w:rsid w:val="00211ABE"/>
    <w:rsid w:val="00212736"/>
    <w:rsid w:val="002149EB"/>
    <w:rsid w:val="002150A2"/>
    <w:rsid w:val="002156E3"/>
    <w:rsid w:val="00215DBF"/>
    <w:rsid w:val="00215F0D"/>
    <w:rsid w:val="00215FBF"/>
    <w:rsid w:val="002161EF"/>
    <w:rsid w:val="0021675E"/>
    <w:rsid w:val="00217243"/>
    <w:rsid w:val="0021783C"/>
    <w:rsid w:val="002178CE"/>
    <w:rsid w:val="002179F1"/>
    <w:rsid w:val="0022067A"/>
    <w:rsid w:val="00220A6A"/>
    <w:rsid w:val="00221042"/>
    <w:rsid w:val="00221115"/>
    <w:rsid w:val="00221159"/>
    <w:rsid w:val="002219FE"/>
    <w:rsid w:val="00221EB9"/>
    <w:rsid w:val="002230F0"/>
    <w:rsid w:val="00223269"/>
    <w:rsid w:val="0022328C"/>
    <w:rsid w:val="0022360B"/>
    <w:rsid w:val="00223890"/>
    <w:rsid w:val="00223DAF"/>
    <w:rsid w:val="00223FEB"/>
    <w:rsid w:val="002240C9"/>
    <w:rsid w:val="00225A74"/>
    <w:rsid w:val="00225C8F"/>
    <w:rsid w:val="00225CBD"/>
    <w:rsid w:val="00226896"/>
    <w:rsid w:val="00226ACC"/>
    <w:rsid w:val="00227034"/>
    <w:rsid w:val="002273D8"/>
    <w:rsid w:val="0022799C"/>
    <w:rsid w:val="00227AC8"/>
    <w:rsid w:val="00227CD3"/>
    <w:rsid w:val="002309B7"/>
    <w:rsid w:val="00230B79"/>
    <w:rsid w:val="00230BE6"/>
    <w:rsid w:val="002319A4"/>
    <w:rsid w:val="00231E8C"/>
    <w:rsid w:val="002326A6"/>
    <w:rsid w:val="002328A8"/>
    <w:rsid w:val="0023293D"/>
    <w:rsid w:val="002329C3"/>
    <w:rsid w:val="00232EB7"/>
    <w:rsid w:val="00233C83"/>
    <w:rsid w:val="00233D1E"/>
    <w:rsid w:val="00233D64"/>
    <w:rsid w:val="002351E2"/>
    <w:rsid w:val="00235AD0"/>
    <w:rsid w:val="002360C0"/>
    <w:rsid w:val="00236254"/>
    <w:rsid w:val="00236414"/>
    <w:rsid w:val="002369AC"/>
    <w:rsid w:val="00236A9E"/>
    <w:rsid w:val="00236C21"/>
    <w:rsid w:val="002377F7"/>
    <w:rsid w:val="0023789C"/>
    <w:rsid w:val="00240045"/>
    <w:rsid w:val="0024019A"/>
    <w:rsid w:val="002401D9"/>
    <w:rsid w:val="00240572"/>
    <w:rsid w:val="00240715"/>
    <w:rsid w:val="00240D9D"/>
    <w:rsid w:val="0024192F"/>
    <w:rsid w:val="00241B65"/>
    <w:rsid w:val="00241DE7"/>
    <w:rsid w:val="0024206F"/>
    <w:rsid w:val="002425DA"/>
    <w:rsid w:val="002427A2"/>
    <w:rsid w:val="00242F1E"/>
    <w:rsid w:val="0024423F"/>
    <w:rsid w:val="0024448A"/>
    <w:rsid w:val="002445B8"/>
    <w:rsid w:val="00244AE5"/>
    <w:rsid w:val="00245172"/>
    <w:rsid w:val="00245431"/>
    <w:rsid w:val="00245568"/>
    <w:rsid w:val="0024613D"/>
    <w:rsid w:val="00246268"/>
    <w:rsid w:val="00247AF8"/>
    <w:rsid w:val="00250A48"/>
    <w:rsid w:val="00250C78"/>
    <w:rsid w:val="00251111"/>
    <w:rsid w:val="00251162"/>
    <w:rsid w:val="002531CE"/>
    <w:rsid w:val="0025371C"/>
    <w:rsid w:val="00254313"/>
    <w:rsid w:val="0025551A"/>
    <w:rsid w:val="002555FC"/>
    <w:rsid w:val="00255725"/>
    <w:rsid w:val="002573A3"/>
    <w:rsid w:val="0026025A"/>
    <w:rsid w:val="00260A43"/>
    <w:rsid w:val="0026121A"/>
    <w:rsid w:val="00261DBE"/>
    <w:rsid w:val="00261DD5"/>
    <w:rsid w:val="00262928"/>
    <w:rsid w:val="002630A1"/>
    <w:rsid w:val="00263585"/>
    <w:rsid w:val="00263885"/>
    <w:rsid w:val="0026436F"/>
    <w:rsid w:val="0026522C"/>
    <w:rsid w:val="00265400"/>
    <w:rsid w:val="00265701"/>
    <w:rsid w:val="002659F4"/>
    <w:rsid w:val="00265D65"/>
    <w:rsid w:val="00266B8A"/>
    <w:rsid w:val="002676D5"/>
    <w:rsid w:val="00267B7B"/>
    <w:rsid w:val="00267EA8"/>
    <w:rsid w:val="002702D7"/>
    <w:rsid w:val="002703C6"/>
    <w:rsid w:val="002706FE"/>
    <w:rsid w:val="00270853"/>
    <w:rsid w:val="00270AAB"/>
    <w:rsid w:val="00270EA2"/>
    <w:rsid w:val="00271692"/>
    <w:rsid w:val="00271E67"/>
    <w:rsid w:val="00271FDA"/>
    <w:rsid w:val="002720E2"/>
    <w:rsid w:val="0027368E"/>
    <w:rsid w:val="00274AE3"/>
    <w:rsid w:val="00275649"/>
    <w:rsid w:val="00276149"/>
    <w:rsid w:val="00276270"/>
    <w:rsid w:val="00276303"/>
    <w:rsid w:val="00280FD5"/>
    <w:rsid w:val="002811E8"/>
    <w:rsid w:val="0028219D"/>
    <w:rsid w:val="00283784"/>
    <w:rsid w:val="0028390B"/>
    <w:rsid w:val="00284159"/>
    <w:rsid w:val="002841D4"/>
    <w:rsid w:val="002843CC"/>
    <w:rsid w:val="00285937"/>
    <w:rsid w:val="00286A58"/>
    <w:rsid w:val="002870E1"/>
    <w:rsid w:val="00287579"/>
    <w:rsid w:val="002877F8"/>
    <w:rsid w:val="00287F81"/>
    <w:rsid w:val="002903BD"/>
    <w:rsid w:val="002904EA"/>
    <w:rsid w:val="0029070A"/>
    <w:rsid w:val="00291041"/>
    <w:rsid w:val="00291690"/>
    <w:rsid w:val="00291E39"/>
    <w:rsid w:val="00293174"/>
    <w:rsid w:val="00293291"/>
    <w:rsid w:val="0029329B"/>
    <w:rsid w:val="002936B8"/>
    <w:rsid w:val="002936E3"/>
    <w:rsid w:val="00293916"/>
    <w:rsid w:val="0029404A"/>
    <w:rsid w:val="00294674"/>
    <w:rsid w:val="00295C9F"/>
    <w:rsid w:val="002963FD"/>
    <w:rsid w:val="002A0381"/>
    <w:rsid w:val="002A084E"/>
    <w:rsid w:val="002A0F06"/>
    <w:rsid w:val="002A1A8D"/>
    <w:rsid w:val="002A1AAE"/>
    <w:rsid w:val="002A1CDE"/>
    <w:rsid w:val="002A1E96"/>
    <w:rsid w:val="002A36A6"/>
    <w:rsid w:val="002A3781"/>
    <w:rsid w:val="002A4C72"/>
    <w:rsid w:val="002A518C"/>
    <w:rsid w:val="002A6472"/>
    <w:rsid w:val="002A6DA9"/>
    <w:rsid w:val="002A74A4"/>
    <w:rsid w:val="002A75AC"/>
    <w:rsid w:val="002B0010"/>
    <w:rsid w:val="002B0095"/>
    <w:rsid w:val="002B02F8"/>
    <w:rsid w:val="002B03D4"/>
    <w:rsid w:val="002B094F"/>
    <w:rsid w:val="002B0AB1"/>
    <w:rsid w:val="002B185F"/>
    <w:rsid w:val="002B2104"/>
    <w:rsid w:val="002B225F"/>
    <w:rsid w:val="002B25E4"/>
    <w:rsid w:val="002B46C3"/>
    <w:rsid w:val="002B5887"/>
    <w:rsid w:val="002B5B9F"/>
    <w:rsid w:val="002B5D9C"/>
    <w:rsid w:val="002B633F"/>
    <w:rsid w:val="002B6C74"/>
    <w:rsid w:val="002B72DB"/>
    <w:rsid w:val="002B7BA7"/>
    <w:rsid w:val="002C04BC"/>
    <w:rsid w:val="002C0842"/>
    <w:rsid w:val="002C1BB1"/>
    <w:rsid w:val="002C20DB"/>
    <w:rsid w:val="002C2726"/>
    <w:rsid w:val="002C277C"/>
    <w:rsid w:val="002C2AB4"/>
    <w:rsid w:val="002C2D8E"/>
    <w:rsid w:val="002C4B43"/>
    <w:rsid w:val="002C4D09"/>
    <w:rsid w:val="002C4F8E"/>
    <w:rsid w:val="002C51A8"/>
    <w:rsid w:val="002C5CA5"/>
    <w:rsid w:val="002C6DB1"/>
    <w:rsid w:val="002C7AB4"/>
    <w:rsid w:val="002D0B6A"/>
    <w:rsid w:val="002D0F80"/>
    <w:rsid w:val="002D1823"/>
    <w:rsid w:val="002D1A70"/>
    <w:rsid w:val="002D1AC9"/>
    <w:rsid w:val="002D1BB0"/>
    <w:rsid w:val="002D1DAD"/>
    <w:rsid w:val="002D1F16"/>
    <w:rsid w:val="002D20ED"/>
    <w:rsid w:val="002D27CA"/>
    <w:rsid w:val="002D348D"/>
    <w:rsid w:val="002D4147"/>
    <w:rsid w:val="002D4C85"/>
    <w:rsid w:val="002D58F0"/>
    <w:rsid w:val="002D605A"/>
    <w:rsid w:val="002D609C"/>
    <w:rsid w:val="002D624C"/>
    <w:rsid w:val="002D63D3"/>
    <w:rsid w:val="002D64AA"/>
    <w:rsid w:val="002D6F73"/>
    <w:rsid w:val="002E050C"/>
    <w:rsid w:val="002E063F"/>
    <w:rsid w:val="002E0D73"/>
    <w:rsid w:val="002E0DAC"/>
    <w:rsid w:val="002E151F"/>
    <w:rsid w:val="002E1564"/>
    <w:rsid w:val="002E1743"/>
    <w:rsid w:val="002E1E1B"/>
    <w:rsid w:val="002E2518"/>
    <w:rsid w:val="002E2612"/>
    <w:rsid w:val="002E262E"/>
    <w:rsid w:val="002E2C4C"/>
    <w:rsid w:val="002E3A7E"/>
    <w:rsid w:val="002E49E4"/>
    <w:rsid w:val="002E4E28"/>
    <w:rsid w:val="002E51AA"/>
    <w:rsid w:val="002E5A29"/>
    <w:rsid w:val="002E5CAD"/>
    <w:rsid w:val="002E613C"/>
    <w:rsid w:val="002E6484"/>
    <w:rsid w:val="002E6CF9"/>
    <w:rsid w:val="002E6E9C"/>
    <w:rsid w:val="002E6F68"/>
    <w:rsid w:val="002E7538"/>
    <w:rsid w:val="002E7641"/>
    <w:rsid w:val="002E77F9"/>
    <w:rsid w:val="002E78AB"/>
    <w:rsid w:val="002E79CE"/>
    <w:rsid w:val="002F02A6"/>
    <w:rsid w:val="002F1385"/>
    <w:rsid w:val="002F192E"/>
    <w:rsid w:val="002F252B"/>
    <w:rsid w:val="002F28B6"/>
    <w:rsid w:val="002F3C41"/>
    <w:rsid w:val="002F40D0"/>
    <w:rsid w:val="002F4A9B"/>
    <w:rsid w:val="002F4F1E"/>
    <w:rsid w:val="002F57B6"/>
    <w:rsid w:val="002F5A89"/>
    <w:rsid w:val="002F6445"/>
    <w:rsid w:val="002F68DF"/>
    <w:rsid w:val="002F6A61"/>
    <w:rsid w:val="002F750F"/>
    <w:rsid w:val="0030014B"/>
    <w:rsid w:val="003002B0"/>
    <w:rsid w:val="00300862"/>
    <w:rsid w:val="00300F7E"/>
    <w:rsid w:val="00301E02"/>
    <w:rsid w:val="00302194"/>
    <w:rsid w:val="00302402"/>
    <w:rsid w:val="00302867"/>
    <w:rsid w:val="0030371E"/>
    <w:rsid w:val="00303B3D"/>
    <w:rsid w:val="00303B75"/>
    <w:rsid w:val="003040FF"/>
    <w:rsid w:val="003045E4"/>
    <w:rsid w:val="00304763"/>
    <w:rsid w:val="00304B84"/>
    <w:rsid w:val="00305AE2"/>
    <w:rsid w:val="00305EBF"/>
    <w:rsid w:val="003061FB"/>
    <w:rsid w:val="00306443"/>
    <w:rsid w:val="00306EAE"/>
    <w:rsid w:val="003072D9"/>
    <w:rsid w:val="0030732A"/>
    <w:rsid w:val="00307DA1"/>
    <w:rsid w:val="00307EA2"/>
    <w:rsid w:val="00311302"/>
    <w:rsid w:val="003117B6"/>
    <w:rsid w:val="00311A26"/>
    <w:rsid w:val="0031253F"/>
    <w:rsid w:val="00312937"/>
    <w:rsid w:val="00313250"/>
    <w:rsid w:val="00313391"/>
    <w:rsid w:val="00313F40"/>
    <w:rsid w:val="0031427B"/>
    <w:rsid w:val="00315129"/>
    <w:rsid w:val="003153BE"/>
    <w:rsid w:val="0031543A"/>
    <w:rsid w:val="00315CB4"/>
    <w:rsid w:val="00316375"/>
    <w:rsid w:val="00317F3A"/>
    <w:rsid w:val="003201C4"/>
    <w:rsid w:val="0032107F"/>
    <w:rsid w:val="003210A1"/>
    <w:rsid w:val="00321136"/>
    <w:rsid w:val="00321195"/>
    <w:rsid w:val="003212E3"/>
    <w:rsid w:val="00321778"/>
    <w:rsid w:val="00321931"/>
    <w:rsid w:val="00321F9E"/>
    <w:rsid w:val="003222C7"/>
    <w:rsid w:val="00322FA8"/>
    <w:rsid w:val="0032355D"/>
    <w:rsid w:val="00323699"/>
    <w:rsid w:val="003243E8"/>
    <w:rsid w:val="003247E0"/>
    <w:rsid w:val="00324D40"/>
    <w:rsid w:val="003251FA"/>
    <w:rsid w:val="00325598"/>
    <w:rsid w:val="0032594A"/>
    <w:rsid w:val="00325E3A"/>
    <w:rsid w:val="003260A8"/>
    <w:rsid w:val="00326ABC"/>
    <w:rsid w:val="00326AD2"/>
    <w:rsid w:val="0032732F"/>
    <w:rsid w:val="003273B4"/>
    <w:rsid w:val="00330062"/>
    <w:rsid w:val="003306F8"/>
    <w:rsid w:val="00331537"/>
    <w:rsid w:val="00332446"/>
    <w:rsid w:val="00332820"/>
    <w:rsid w:val="003328EE"/>
    <w:rsid w:val="00332BE7"/>
    <w:rsid w:val="00332E24"/>
    <w:rsid w:val="00334137"/>
    <w:rsid w:val="0033548C"/>
    <w:rsid w:val="003354E3"/>
    <w:rsid w:val="003355F0"/>
    <w:rsid w:val="0033565F"/>
    <w:rsid w:val="00335738"/>
    <w:rsid w:val="003358E7"/>
    <w:rsid w:val="00340A76"/>
    <w:rsid w:val="0034113E"/>
    <w:rsid w:val="0034129B"/>
    <w:rsid w:val="003413A3"/>
    <w:rsid w:val="003415FA"/>
    <w:rsid w:val="003416B3"/>
    <w:rsid w:val="003418AF"/>
    <w:rsid w:val="003419AD"/>
    <w:rsid w:val="00342042"/>
    <w:rsid w:val="00342316"/>
    <w:rsid w:val="00342424"/>
    <w:rsid w:val="003426BB"/>
    <w:rsid w:val="00342787"/>
    <w:rsid w:val="0034302F"/>
    <w:rsid w:val="003430BE"/>
    <w:rsid w:val="00343876"/>
    <w:rsid w:val="0034475A"/>
    <w:rsid w:val="00344D0E"/>
    <w:rsid w:val="003450A9"/>
    <w:rsid w:val="003451DC"/>
    <w:rsid w:val="00347AD7"/>
    <w:rsid w:val="003504BB"/>
    <w:rsid w:val="00350603"/>
    <w:rsid w:val="00351793"/>
    <w:rsid w:val="00351C06"/>
    <w:rsid w:val="00351C25"/>
    <w:rsid w:val="00351CFC"/>
    <w:rsid w:val="00351DE8"/>
    <w:rsid w:val="00351ED1"/>
    <w:rsid w:val="00354197"/>
    <w:rsid w:val="003541DF"/>
    <w:rsid w:val="0035444D"/>
    <w:rsid w:val="003553C7"/>
    <w:rsid w:val="00355E58"/>
    <w:rsid w:val="00356DFC"/>
    <w:rsid w:val="0035715F"/>
    <w:rsid w:val="00357565"/>
    <w:rsid w:val="00361116"/>
    <w:rsid w:val="00363656"/>
    <w:rsid w:val="003644C4"/>
    <w:rsid w:val="00364631"/>
    <w:rsid w:val="00364659"/>
    <w:rsid w:val="003649C5"/>
    <w:rsid w:val="00364F99"/>
    <w:rsid w:val="00364FE7"/>
    <w:rsid w:val="0036599E"/>
    <w:rsid w:val="00365CAF"/>
    <w:rsid w:val="003672EE"/>
    <w:rsid w:val="0036793B"/>
    <w:rsid w:val="0037016C"/>
    <w:rsid w:val="003704A2"/>
    <w:rsid w:val="00370724"/>
    <w:rsid w:val="00370884"/>
    <w:rsid w:val="00370AA4"/>
    <w:rsid w:val="00370CAB"/>
    <w:rsid w:val="00370DFA"/>
    <w:rsid w:val="00370F00"/>
    <w:rsid w:val="00371117"/>
    <w:rsid w:val="0037122D"/>
    <w:rsid w:val="00371DB7"/>
    <w:rsid w:val="00371E59"/>
    <w:rsid w:val="00372207"/>
    <w:rsid w:val="00372A0E"/>
    <w:rsid w:val="003732BF"/>
    <w:rsid w:val="00373778"/>
    <w:rsid w:val="00373D1A"/>
    <w:rsid w:val="00373DD3"/>
    <w:rsid w:val="003745A1"/>
    <w:rsid w:val="00374640"/>
    <w:rsid w:val="00374878"/>
    <w:rsid w:val="00375280"/>
    <w:rsid w:val="003755A4"/>
    <w:rsid w:val="003762B4"/>
    <w:rsid w:val="0037665C"/>
    <w:rsid w:val="00376739"/>
    <w:rsid w:val="003767F9"/>
    <w:rsid w:val="00376B19"/>
    <w:rsid w:val="00376C62"/>
    <w:rsid w:val="00376F5D"/>
    <w:rsid w:val="00376FD4"/>
    <w:rsid w:val="00377225"/>
    <w:rsid w:val="003775C8"/>
    <w:rsid w:val="003777C9"/>
    <w:rsid w:val="00377B1D"/>
    <w:rsid w:val="00377C1C"/>
    <w:rsid w:val="0038293D"/>
    <w:rsid w:val="00383790"/>
    <w:rsid w:val="00383E64"/>
    <w:rsid w:val="003840F8"/>
    <w:rsid w:val="00384A3F"/>
    <w:rsid w:val="00385D7F"/>
    <w:rsid w:val="003864FC"/>
    <w:rsid w:val="003872EE"/>
    <w:rsid w:val="0039044E"/>
    <w:rsid w:val="00390CC3"/>
    <w:rsid w:val="00391798"/>
    <w:rsid w:val="003922BB"/>
    <w:rsid w:val="003924BA"/>
    <w:rsid w:val="0039288D"/>
    <w:rsid w:val="00392E15"/>
    <w:rsid w:val="00393475"/>
    <w:rsid w:val="0039394E"/>
    <w:rsid w:val="00393A87"/>
    <w:rsid w:val="00393AE0"/>
    <w:rsid w:val="00393FE6"/>
    <w:rsid w:val="00394C9C"/>
    <w:rsid w:val="00395DD6"/>
    <w:rsid w:val="0039635C"/>
    <w:rsid w:val="00396617"/>
    <w:rsid w:val="00397636"/>
    <w:rsid w:val="00397E63"/>
    <w:rsid w:val="00397F9F"/>
    <w:rsid w:val="00397FF6"/>
    <w:rsid w:val="003A04F1"/>
    <w:rsid w:val="003A0A0C"/>
    <w:rsid w:val="003A118A"/>
    <w:rsid w:val="003A119F"/>
    <w:rsid w:val="003A136A"/>
    <w:rsid w:val="003A1393"/>
    <w:rsid w:val="003A193C"/>
    <w:rsid w:val="003A1AD5"/>
    <w:rsid w:val="003A1CE8"/>
    <w:rsid w:val="003A3132"/>
    <w:rsid w:val="003A321A"/>
    <w:rsid w:val="003A3C4A"/>
    <w:rsid w:val="003A5D10"/>
    <w:rsid w:val="003A6CD9"/>
    <w:rsid w:val="003A758F"/>
    <w:rsid w:val="003A75F8"/>
    <w:rsid w:val="003A7911"/>
    <w:rsid w:val="003A7B79"/>
    <w:rsid w:val="003B003E"/>
    <w:rsid w:val="003B0080"/>
    <w:rsid w:val="003B05ED"/>
    <w:rsid w:val="003B1BE7"/>
    <w:rsid w:val="003B1C05"/>
    <w:rsid w:val="003B2376"/>
    <w:rsid w:val="003B2395"/>
    <w:rsid w:val="003B2980"/>
    <w:rsid w:val="003B2DF7"/>
    <w:rsid w:val="003B3726"/>
    <w:rsid w:val="003B3ACA"/>
    <w:rsid w:val="003B3E1A"/>
    <w:rsid w:val="003B4244"/>
    <w:rsid w:val="003B48E4"/>
    <w:rsid w:val="003B4938"/>
    <w:rsid w:val="003B4D78"/>
    <w:rsid w:val="003B59BB"/>
    <w:rsid w:val="003B6C35"/>
    <w:rsid w:val="003B7296"/>
    <w:rsid w:val="003B75C7"/>
    <w:rsid w:val="003B79E6"/>
    <w:rsid w:val="003B7DD7"/>
    <w:rsid w:val="003C0396"/>
    <w:rsid w:val="003C081E"/>
    <w:rsid w:val="003C0DF0"/>
    <w:rsid w:val="003C10C0"/>
    <w:rsid w:val="003C1225"/>
    <w:rsid w:val="003C13F0"/>
    <w:rsid w:val="003C18D5"/>
    <w:rsid w:val="003C22E0"/>
    <w:rsid w:val="003C2535"/>
    <w:rsid w:val="003C36FF"/>
    <w:rsid w:val="003C4582"/>
    <w:rsid w:val="003C4933"/>
    <w:rsid w:val="003C4E54"/>
    <w:rsid w:val="003C5059"/>
    <w:rsid w:val="003C5402"/>
    <w:rsid w:val="003C57D6"/>
    <w:rsid w:val="003C5A68"/>
    <w:rsid w:val="003C5D61"/>
    <w:rsid w:val="003C6B22"/>
    <w:rsid w:val="003C6CF9"/>
    <w:rsid w:val="003C737A"/>
    <w:rsid w:val="003C767B"/>
    <w:rsid w:val="003D006E"/>
    <w:rsid w:val="003D0A51"/>
    <w:rsid w:val="003D1296"/>
    <w:rsid w:val="003D1FC3"/>
    <w:rsid w:val="003D3506"/>
    <w:rsid w:val="003D360A"/>
    <w:rsid w:val="003D362C"/>
    <w:rsid w:val="003D3E3B"/>
    <w:rsid w:val="003D4285"/>
    <w:rsid w:val="003D431E"/>
    <w:rsid w:val="003D67A3"/>
    <w:rsid w:val="003D7145"/>
    <w:rsid w:val="003D73B4"/>
    <w:rsid w:val="003D7ACB"/>
    <w:rsid w:val="003D7C0B"/>
    <w:rsid w:val="003D7DD8"/>
    <w:rsid w:val="003E0289"/>
    <w:rsid w:val="003E094F"/>
    <w:rsid w:val="003E0B2E"/>
    <w:rsid w:val="003E1564"/>
    <w:rsid w:val="003E1E21"/>
    <w:rsid w:val="003E2247"/>
    <w:rsid w:val="003E2CD7"/>
    <w:rsid w:val="003E3081"/>
    <w:rsid w:val="003E3085"/>
    <w:rsid w:val="003E3C5C"/>
    <w:rsid w:val="003E466A"/>
    <w:rsid w:val="003E4CA0"/>
    <w:rsid w:val="003E4D0D"/>
    <w:rsid w:val="003E4E70"/>
    <w:rsid w:val="003E52BE"/>
    <w:rsid w:val="003E5358"/>
    <w:rsid w:val="003E59BA"/>
    <w:rsid w:val="003E5B00"/>
    <w:rsid w:val="003E605E"/>
    <w:rsid w:val="003E66AB"/>
    <w:rsid w:val="003E6A9B"/>
    <w:rsid w:val="003E6B90"/>
    <w:rsid w:val="003E6D7F"/>
    <w:rsid w:val="003F0037"/>
    <w:rsid w:val="003F0454"/>
    <w:rsid w:val="003F0696"/>
    <w:rsid w:val="003F0888"/>
    <w:rsid w:val="003F0A19"/>
    <w:rsid w:val="003F0D18"/>
    <w:rsid w:val="003F103F"/>
    <w:rsid w:val="003F10E2"/>
    <w:rsid w:val="003F18E5"/>
    <w:rsid w:val="003F1F5A"/>
    <w:rsid w:val="003F2DF3"/>
    <w:rsid w:val="003F32AA"/>
    <w:rsid w:val="003F3379"/>
    <w:rsid w:val="003F3BB3"/>
    <w:rsid w:val="003F3FD9"/>
    <w:rsid w:val="003F43B1"/>
    <w:rsid w:val="003F43EA"/>
    <w:rsid w:val="003F4C6D"/>
    <w:rsid w:val="003F4ED9"/>
    <w:rsid w:val="003F5D07"/>
    <w:rsid w:val="003F613C"/>
    <w:rsid w:val="003F6ABF"/>
    <w:rsid w:val="003F6AE4"/>
    <w:rsid w:val="003F746A"/>
    <w:rsid w:val="003F7A10"/>
    <w:rsid w:val="003F7DC9"/>
    <w:rsid w:val="003F7FEB"/>
    <w:rsid w:val="004004EB"/>
    <w:rsid w:val="00400995"/>
    <w:rsid w:val="00400D85"/>
    <w:rsid w:val="00401F78"/>
    <w:rsid w:val="00402042"/>
    <w:rsid w:val="0040211B"/>
    <w:rsid w:val="00402A08"/>
    <w:rsid w:val="00402B87"/>
    <w:rsid w:val="00402C6F"/>
    <w:rsid w:val="004036F2"/>
    <w:rsid w:val="004049EE"/>
    <w:rsid w:val="00404A75"/>
    <w:rsid w:val="00404FCC"/>
    <w:rsid w:val="0040539E"/>
    <w:rsid w:val="00406080"/>
    <w:rsid w:val="0040659A"/>
    <w:rsid w:val="0040667F"/>
    <w:rsid w:val="00406777"/>
    <w:rsid w:val="00406917"/>
    <w:rsid w:val="00407B91"/>
    <w:rsid w:val="00407F39"/>
    <w:rsid w:val="004101A0"/>
    <w:rsid w:val="004101D0"/>
    <w:rsid w:val="00410D81"/>
    <w:rsid w:val="00411550"/>
    <w:rsid w:val="00411B9E"/>
    <w:rsid w:val="00412007"/>
    <w:rsid w:val="004125A1"/>
    <w:rsid w:val="0041279C"/>
    <w:rsid w:val="00412BF9"/>
    <w:rsid w:val="00413285"/>
    <w:rsid w:val="00413DA7"/>
    <w:rsid w:val="00414A7B"/>
    <w:rsid w:val="004151F2"/>
    <w:rsid w:val="00415E49"/>
    <w:rsid w:val="00416A65"/>
    <w:rsid w:val="00416A9A"/>
    <w:rsid w:val="00417E77"/>
    <w:rsid w:val="00417F5B"/>
    <w:rsid w:val="00420DBB"/>
    <w:rsid w:val="004216C2"/>
    <w:rsid w:val="00421831"/>
    <w:rsid w:val="00422607"/>
    <w:rsid w:val="00423BAF"/>
    <w:rsid w:val="00423E6C"/>
    <w:rsid w:val="004240A2"/>
    <w:rsid w:val="00424365"/>
    <w:rsid w:val="004243E5"/>
    <w:rsid w:val="004246C1"/>
    <w:rsid w:val="00424A88"/>
    <w:rsid w:val="00424E1C"/>
    <w:rsid w:val="00425F04"/>
    <w:rsid w:val="00426309"/>
    <w:rsid w:val="004263EC"/>
    <w:rsid w:val="00426522"/>
    <w:rsid w:val="004267B7"/>
    <w:rsid w:val="00426A72"/>
    <w:rsid w:val="0042705A"/>
    <w:rsid w:val="0043006C"/>
    <w:rsid w:val="004302C0"/>
    <w:rsid w:val="0043045E"/>
    <w:rsid w:val="0043047A"/>
    <w:rsid w:val="004306E4"/>
    <w:rsid w:val="004306E8"/>
    <w:rsid w:val="0043093D"/>
    <w:rsid w:val="00430E6D"/>
    <w:rsid w:val="00430F5C"/>
    <w:rsid w:val="00431591"/>
    <w:rsid w:val="00432010"/>
    <w:rsid w:val="004322C4"/>
    <w:rsid w:val="00432A06"/>
    <w:rsid w:val="00432B99"/>
    <w:rsid w:val="00432E1D"/>
    <w:rsid w:val="00432F3F"/>
    <w:rsid w:val="004337CE"/>
    <w:rsid w:val="00433B6A"/>
    <w:rsid w:val="00433E6B"/>
    <w:rsid w:val="00434B32"/>
    <w:rsid w:val="00434CEC"/>
    <w:rsid w:val="00434DE2"/>
    <w:rsid w:val="00435248"/>
    <w:rsid w:val="00435309"/>
    <w:rsid w:val="00435A25"/>
    <w:rsid w:val="00435EF2"/>
    <w:rsid w:val="004368B8"/>
    <w:rsid w:val="00436C85"/>
    <w:rsid w:val="0043742A"/>
    <w:rsid w:val="00437E9D"/>
    <w:rsid w:val="00440704"/>
    <w:rsid w:val="00440C55"/>
    <w:rsid w:val="00441548"/>
    <w:rsid w:val="00442005"/>
    <w:rsid w:val="0044235D"/>
    <w:rsid w:val="00442A21"/>
    <w:rsid w:val="00442B61"/>
    <w:rsid w:val="0044305D"/>
    <w:rsid w:val="004440AF"/>
    <w:rsid w:val="004445AE"/>
    <w:rsid w:val="00444A7D"/>
    <w:rsid w:val="00444FB5"/>
    <w:rsid w:val="0044500A"/>
    <w:rsid w:val="00445040"/>
    <w:rsid w:val="00445544"/>
    <w:rsid w:val="00446002"/>
    <w:rsid w:val="00446041"/>
    <w:rsid w:val="00446769"/>
    <w:rsid w:val="00446C78"/>
    <w:rsid w:val="0044729E"/>
    <w:rsid w:val="004476D3"/>
    <w:rsid w:val="00447839"/>
    <w:rsid w:val="004478D4"/>
    <w:rsid w:val="0044796B"/>
    <w:rsid w:val="004479F2"/>
    <w:rsid w:val="00450922"/>
    <w:rsid w:val="00450D22"/>
    <w:rsid w:val="004514A0"/>
    <w:rsid w:val="0045165A"/>
    <w:rsid w:val="00451E18"/>
    <w:rsid w:val="00451E23"/>
    <w:rsid w:val="004527C9"/>
    <w:rsid w:val="00453380"/>
    <w:rsid w:val="00453D40"/>
    <w:rsid w:val="00454B59"/>
    <w:rsid w:val="0045501F"/>
    <w:rsid w:val="00455258"/>
    <w:rsid w:val="00455DD7"/>
    <w:rsid w:val="004569D2"/>
    <w:rsid w:val="00456F17"/>
    <w:rsid w:val="0045780A"/>
    <w:rsid w:val="00457A93"/>
    <w:rsid w:val="00460E7F"/>
    <w:rsid w:val="00461208"/>
    <w:rsid w:val="00461450"/>
    <w:rsid w:val="00461B79"/>
    <w:rsid w:val="00461DB5"/>
    <w:rsid w:val="00461F87"/>
    <w:rsid w:val="0046286E"/>
    <w:rsid w:val="00462FEC"/>
    <w:rsid w:val="00463827"/>
    <w:rsid w:val="00463E75"/>
    <w:rsid w:val="0046425E"/>
    <w:rsid w:val="00464652"/>
    <w:rsid w:val="004647DB"/>
    <w:rsid w:val="00464878"/>
    <w:rsid w:val="00465071"/>
    <w:rsid w:val="00465281"/>
    <w:rsid w:val="0046698E"/>
    <w:rsid w:val="00466F96"/>
    <w:rsid w:val="0046746E"/>
    <w:rsid w:val="0046756E"/>
    <w:rsid w:val="00467A3E"/>
    <w:rsid w:val="00467EDE"/>
    <w:rsid w:val="00467FE6"/>
    <w:rsid w:val="0047007D"/>
    <w:rsid w:val="00470DB6"/>
    <w:rsid w:val="00470EA4"/>
    <w:rsid w:val="00470F3D"/>
    <w:rsid w:val="00471F78"/>
    <w:rsid w:val="004720F0"/>
    <w:rsid w:val="0047211D"/>
    <w:rsid w:val="004729AA"/>
    <w:rsid w:val="00473088"/>
    <w:rsid w:val="004733DA"/>
    <w:rsid w:val="004737AA"/>
    <w:rsid w:val="00473D97"/>
    <w:rsid w:val="00473FA9"/>
    <w:rsid w:val="004745C8"/>
    <w:rsid w:val="00474929"/>
    <w:rsid w:val="00475275"/>
    <w:rsid w:val="004752F0"/>
    <w:rsid w:val="004754E1"/>
    <w:rsid w:val="004756FA"/>
    <w:rsid w:val="004758EF"/>
    <w:rsid w:val="00475B43"/>
    <w:rsid w:val="004760FC"/>
    <w:rsid w:val="004765A8"/>
    <w:rsid w:val="00476EAA"/>
    <w:rsid w:val="0047769B"/>
    <w:rsid w:val="0047778A"/>
    <w:rsid w:val="0048009E"/>
    <w:rsid w:val="0048038B"/>
    <w:rsid w:val="00480F9F"/>
    <w:rsid w:val="00481194"/>
    <w:rsid w:val="00481818"/>
    <w:rsid w:val="00481A37"/>
    <w:rsid w:val="004829D9"/>
    <w:rsid w:val="00482DA1"/>
    <w:rsid w:val="004844DF"/>
    <w:rsid w:val="004856C4"/>
    <w:rsid w:val="00485CA8"/>
    <w:rsid w:val="0048712A"/>
    <w:rsid w:val="004873CA"/>
    <w:rsid w:val="004874B8"/>
    <w:rsid w:val="00487722"/>
    <w:rsid w:val="00487D1A"/>
    <w:rsid w:val="004916FC"/>
    <w:rsid w:val="00491A3B"/>
    <w:rsid w:val="004926DA"/>
    <w:rsid w:val="00492828"/>
    <w:rsid w:val="00493849"/>
    <w:rsid w:val="004941D2"/>
    <w:rsid w:val="00495011"/>
    <w:rsid w:val="0049547E"/>
    <w:rsid w:val="004954C5"/>
    <w:rsid w:val="00495A78"/>
    <w:rsid w:val="00495AE3"/>
    <w:rsid w:val="004960B4"/>
    <w:rsid w:val="00496F55"/>
    <w:rsid w:val="004971D1"/>
    <w:rsid w:val="004976DE"/>
    <w:rsid w:val="00497834"/>
    <w:rsid w:val="004978B2"/>
    <w:rsid w:val="00497995"/>
    <w:rsid w:val="004A0B0D"/>
    <w:rsid w:val="004A0BB3"/>
    <w:rsid w:val="004A137B"/>
    <w:rsid w:val="004A179B"/>
    <w:rsid w:val="004A1CAD"/>
    <w:rsid w:val="004A26A5"/>
    <w:rsid w:val="004A3A53"/>
    <w:rsid w:val="004A44FA"/>
    <w:rsid w:val="004A47E6"/>
    <w:rsid w:val="004A48DF"/>
    <w:rsid w:val="004A56F3"/>
    <w:rsid w:val="004A5773"/>
    <w:rsid w:val="004A598B"/>
    <w:rsid w:val="004A6844"/>
    <w:rsid w:val="004A6916"/>
    <w:rsid w:val="004A6E22"/>
    <w:rsid w:val="004A6F0F"/>
    <w:rsid w:val="004A7012"/>
    <w:rsid w:val="004A7910"/>
    <w:rsid w:val="004A7E8A"/>
    <w:rsid w:val="004B1261"/>
    <w:rsid w:val="004B1977"/>
    <w:rsid w:val="004B1A3A"/>
    <w:rsid w:val="004B2079"/>
    <w:rsid w:val="004B241F"/>
    <w:rsid w:val="004B2F51"/>
    <w:rsid w:val="004B3D60"/>
    <w:rsid w:val="004B433A"/>
    <w:rsid w:val="004B59BF"/>
    <w:rsid w:val="004B5D5B"/>
    <w:rsid w:val="004B61A2"/>
    <w:rsid w:val="004B74ED"/>
    <w:rsid w:val="004C0DD0"/>
    <w:rsid w:val="004C0FCD"/>
    <w:rsid w:val="004C0FDE"/>
    <w:rsid w:val="004C1797"/>
    <w:rsid w:val="004C1CDE"/>
    <w:rsid w:val="004C22BC"/>
    <w:rsid w:val="004C24DE"/>
    <w:rsid w:val="004C3168"/>
    <w:rsid w:val="004C3C6C"/>
    <w:rsid w:val="004C4FB9"/>
    <w:rsid w:val="004C58D3"/>
    <w:rsid w:val="004C67D2"/>
    <w:rsid w:val="004C6AD7"/>
    <w:rsid w:val="004C72AA"/>
    <w:rsid w:val="004C7332"/>
    <w:rsid w:val="004C76F8"/>
    <w:rsid w:val="004D031A"/>
    <w:rsid w:val="004D04AB"/>
    <w:rsid w:val="004D16C1"/>
    <w:rsid w:val="004D1B84"/>
    <w:rsid w:val="004D1D1D"/>
    <w:rsid w:val="004D1DDD"/>
    <w:rsid w:val="004D219B"/>
    <w:rsid w:val="004D21E9"/>
    <w:rsid w:val="004D23D2"/>
    <w:rsid w:val="004D2836"/>
    <w:rsid w:val="004D3E35"/>
    <w:rsid w:val="004D3FEB"/>
    <w:rsid w:val="004D41B6"/>
    <w:rsid w:val="004D43F8"/>
    <w:rsid w:val="004D4980"/>
    <w:rsid w:val="004D4AD7"/>
    <w:rsid w:val="004D5B03"/>
    <w:rsid w:val="004D5E50"/>
    <w:rsid w:val="004D6236"/>
    <w:rsid w:val="004D707B"/>
    <w:rsid w:val="004D76C1"/>
    <w:rsid w:val="004D7C30"/>
    <w:rsid w:val="004E02FB"/>
    <w:rsid w:val="004E062B"/>
    <w:rsid w:val="004E13FD"/>
    <w:rsid w:val="004E22EB"/>
    <w:rsid w:val="004E30D9"/>
    <w:rsid w:val="004E3483"/>
    <w:rsid w:val="004E3FF4"/>
    <w:rsid w:val="004E44C7"/>
    <w:rsid w:val="004E45E4"/>
    <w:rsid w:val="004E4C5A"/>
    <w:rsid w:val="004E54B6"/>
    <w:rsid w:val="004E5703"/>
    <w:rsid w:val="004E5BBE"/>
    <w:rsid w:val="004E708F"/>
    <w:rsid w:val="004F001A"/>
    <w:rsid w:val="004F0A97"/>
    <w:rsid w:val="004F0AD6"/>
    <w:rsid w:val="004F1344"/>
    <w:rsid w:val="004F1362"/>
    <w:rsid w:val="004F155F"/>
    <w:rsid w:val="004F197A"/>
    <w:rsid w:val="004F2B7B"/>
    <w:rsid w:val="004F2F3B"/>
    <w:rsid w:val="004F4926"/>
    <w:rsid w:val="004F509C"/>
    <w:rsid w:val="004F5948"/>
    <w:rsid w:val="004F6578"/>
    <w:rsid w:val="004F70D8"/>
    <w:rsid w:val="004F7256"/>
    <w:rsid w:val="004F75DF"/>
    <w:rsid w:val="004F7870"/>
    <w:rsid w:val="004F7D2B"/>
    <w:rsid w:val="004F7E4C"/>
    <w:rsid w:val="005000E5"/>
    <w:rsid w:val="00500562"/>
    <w:rsid w:val="00500EEC"/>
    <w:rsid w:val="005018A3"/>
    <w:rsid w:val="005025D0"/>
    <w:rsid w:val="0050285A"/>
    <w:rsid w:val="0050289B"/>
    <w:rsid w:val="005033C8"/>
    <w:rsid w:val="00503BCC"/>
    <w:rsid w:val="00503C71"/>
    <w:rsid w:val="0050497E"/>
    <w:rsid w:val="00504F4C"/>
    <w:rsid w:val="005054C6"/>
    <w:rsid w:val="005056BA"/>
    <w:rsid w:val="005059E0"/>
    <w:rsid w:val="00505C71"/>
    <w:rsid w:val="0050627B"/>
    <w:rsid w:val="00506375"/>
    <w:rsid w:val="00506883"/>
    <w:rsid w:val="00506C3A"/>
    <w:rsid w:val="00506FCD"/>
    <w:rsid w:val="005070BA"/>
    <w:rsid w:val="005070EB"/>
    <w:rsid w:val="00507606"/>
    <w:rsid w:val="00507B39"/>
    <w:rsid w:val="0051055C"/>
    <w:rsid w:val="005109A9"/>
    <w:rsid w:val="005109AE"/>
    <w:rsid w:val="00510C38"/>
    <w:rsid w:val="0051122A"/>
    <w:rsid w:val="00511F77"/>
    <w:rsid w:val="00512965"/>
    <w:rsid w:val="00512ADF"/>
    <w:rsid w:val="00513039"/>
    <w:rsid w:val="00513FB9"/>
    <w:rsid w:val="00515497"/>
    <w:rsid w:val="0051570A"/>
    <w:rsid w:val="005164B1"/>
    <w:rsid w:val="005165AA"/>
    <w:rsid w:val="0051751E"/>
    <w:rsid w:val="00517868"/>
    <w:rsid w:val="00520022"/>
    <w:rsid w:val="005203F6"/>
    <w:rsid w:val="005209C7"/>
    <w:rsid w:val="00521A31"/>
    <w:rsid w:val="00521F64"/>
    <w:rsid w:val="005221E1"/>
    <w:rsid w:val="00523031"/>
    <w:rsid w:val="0052324E"/>
    <w:rsid w:val="005239C9"/>
    <w:rsid w:val="00523D45"/>
    <w:rsid w:val="005245A1"/>
    <w:rsid w:val="00525637"/>
    <w:rsid w:val="005257F3"/>
    <w:rsid w:val="00525EFD"/>
    <w:rsid w:val="00525F7A"/>
    <w:rsid w:val="00526804"/>
    <w:rsid w:val="00526C8F"/>
    <w:rsid w:val="00527028"/>
    <w:rsid w:val="00527182"/>
    <w:rsid w:val="00527564"/>
    <w:rsid w:val="00527AF8"/>
    <w:rsid w:val="005305C0"/>
    <w:rsid w:val="0053097B"/>
    <w:rsid w:val="00530C93"/>
    <w:rsid w:val="00530E4C"/>
    <w:rsid w:val="00530FD6"/>
    <w:rsid w:val="005316AB"/>
    <w:rsid w:val="00531DE4"/>
    <w:rsid w:val="00532A6F"/>
    <w:rsid w:val="00532D72"/>
    <w:rsid w:val="00532EEC"/>
    <w:rsid w:val="00533541"/>
    <w:rsid w:val="00533756"/>
    <w:rsid w:val="0053398B"/>
    <w:rsid w:val="00533A4D"/>
    <w:rsid w:val="005344C3"/>
    <w:rsid w:val="005345E7"/>
    <w:rsid w:val="005346D1"/>
    <w:rsid w:val="00534D2D"/>
    <w:rsid w:val="00535D08"/>
    <w:rsid w:val="0053653F"/>
    <w:rsid w:val="00536669"/>
    <w:rsid w:val="0053787C"/>
    <w:rsid w:val="00537E6E"/>
    <w:rsid w:val="00537E83"/>
    <w:rsid w:val="005403E5"/>
    <w:rsid w:val="00540501"/>
    <w:rsid w:val="005408F4"/>
    <w:rsid w:val="005409E7"/>
    <w:rsid w:val="00540E97"/>
    <w:rsid w:val="0054136C"/>
    <w:rsid w:val="00541948"/>
    <w:rsid w:val="00542061"/>
    <w:rsid w:val="005434FE"/>
    <w:rsid w:val="0054355F"/>
    <w:rsid w:val="00543A71"/>
    <w:rsid w:val="0054431D"/>
    <w:rsid w:val="00544762"/>
    <w:rsid w:val="00544AB5"/>
    <w:rsid w:val="00545B1C"/>
    <w:rsid w:val="00546AE3"/>
    <w:rsid w:val="00547191"/>
    <w:rsid w:val="00547736"/>
    <w:rsid w:val="0054793C"/>
    <w:rsid w:val="00547ECF"/>
    <w:rsid w:val="005502FD"/>
    <w:rsid w:val="00551E68"/>
    <w:rsid w:val="00554159"/>
    <w:rsid w:val="0055452B"/>
    <w:rsid w:val="005545F2"/>
    <w:rsid w:val="0055481C"/>
    <w:rsid w:val="0055482C"/>
    <w:rsid w:val="00554D8E"/>
    <w:rsid w:val="00555014"/>
    <w:rsid w:val="005552B4"/>
    <w:rsid w:val="005556B1"/>
    <w:rsid w:val="00555D15"/>
    <w:rsid w:val="00555F9D"/>
    <w:rsid w:val="00556119"/>
    <w:rsid w:val="0055639B"/>
    <w:rsid w:val="005567D8"/>
    <w:rsid w:val="005575BF"/>
    <w:rsid w:val="005575D7"/>
    <w:rsid w:val="00557D0D"/>
    <w:rsid w:val="005601AA"/>
    <w:rsid w:val="005606C6"/>
    <w:rsid w:val="005607CF"/>
    <w:rsid w:val="00561B54"/>
    <w:rsid w:val="00561FA2"/>
    <w:rsid w:val="00562377"/>
    <w:rsid w:val="00562739"/>
    <w:rsid w:val="005627E4"/>
    <w:rsid w:val="00562916"/>
    <w:rsid w:val="00563167"/>
    <w:rsid w:val="0056317E"/>
    <w:rsid w:val="00563303"/>
    <w:rsid w:val="00563551"/>
    <w:rsid w:val="0056389A"/>
    <w:rsid w:val="00563B62"/>
    <w:rsid w:val="00563FFB"/>
    <w:rsid w:val="00564793"/>
    <w:rsid w:val="00565A8B"/>
    <w:rsid w:val="00565D23"/>
    <w:rsid w:val="00566061"/>
    <w:rsid w:val="0056609B"/>
    <w:rsid w:val="005662C4"/>
    <w:rsid w:val="00566F57"/>
    <w:rsid w:val="00567DCE"/>
    <w:rsid w:val="00570824"/>
    <w:rsid w:val="00570B0D"/>
    <w:rsid w:val="00570EA4"/>
    <w:rsid w:val="005718DD"/>
    <w:rsid w:val="00571AE3"/>
    <w:rsid w:val="00571C9B"/>
    <w:rsid w:val="00572542"/>
    <w:rsid w:val="00573DEE"/>
    <w:rsid w:val="0057413E"/>
    <w:rsid w:val="00574492"/>
    <w:rsid w:val="005751DC"/>
    <w:rsid w:val="005752E0"/>
    <w:rsid w:val="005753E1"/>
    <w:rsid w:val="00575E86"/>
    <w:rsid w:val="005763AA"/>
    <w:rsid w:val="00576B05"/>
    <w:rsid w:val="00580059"/>
    <w:rsid w:val="005801D4"/>
    <w:rsid w:val="00580B57"/>
    <w:rsid w:val="005817D7"/>
    <w:rsid w:val="00581A38"/>
    <w:rsid w:val="00581C33"/>
    <w:rsid w:val="005826B5"/>
    <w:rsid w:val="0058325E"/>
    <w:rsid w:val="00583BCC"/>
    <w:rsid w:val="00583CFE"/>
    <w:rsid w:val="005842C5"/>
    <w:rsid w:val="0058435D"/>
    <w:rsid w:val="00584485"/>
    <w:rsid w:val="0058450C"/>
    <w:rsid w:val="005846C8"/>
    <w:rsid w:val="00584A9B"/>
    <w:rsid w:val="00584B52"/>
    <w:rsid w:val="005855BC"/>
    <w:rsid w:val="00585A75"/>
    <w:rsid w:val="00585C65"/>
    <w:rsid w:val="00585CB2"/>
    <w:rsid w:val="0058616F"/>
    <w:rsid w:val="0058648D"/>
    <w:rsid w:val="0058686D"/>
    <w:rsid w:val="00587646"/>
    <w:rsid w:val="00587C9C"/>
    <w:rsid w:val="00587DCE"/>
    <w:rsid w:val="005907CD"/>
    <w:rsid w:val="00590AF5"/>
    <w:rsid w:val="00590E9B"/>
    <w:rsid w:val="005918FC"/>
    <w:rsid w:val="005920CD"/>
    <w:rsid w:val="00592594"/>
    <w:rsid w:val="0059320F"/>
    <w:rsid w:val="00593473"/>
    <w:rsid w:val="00593DEC"/>
    <w:rsid w:val="005941B0"/>
    <w:rsid w:val="00594CC6"/>
    <w:rsid w:val="0059505B"/>
    <w:rsid w:val="00595395"/>
    <w:rsid w:val="005953F2"/>
    <w:rsid w:val="00595896"/>
    <w:rsid w:val="0059623A"/>
    <w:rsid w:val="005965EE"/>
    <w:rsid w:val="00596C3B"/>
    <w:rsid w:val="00597F53"/>
    <w:rsid w:val="005A09BD"/>
    <w:rsid w:val="005A1139"/>
    <w:rsid w:val="005A1763"/>
    <w:rsid w:val="005A1DC6"/>
    <w:rsid w:val="005A2259"/>
    <w:rsid w:val="005A2FC6"/>
    <w:rsid w:val="005A3023"/>
    <w:rsid w:val="005A3B5F"/>
    <w:rsid w:val="005A4411"/>
    <w:rsid w:val="005A47AA"/>
    <w:rsid w:val="005A4EDB"/>
    <w:rsid w:val="005A5112"/>
    <w:rsid w:val="005A55AA"/>
    <w:rsid w:val="005A5FB4"/>
    <w:rsid w:val="005A689B"/>
    <w:rsid w:val="005B0BFA"/>
    <w:rsid w:val="005B1110"/>
    <w:rsid w:val="005B12AB"/>
    <w:rsid w:val="005B1798"/>
    <w:rsid w:val="005B1D7C"/>
    <w:rsid w:val="005B24BB"/>
    <w:rsid w:val="005B287E"/>
    <w:rsid w:val="005B2D4A"/>
    <w:rsid w:val="005B3408"/>
    <w:rsid w:val="005B3528"/>
    <w:rsid w:val="005B37DF"/>
    <w:rsid w:val="005B55AA"/>
    <w:rsid w:val="005B722B"/>
    <w:rsid w:val="005C0653"/>
    <w:rsid w:val="005C131C"/>
    <w:rsid w:val="005C203A"/>
    <w:rsid w:val="005C23B6"/>
    <w:rsid w:val="005C2708"/>
    <w:rsid w:val="005C3431"/>
    <w:rsid w:val="005C3776"/>
    <w:rsid w:val="005C4058"/>
    <w:rsid w:val="005C4248"/>
    <w:rsid w:val="005C51C9"/>
    <w:rsid w:val="005C5518"/>
    <w:rsid w:val="005C56BD"/>
    <w:rsid w:val="005C73C6"/>
    <w:rsid w:val="005C76B7"/>
    <w:rsid w:val="005C7ECA"/>
    <w:rsid w:val="005D074F"/>
    <w:rsid w:val="005D0801"/>
    <w:rsid w:val="005D0C6A"/>
    <w:rsid w:val="005D1478"/>
    <w:rsid w:val="005D1723"/>
    <w:rsid w:val="005D1C44"/>
    <w:rsid w:val="005D24C9"/>
    <w:rsid w:val="005D2677"/>
    <w:rsid w:val="005D2F1B"/>
    <w:rsid w:val="005D30AF"/>
    <w:rsid w:val="005D372C"/>
    <w:rsid w:val="005D3EFF"/>
    <w:rsid w:val="005D41D2"/>
    <w:rsid w:val="005D4E40"/>
    <w:rsid w:val="005D5521"/>
    <w:rsid w:val="005D5C49"/>
    <w:rsid w:val="005D5DE6"/>
    <w:rsid w:val="005D62BB"/>
    <w:rsid w:val="005D632D"/>
    <w:rsid w:val="005D654D"/>
    <w:rsid w:val="005D66C4"/>
    <w:rsid w:val="005E1E81"/>
    <w:rsid w:val="005E1FC7"/>
    <w:rsid w:val="005E2072"/>
    <w:rsid w:val="005E2245"/>
    <w:rsid w:val="005E2547"/>
    <w:rsid w:val="005E3326"/>
    <w:rsid w:val="005E4124"/>
    <w:rsid w:val="005E5B30"/>
    <w:rsid w:val="005E5B33"/>
    <w:rsid w:val="005E75F3"/>
    <w:rsid w:val="005E78C0"/>
    <w:rsid w:val="005F012E"/>
    <w:rsid w:val="005F060F"/>
    <w:rsid w:val="005F07AE"/>
    <w:rsid w:val="005F0AC6"/>
    <w:rsid w:val="005F1BD2"/>
    <w:rsid w:val="005F2A67"/>
    <w:rsid w:val="005F322F"/>
    <w:rsid w:val="005F34BC"/>
    <w:rsid w:val="005F3697"/>
    <w:rsid w:val="005F38C2"/>
    <w:rsid w:val="005F3BAD"/>
    <w:rsid w:val="005F4159"/>
    <w:rsid w:val="005F44D7"/>
    <w:rsid w:val="005F4A5F"/>
    <w:rsid w:val="005F5B46"/>
    <w:rsid w:val="005F678A"/>
    <w:rsid w:val="005F6A83"/>
    <w:rsid w:val="006002C7"/>
    <w:rsid w:val="00600554"/>
    <w:rsid w:val="006009E2"/>
    <w:rsid w:val="00600BDB"/>
    <w:rsid w:val="00600C48"/>
    <w:rsid w:val="00600CEC"/>
    <w:rsid w:val="00601450"/>
    <w:rsid w:val="00601F70"/>
    <w:rsid w:val="006023E0"/>
    <w:rsid w:val="00602474"/>
    <w:rsid w:val="006025DB"/>
    <w:rsid w:val="00603350"/>
    <w:rsid w:val="0060351E"/>
    <w:rsid w:val="00603717"/>
    <w:rsid w:val="0060391A"/>
    <w:rsid w:val="00603DB4"/>
    <w:rsid w:val="00603E20"/>
    <w:rsid w:val="0060402B"/>
    <w:rsid w:val="00604F7C"/>
    <w:rsid w:val="0060616E"/>
    <w:rsid w:val="006062A2"/>
    <w:rsid w:val="006065B6"/>
    <w:rsid w:val="00606C16"/>
    <w:rsid w:val="00606FFC"/>
    <w:rsid w:val="006100F3"/>
    <w:rsid w:val="0061016E"/>
    <w:rsid w:val="0061023C"/>
    <w:rsid w:val="0061066E"/>
    <w:rsid w:val="0061156E"/>
    <w:rsid w:val="00611E08"/>
    <w:rsid w:val="00612289"/>
    <w:rsid w:val="00612534"/>
    <w:rsid w:val="006128D7"/>
    <w:rsid w:val="0061342F"/>
    <w:rsid w:val="00614CC6"/>
    <w:rsid w:val="00615FEF"/>
    <w:rsid w:val="00616C99"/>
    <w:rsid w:val="00617950"/>
    <w:rsid w:val="006206DA"/>
    <w:rsid w:val="00620A2A"/>
    <w:rsid w:val="00620C68"/>
    <w:rsid w:val="006217F7"/>
    <w:rsid w:val="00622248"/>
    <w:rsid w:val="0062271A"/>
    <w:rsid w:val="00622F95"/>
    <w:rsid w:val="00623015"/>
    <w:rsid w:val="0062384C"/>
    <w:rsid w:val="00623D21"/>
    <w:rsid w:val="00623EDD"/>
    <w:rsid w:val="00624A09"/>
    <w:rsid w:val="00624E22"/>
    <w:rsid w:val="006252FF"/>
    <w:rsid w:val="00625741"/>
    <w:rsid w:val="00625C70"/>
    <w:rsid w:val="0062609C"/>
    <w:rsid w:val="0062648D"/>
    <w:rsid w:val="00626729"/>
    <w:rsid w:val="00626DBE"/>
    <w:rsid w:val="00627174"/>
    <w:rsid w:val="006274D9"/>
    <w:rsid w:val="0062750E"/>
    <w:rsid w:val="006301F8"/>
    <w:rsid w:val="00630530"/>
    <w:rsid w:val="00630A98"/>
    <w:rsid w:val="00630D62"/>
    <w:rsid w:val="00631598"/>
    <w:rsid w:val="00631966"/>
    <w:rsid w:val="00632665"/>
    <w:rsid w:val="0063313F"/>
    <w:rsid w:val="00633C37"/>
    <w:rsid w:val="00634190"/>
    <w:rsid w:val="006356B2"/>
    <w:rsid w:val="00635F69"/>
    <w:rsid w:val="00635F6F"/>
    <w:rsid w:val="006372FE"/>
    <w:rsid w:val="0063755F"/>
    <w:rsid w:val="0063762C"/>
    <w:rsid w:val="0063769D"/>
    <w:rsid w:val="006377D1"/>
    <w:rsid w:val="006405F3"/>
    <w:rsid w:val="00640BA7"/>
    <w:rsid w:val="00641C1B"/>
    <w:rsid w:val="00641D98"/>
    <w:rsid w:val="00641F78"/>
    <w:rsid w:val="006422ED"/>
    <w:rsid w:val="00642E9B"/>
    <w:rsid w:val="00643062"/>
    <w:rsid w:val="00643258"/>
    <w:rsid w:val="00643ACA"/>
    <w:rsid w:val="00643C8D"/>
    <w:rsid w:val="006445B9"/>
    <w:rsid w:val="006445BC"/>
    <w:rsid w:val="0064474F"/>
    <w:rsid w:val="00644BC5"/>
    <w:rsid w:val="00644F0D"/>
    <w:rsid w:val="00645CAB"/>
    <w:rsid w:val="00645CDF"/>
    <w:rsid w:val="00647882"/>
    <w:rsid w:val="006502D5"/>
    <w:rsid w:val="00650565"/>
    <w:rsid w:val="00650D91"/>
    <w:rsid w:val="00650FDF"/>
    <w:rsid w:val="00651752"/>
    <w:rsid w:val="00651E37"/>
    <w:rsid w:val="006522A9"/>
    <w:rsid w:val="006527E8"/>
    <w:rsid w:val="00652B94"/>
    <w:rsid w:val="00652D47"/>
    <w:rsid w:val="006530F3"/>
    <w:rsid w:val="006540E7"/>
    <w:rsid w:val="00654431"/>
    <w:rsid w:val="006544C2"/>
    <w:rsid w:val="00654B3C"/>
    <w:rsid w:val="00654D41"/>
    <w:rsid w:val="00655080"/>
    <w:rsid w:val="00656385"/>
    <w:rsid w:val="006567E6"/>
    <w:rsid w:val="0065736A"/>
    <w:rsid w:val="00657917"/>
    <w:rsid w:val="006602A1"/>
    <w:rsid w:val="0066065B"/>
    <w:rsid w:val="0066112B"/>
    <w:rsid w:val="00661AAF"/>
    <w:rsid w:val="00661ECD"/>
    <w:rsid w:val="00662369"/>
    <w:rsid w:val="0066275B"/>
    <w:rsid w:val="00662E5E"/>
    <w:rsid w:val="00663197"/>
    <w:rsid w:val="006631AA"/>
    <w:rsid w:val="00663BE1"/>
    <w:rsid w:val="00664226"/>
    <w:rsid w:val="0066431B"/>
    <w:rsid w:val="00664ADE"/>
    <w:rsid w:val="00664E79"/>
    <w:rsid w:val="0066588E"/>
    <w:rsid w:val="00665AE8"/>
    <w:rsid w:val="0066600E"/>
    <w:rsid w:val="00666925"/>
    <w:rsid w:val="00666A04"/>
    <w:rsid w:val="00666FC7"/>
    <w:rsid w:val="0067113A"/>
    <w:rsid w:val="00671902"/>
    <w:rsid w:val="00671ADB"/>
    <w:rsid w:val="0067243F"/>
    <w:rsid w:val="006729C9"/>
    <w:rsid w:val="00673917"/>
    <w:rsid w:val="0067418F"/>
    <w:rsid w:val="006745B5"/>
    <w:rsid w:val="006747D3"/>
    <w:rsid w:val="0067490F"/>
    <w:rsid w:val="00675617"/>
    <w:rsid w:val="00675A36"/>
    <w:rsid w:val="00676128"/>
    <w:rsid w:val="006764CA"/>
    <w:rsid w:val="006776FB"/>
    <w:rsid w:val="006778E4"/>
    <w:rsid w:val="00677BD2"/>
    <w:rsid w:val="00680496"/>
    <w:rsid w:val="00680BD6"/>
    <w:rsid w:val="00680ECC"/>
    <w:rsid w:val="00681B1D"/>
    <w:rsid w:val="00681EFF"/>
    <w:rsid w:val="00683342"/>
    <w:rsid w:val="006839F1"/>
    <w:rsid w:val="00683B14"/>
    <w:rsid w:val="00684084"/>
    <w:rsid w:val="0068412C"/>
    <w:rsid w:val="006841F0"/>
    <w:rsid w:val="00684BED"/>
    <w:rsid w:val="00686E45"/>
    <w:rsid w:val="00686E6E"/>
    <w:rsid w:val="00686F4B"/>
    <w:rsid w:val="00687585"/>
    <w:rsid w:val="006875BB"/>
    <w:rsid w:val="00687694"/>
    <w:rsid w:val="006879DC"/>
    <w:rsid w:val="00687C27"/>
    <w:rsid w:val="00687E88"/>
    <w:rsid w:val="00690C05"/>
    <w:rsid w:val="00691856"/>
    <w:rsid w:val="006923A0"/>
    <w:rsid w:val="00692434"/>
    <w:rsid w:val="006927D9"/>
    <w:rsid w:val="00693514"/>
    <w:rsid w:val="0069438B"/>
    <w:rsid w:val="006948C3"/>
    <w:rsid w:val="00694C60"/>
    <w:rsid w:val="00694F22"/>
    <w:rsid w:val="00695897"/>
    <w:rsid w:val="00695B08"/>
    <w:rsid w:val="00695F60"/>
    <w:rsid w:val="00695FE2"/>
    <w:rsid w:val="00696831"/>
    <w:rsid w:val="00697423"/>
    <w:rsid w:val="00697C91"/>
    <w:rsid w:val="006A04CA"/>
    <w:rsid w:val="006A0BFC"/>
    <w:rsid w:val="006A1022"/>
    <w:rsid w:val="006A14DB"/>
    <w:rsid w:val="006A1A39"/>
    <w:rsid w:val="006A239B"/>
    <w:rsid w:val="006A2524"/>
    <w:rsid w:val="006A26AB"/>
    <w:rsid w:val="006A2A6B"/>
    <w:rsid w:val="006A2F3A"/>
    <w:rsid w:val="006A320B"/>
    <w:rsid w:val="006A3543"/>
    <w:rsid w:val="006A3F75"/>
    <w:rsid w:val="006A4499"/>
    <w:rsid w:val="006A4554"/>
    <w:rsid w:val="006A5CB7"/>
    <w:rsid w:val="006A6C57"/>
    <w:rsid w:val="006A706E"/>
    <w:rsid w:val="006A7856"/>
    <w:rsid w:val="006A7BC5"/>
    <w:rsid w:val="006A7C96"/>
    <w:rsid w:val="006B0B96"/>
    <w:rsid w:val="006B1A7D"/>
    <w:rsid w:val="006B20A7"/>
    <w:rsid w:val="006B3394"/>
    <w:rsid w:val="006B3487"/>
    <w:rsid w:val="006B36F6"/>
    <w:rsid w:val="006B3930"/>
    <w:rsid w:val="006B3AB9"/>
    <w:rsid w:val="006B4408"/>
    <w:rsid w:val="006B4E76"/>
    <w:rsid w:val="006B4F34"/>
    <w:rsid w:val="006B509E"/>
    <w:rsid w:val="006B5381"/>
    <w:rsid w:val="006B5576"/>
    <w:rsid w:val="006B647E"/>
    <w:rsid w:val="006B6599"/>
    <w:rsid w:val="006B6B54"/>
    <w:rsid w:val="006B7256"/>
    <w:rsid w:val="006B7A88"/>
    <w:rsid w:val="006C0166"/>
    <w:rsid w:val="006C029C"/>
    <w:rsid w:val="006C02D9"/>
    <w:rsid w:val="006C04F3"/>
    <w:rsid w:val="006C06E5"/>
    <w:rsid w:val="006C0AD8"/>
    <w:rsid w:val="006C0B60"/>
    <w:rsid w:val="006C12D2"/>
    <w:rsid w:val="006C155E"/>
    <w:rsid w:val="006C1EE0"/>
    <w:rsid w:val="006C23AB"/>
    <w:rsid w:val="006C2966"/>
    <w:rsid w:val="006C2EC3"/>
    <w:rsid w:val="006C2FEF"/>
    <w:rsid w:val="006C3532"/>
    <w:rsid w:val="006C362E"/>
    <w:rsid w:val="006C3C4E"/>
    <w:rsid w:val="006C4BE7"/>
    <w:rsid w:val="006C4E3A"/>
    <w:rsid w:val="006C5BA4"/>
    <w:rsid w:val="006C6155"/>
    <w:rsid w:val="006C6D12"/>
    <w:rsid w:val="006C7528"/>
    <w:rsid w:val="006C7AA2"/>
    <w:rsid w:val="006D0C92"/>
    <w:rsid w:val="006D0E24"/>
    <w:rsid w:val="006D147F"/>
    <w:rsid w:val="006D1AA9"/>
    <w:rsid w:val="006D1DF2"/>
    <w:rsid w:val="006D1E6F"/>
    <w:rsid w:val="006D1EDA"/>
    <w:rsid w:val="006D1F19"/>
    <w:rsid w:val="006D2D2F"/>
    <w:rsid w:val="006D2D6C"/>
    <w:rsid w:val="006D326A"/>
    <w:rsid w:val="006D3AD1"/>
    <w:rsid w:val="006D3B67"/>
    <w:rsid w:val="006D3BF8"/>
    <w:rsid w:val="006D401D"/>
    <w:rsid w:val="006D4543"/>
    <w:rsid w:val="006D46DA"/>
    <w:rsid w:val="006D5265"/>
    <w:rsid w:val="006D53E2"/>
    <w:rsid w:val="006D56C9"/>
    <w:rsid w:val="006D588B"/>
    <w:rsid w:val="006D6139"/>
    <w:rsid w:val="006D6354"/>
    <w:rsid w:val="006D67BA"/>
    <w:rsid w:val="006D698F"/>
    <w:rsid w:val="006E081F"/>
    <w:rsid w:val="006E0E34"/>
    <w:rsid w:val="006E0F58"/>
    <w:rsid w:val="006E1208"/>
    <w:rsid w:val="006E1A54"/>
    <w:rsid w:val="006E1B31"/>
    <w:rsid w:val="006E1B59"/>
    <w:rsid w:val="006E1C7A"/>
    <w:rsid w:val="006E1F43"/>
    <w:rsid w:val="006E2429"/>
    <w:rsid w:val="006E2756"/>
    <w:rsid w:val="006E3186"/>
    <w:rsid w:val="006E3B64"/>
    <w:rsid w:val="006E4478"/>
    <w:rsid w:val="006E59FA"/>
    <w:rsid w:val="006E5A01"/>
    <w:rsid w:val="006E5AE9"/>
    <w:rsid w:val="006E5CDE"/>
    <w:rsid w:val="006E6897"/>
    <w:rsid w:val="006E68BA"/>
    <w:rsid w:val="006F0C3E"/>
    <w:rsid w:val="006F0F4B"/>
    <w:rsid w:val="006F0FD1"/>
    <w:rsid w:val="006F1639"/>
    <w:rsid w:val="006F232B"/>
    <w:rsid w:val="006F277B"/>
    <w:rsid w:val="006F289C"/>
    <w:rsid w:val="006F2F35"/>
    <w:rsid w:val="006F38A6"/>
    <w:rsid w:val="006F3C98"/>
    <w:rsid w:val="006F43F9"/>
    <w:rsid w:val="006F447A"/>
    <w:rsid w:val="006F4B60"/>
    <w:rsid w:val="006F4F9C"/>
    <w:rsid w:val="006F55BC"/>
    <w:rsid w:val="006F55C1"/>
    <w:rsid w:val="006F57E9"/>
    <w:rsid w:val="006F5CF1"/>
    <w:rsid w:val="006F6D80"/>
    <w:rsid w:val="006F6E75"/>
    <w:rsid w:val="006F770C"/>
    <w:rsid w:val="006F7E85"/>
    <w:rsid w:val="007000BE"/>
    <w:rsid w:val="0070070C"/>
    <w:rsid w:val="0070104E"/>
    <w:rsid w:val="00701EBB"/>
    <w:rsid w:val="0070261C"/>
    <w:rsid w:val="00702624"/>
    <w:rsid w:val="00702C6F"/>
    <w:rsid w:val="0070317D"/>
    <w:rsid w:val="0070396D"/>
    <w:rsid w:val="00703C2C"/>
    <w:rsid w:val="00703EE7"/>
    <w:rsid w:val="007044C7"/>
    <w:rsid w:val="00704675"/>
    <w:rsid w:val="007046C5"/>
    <w:rsid w:val="007048DC"/>
    <w:rsid w:val="00704DCD"/>
    <w:rsid w:val="00705E95"/>
    <w:rsid w:val="00706266"/>
    <w:rsid w:val="0070721A"/>
    <w:rsid w:val="007073A6"/>
    <w:rsid w:val="0070760E"/>
    <w:rsid w:val="00707ABB"/>
    <w:rsid w:val="00707C92"/>
    <w:rsid w:val="00707F11"/>
    <w:rsid w:val="00710032"/>
    <w:rsid w:val="007106A5"/>
    <w:rsid w:val="00710811"/>
    <w:rsid w:val="007109F9"/>
    <w:rsid w:val="00710CBB"/>
    <w:rsid w:val="00710DFD"/>
    <w:rsid w:val="007110D1"/>
    <w:rsid w:val="0071178C"/>
    <w:rsid w:val="00711E23"/>
    <w:rsid w:val="00713047"/>
    <w:rsid w:val="007136C2"/>
    <w:rsid w:val="007138C2"/>
    <w:rsid w:val="00714A3D"/>
    <w:rsid w:val="00714A5C"/>
    <w:rsid w:val="00714B7D"/>
    <w:rsid w:val="00715071"/>
    <w:rsid w:val="007151FC"/>
    <w:rsid w:val="007157CA"/>
    <w:rsid w:val="00715DBA"/>
    <w:rsid w:val="0071656F"/>
    <w:rsid w:val="0071696A"/>
    <w:rsid w:val="00716DDC"/>
    <w:rsid w:val="007171A4"/>
    <w:rsid w:val="00717868"/>
    <w:rsid w:val="00722C53"/>
    <w:rsid w:val="00722D54"/>
    <w:rsid w:val="00722F25"/>
    <w:rsid w:val="007237DC"/>
    <w:rsid w:val="00724626"/>
    <w:rsid w:val="00724E15"/>
    <w:rsid w:val="00725156"/>
    <w:rsid w:val="00725999"/>
    <w:rsid w:val="00725F28"/>
    <w:rsid w:val="0072605A"/>
    <w:rsid w:val="00726498"/>
    <w:rsid w:val="00726A28"/>
    <w:rsid w:val="007303E2"/>
    <w:rsid w:val="00730DE5"/>
    <w:rsid w:val="00731499"/>
    <w:rsid w:val="00731840"/>
    <w:rsid w:val="00731A13"/>
    <w:rsid w:val="00731B46"/>
    <w:rsid w:val="00731FD0"/>
    <w:rsid w:val="00732B84"/>
    <w:rsid w:val="00732FE6"/>
    <w:rsid w:val="0073374E"/>
    <w:rsid w:val="00733B22"/>
    <w:rsid w:val="00733E7F"/>
    <w:rsid w:val="0073454D"/>
    <w:rsid w:val="00734928"/>
    <w:rsid w:val="007349E0"/>
    <w:rsid w:val="007353A6"/>
    <w:rsid w:val="007366E1"/>
    <w:rsid w:val="00736EAB"/>
    <w:rsid w:val="00737599"/>
    <w:rsid w:val="00737FEA"/>
    <w:rsid w:val="0074071D"/>
    <w:rsid w:val="0074079C"/>
    <w:rsid w:val="00740965"/>
    <w:rsid w:val="00740990"/>
    <w:rsid w:val="00741BE1"/>
    <w:rsid w:val="007427E2"/>
    <w:rsid w:val="00742D7F"/>
    <w:rsid w:val="00742F92"/>
    <w:rsid w:val="0074461D"/>
    <w:rsid w:val="007455AC"/>
    <w:rsid w:val="007464DA"/>
    <w:rsid w:val="00747511"/>
    <w:rsid w:val="00747520"/>
    <w:rsid w:val="007501CA"/>
    <w:rsid w:val="007502C9"/>
    <w:rsid w:val="007504D6"/>
    <w:rsid w:val="0075057D"/>
    <w:rsid w:val="00750DA7"/>
    <w:rsid w:val="00751043"/>
    <w:rsid w:val="007513E4"/>
    <w:rsid w:val="0075144C"/>
    <w:rsid w:val="007514DE"/>
    <w:rsid w:val="00751E01"/>
    <w:rsid w:val="00752A15"/>
    <w:rsid w:val="00753EF1"/>
    <w:rsid w:val="007545E5"/>
    <w:rsid w:val="00755C81"/>
    <w:rsid w:val="00755D68"/>
    <w:rsid w:val="007562F6"/>
    <w:rsid w:val="007566A2"/>
    <w:rsid w:val="00756975"/>
    <w:rsid w:val="00756ACA"/>
    <w:rsid w:val="00756D20"/>
    <w:rsid w:val="0075712A"/>
    <w:rsid w:val="00757F2F"/>
    <w:rsid w:val="0076007B"/>
    <w:rsid w:val="0076028D"/>
    <w:rsid w:val="00760448"/>
    <w:rsid w:val="0076057D"/>
    <w:rsid w:val="007606C7"/>
    <w:rsid w:val="00760806"/>
    <w:rsid w:val="0076080D"/>
    <w:rsid w:val="00760F80"/>
    <w:rsid w:val="00761890"/>
    <w:rsid w:val="007618C8"/>
    <w:rsid w:val="00761A70"/>
    <w:rsid w:val="00761CF1"/>
    <w:rsid w:val="007627FA"/>
    <w:rsid w:val="007628D0"/>
    <w:rsid w:val="00762AEB"/>
    <w:rsid w:val="00762E48"/>
    <w:rsid w:val="00764FF8"/>
    <w:rsid w:val="00765D20"/>
    <w:rsid w:val="00765FEF"/>
    <w:rsid w:val="0076609D"/>
    <w:rsid w:val="007660A7"/>
    <w:rsid w:val="00766568"/>
    <w:rsid w:val="0076672A"/>
    <w:rsid w:val="007667B1"/>
    <w:rsid w:val="007668E3"/>
    <w:rsid w:val="007669CA"/>
    <w:rsid w:val="00766D87"/>
    <w:rsid w:val="007672DE"/>
    <w:rsid w:val="00767D5A"/>
    <w:rsid w:val="00767D5E"/>
    <w:rsid w:val="00770411"/>
    <w:rsid w:val="007708A7"/>
    <w:rsid w:val="00771F0D"/>
    <w:rsid w:val="00772197"/>
    <w:rsid w:val="00772A87"/>
    <w:rsid w:val="00772AE4"/>
    <w:rsid w:val="007736F0"/>
    <w:rsid w:val="00773DF9"/>
    <w:rsid w:val="007740F5"/>
    <w:rsid w:val="00774637"/>
    <w:rsid w:val="00775104"/>
    <w:rsid w:val="007758A6"/>
    <w:rsid w:val="00775A00"/>
    <w:rsid w:val="0077607D"/>
    <w:rsid w:val="00776AF0"/>
    <w:rsid w:val="00776D18"/>
    <w:rsid w:val="00776D70"/>
    <w:rsid w:val="00776E55"/>
    <w:rsid w:val="0077785A"/>
    <w:rsid w:val="00780021"/>
    <w:rsid w:val="00780877"/>
    <w:rsid w:val="00780B9C"/>
    <w:rsid w:val="007812EC"/>
    <w:rsid w:val="00781811"/>
    <w:rsid w:val="00781AAE"/>
    <w:rsid w:val="00781C14"/>
    <w:rsid w:val="00782158"/>
    <w:rsid w:val="00782BC1"/>
    <w:rsid w:val="0078316D"/>
    <w:rsid w:val="007834B9"/>
    <w:rsid w:val="0078378D"/>
    <w:rsid w:val="007837A3"/>
    <w:rsid w:val="00783BDA"/>
    <w:rsid w:val="007840C3"/>
    <w:rsid w:val="007846D1"/>
    <w:rsid w:val="007847AD"/>
    <w:rsid w:val="00784BA5"/>
    <w:rsid w:val="00784E66"/>
    <w:rsid w:val="0078544C"/>
    <w:rsid w:val="007854FF"/>
    <w:rsid w:val="00785A07"/>
    <w:rsid w:val="00785FC7"/>
    <w:rsid w:val="0078654B"/>
    <w:rsid w:val="0078663B"/>
    <w:rsid w:val="007866C9"/>
    <w:rsid w:val="00786AA5"/>
    <w:rsid w:val="00786AEE"/>
    <w:rsid w:val="00786C79"/>
    <w:rsid w:val="00787238"/>
    <w:rsid w:val="00787DE2"/>
    <w:rsid w:val="007908EB"/>
    <w:rsid w:val="00791AB7"/>
    <w:rsid w:val="0079347D"/>
    <w:rsid w:val="007946CC"/>
    <w:rsid w:val="007955C1"/>
    <w:rsid w:val="007960B0"/>
    <w:rsid w:val="00796A5E"/>
    <w:rsid w:val="00797567"/>
    <w:rsid w:val="00797E8C"/>
    <w:rsid w:val="00797F7E"/>
    <w:rsid w:val="007A0018"/>
    <w:rsid w:val="007A0173"/>
    <w:rsid w:val="007A0611"/>
    <w:rsid w:val="007A0A17"/>
    <w:rsid w:val="007A1019"/>
    <w:rsid w:val="007A104F"/>
    <w:rsid w:val="007A1AFA"/>
    <w:rsid w:val="007A1B55"/>
    <w:rsid w:val="007A2AB8"/>
    <w:rsid w:val="007A343B"/>
    <w:rsid w:val="007A36A1"/>
    <w:rsid w:val="007A39F8"/>
    <w:rsid w:val="007A3B36"/>
    <w:rsid w:val="007A457B"/>
    <w:rsid w:val="007A4953"/>
    <w:rsid w:val="007A4BA1"/>
    <w:rsid w:val="007A4E70"/>
    <w:rsid w:val="007A532A"/>
    <w:rsid w:val="007A54F1"/>
    <w:rsid w:val="007A58C6"/>
    <w:rsid w:val="007A5A19"/>
    <w:rsid w:val="007A5F7A"/>
    <w:rsid w:val="007A66E4"/>
    <w:rsid w:val="007A6824"/>
    <w:rsid w:val="007A6D7D"/>
    <w:rsid w:val="007A7034"/>
    <w:rsid w:val="007A7325"/>
    <w:rsid w:val="007A7DC0"/>
    <w:rsid w:val="007B0283"/>
    <w:rsid w:val="007B03FF"/>
    <w:rsid w:val="007B0490"/>
    <w:rsid w:val="007B05DF"/>
    <w:rsid w:val="007B0BE5"/>
    <w:rsid w:val="007B17C9"/>
    <w:rsid w:val="007B1972"/>
    <w:rsid w:val="007B2119"/>
    <w:rsid w:val="007B2C0D"/>
    <w:rsid w:val="007B3A67"/>
    <w:rsid w:val="007B4332"/>
    <w:rsid w:val="007B4910"/>
    <w:rsid w:val="007B598F"/>
    <w:rsid w:val="007B643E"/>
    <w:rsid w:val="007B7319"/>
    <w:rsid w:val="007B74BA"/>
    <w:rsid w:val="007B79FB"/>
    <w:rsid w:val="007C0E1C"/>
    <w:rsid w:val="007C0E7B"/>
    <w:rsid w:val="007C11FD"/>
    <w:rsid w:val="007C16D5"/>
    <w:rsid w:val="007C17FC"/>
    <w:rsid w:val="007C1ACE"/>
    <w:rsid w:val="007C2147"/>
    <w:rsid w:val="007C28E8"/>
    <w:rsid w:val="007C2D00"/>
    <w:rsid w:val="007C303B"/>
    <w:rsid w:val="007C3680"/>
    <w:rsid w:val="007C3E94"/>
    <w:rsid w:val="007C40B2"/>
    <w:rsid w:val="007C49DE"/>
    <w:rsid w:val="007C4A7B"/>
    <w:rsid w:val="007C773F"/>
    <w:rsid w:val="007D0706"/>
    <w:rsid w:val="007D096D"/>
    <w:rsid w:val="007D0B90"/>
    <w:rsid w:val="007D17FD"/>
    <w:rsid w:val="007D1A4F"/>
    <w:rsid w:val="007D1BD8"/>
    <w:rsid w:val="007D1C4F"/>
    <w:rsid w:val="007D2051"/>
    <w:rsid w:val="007D2280"/>
    <w:rsid w:val="007D28D0"/>
    <w:rsid w:val="007D2AAC"/>
    <w:rsid w:val="007D3A07"/>
    <w:rsid w:val="007D3CDC"/>
    <w:rsid w:val="007D4C0F"/>
    <w:rsid w:val="007D4C2D"/>
    <w:rsid w:val="007D4C59"/>
    <w:rsid w:val="007D5149"/>
    <w:rsid w:val="007D51D0"/>
    <w:rsid w:val="007D6897"/>
    <w:rsid w:val="007D6F0E"/>
    <w:rsid w:val="007D701A"/>
    <w:rsid w:val="007D77A4"/>
    <w:rsid w:val="007D7862"/>
    <w:rsid w:val="007D7B46"/>
    <w:rsid w:val="007D7B4B"/>
    <w:rsid w:val="007D7EEE"/>
    <w:rsid w:val="007E0109"/>
    <w:rsid w:val="007E01F7"/>
    <w:rsid w:val="007E0967"/>
    <w:rsid w:val="007E1312"/>
    <w:rsid w:val="007E2803"/>
    <w:rsid w:val="007E37BC"/>
    <w:rsid w:val="007E3F5B"/>
    <w:rsid w:val="007E40EC"/>
    <w:rsid w:val="007E4634"/>
    <w:rsid w:val="007E4B19"/>
    <w:rsid w:val="007E4F95"/>
    <w:rsid w:val="007E55AC"/>
    <w:rsid w:val="007E60AA"/>
    <w:rsid w:val="007E70D8"/>
    <w:rsid w:val="007E7A50"/>
    <w:rsid w:val="007E7B7F"/>
    <w:rsid w:val="007E7D0B"/>
    <w:rsid w:val="007F022C"/>
    <w:rsid w:val="007F0627"/>
    <w:rsid w:val="007F078E"/>
    <w:rsid w:val="007F0A73"/>
    <w:rsid w:val="007F1268"/>
    <w:rsid w:val="007F1624"/>
    <w:rsid w:val="007F18AB"/>
    <w:rsid w:val="007F18F2"/>
    <w:rsid w:val="007F2438"/>
    <w:rsid w:val="007F297F"/>
    <w:rsid w:val="007F2B6F"/>
    <w:rsid w:val="007F372D"/>
    <w:rsid w:val="007F3939"/>
    <w:rsid w:val="007F393E"/>
    <w:rsid w:val="007F3B74"/>
    <w:rsid w:val="007F486A"/>
    <w:rsid w:val="007F5552"/>
    <w:rsid w:val="007F55A3"/>
    <w:rsid w:val="007F587F"/>
    <w:rsid w:val="007F5DE8"/>
    <w:rsid w:val="007F62BF"/>
    <w:rsid w:val="007F6599"/>
    <w:rsid w:val="007F6B29"/>
    <w:rsid w:val="007F7542"/>
    <w:rsid w:val="007F773B"/>
    <w:rsid w:val="007F77E7"/>
    <w:rsid w:val="00801908"/>
    <w:rsid w:val="0080244F"/>
    <w:rsid w:val="008027D8"/>
    <w:rsid w:val="008038CA"/>
    <w:rsid w:val="00803FA0"/>
    <w:rsid w:val="00804298"/>
    <w:rsid w:val="008042F1"/>
    <w:rsid w:val="00804998"/>
    <w:rsid w:val="00804C0C"/>
    <w:rsid w:val="00804D61"/>
    <w:rsid w:val="0080533F"/>
    <w:rsid w:val="008057A0"/>
    <w:rsid w:val="00806EB2"/>
    <w:rsid w:val="00806F60"/>
    <w:rsid w:val="008075A5"/>
    <w:rsid w:val="0080766B"/>
    <w:rsid w:val="00807CD2"/>
    <w:rsid w:val="008101CF"/>
    <w:rsid w:val="008113F2"/>
    <w:rsid w:val="00811595"/>
    <w:rsid w:val="00811AF4"/>
    <w:rsid w:val="00811B55"/>
    <w:rsid w:val="00813B47"/>
    <w:rsid w:val="00813EC7"/>
    <w:rsid w:val="0081448E"/>
    <w:rsid w:val="00814718"/>
    <w:rsid w:val="00815120"/>
    <w:rsid w:val="00815283"/>
    <w:rsid w:val="008158BF"/>
    <w:rsid w:val="00815991"/>
    <w:rsid w:val="0082003C"/>
    <w:rsid w:val="00820A77"/>
    <w:rsid w:val="00820FA2"/>
    <w:rsid w:val="008210E0"/>
    <w:rsid w:val="008215D6"/>
    <w:rsid w:val="008215DE"/>
    <w:rsid w:val="008218DD"/>
    <w:rsid w:val="00821C51"/>
    <w:rsid w:val="00821DFD"/>
    <w:rsid w:val="0082223B"/>
    <w:rsid w:val="00822470"/>
    <w:rsid w:val="00822A9D"/>
    <w:rsid w:val="00822AED"/>
    <w:rsid w:val="00823677"/>
    <w:rsid w:val="00823C48"/>
    <w:rsid w:val="00825389"/>
    <w:rsid w:val="00825C6F"/>
    <w:rsid w:val="0082632E"/>
    <w:rsid w:val="00827140"/>
    <w:rsid w:val="00827229"/>
    <w:rsid w:val="00830227"/>
    <w:rsid w:val="00830B2B"/>
    <w:rsid w:val="00830C70"/>
    <w:rsid w:val="008311E5"/>
    <w:rsid w:val="008311FA"/>
    <w:rsid w:val="00831660"/>
    <w:rsid w:val="00831D22"/>
    <w:rsid w:val="00831FC2"/>
    <w:rsid w:val="00832A2C"/>
    <w:rsid w:val="008337E9"/>
    <w:rsid w:val="008340FF"/>
    <w:rsid w:val="00834419"/>
    <w:rsid w:val="00834537"/>
    <w:rsid w:val="00834945"/>
    <w:rsid w:val="00834A89"/>
    <w:rsid w:val="00834AEB"/>
    <w:rsid w:val="00835590"/>
    <w:rsid w:val="00835CF8"/>
    <w:rsid w:val="00835EBA"/>
    <w:rsid w:val="00836024"/>
    <w:rsid w:val="008361D7"/>
    <w:rsid w:val="0083640B"/>
    <w:rsid w:val="00836485"/>
    <w:rsid w:val="00836525"/>
    <w:rsid w:val="008366F7"/>
    <w:rsid w:val="0083726E"/>
    <w:rsid w:val="008372C9"/>
    <w:rsid w:val="00837DD6"/>
    <w:rsid w:val="00837E43"/>
    <w:rsid w:val="00837F44"/>
    <w:rsid w:val="008400A1"/>
    <w:rsid w:val="008400CC"/>
    <w:rsid w:val="00840328"/>
    <w:rsid w:val="00840572"/>
    <w:rsid w:val="0084063E"/>
    <w:rsid w:val="00841D65"/>
    <w:rsid w:val="008428A9"/>
    <w:rsid w:val="00842AC6"/>
    <w:rsid w:val="00843647"/>
    <w:rsid w:val="008450B7"/>
    <w:rsid w:val="0084549A"/>
    <w:rsid w:val="00845E93"/>
    <w:rsid w:val="00846597"/>
    <w:rsid w:val="008468CA"/>
    <w:rsid w:val="00846AE0"/>
    <w:rsid w:val="00847099"/>
    <w:rsid w:val="0084711C"/>
    <w:rsid w:val="0084714E"/>
    <w:rsid w:val="00847AA4"/>
    <w:rsid w:val="0085001C"/>
    <w:rsid w:val="008502EE"/>
    <w:rsid w:val="008506F1"/>
    <w:rsid w:val="008514A5"/>
    <w:rsid w:val="0085196E"/>
    <w:rsid w:val="00851E75"/>
    <w:rsid w:val="008532EE"/>
    <w:rsid w:val="008532FA"/>
    <w:rsid w:val="008535FB"/>
    <w:rsid w:val="00855342"/>
    <w:rsid w:val="00855732"/>
    <w:rsid w:val="0085693C"/>
    <w:rsid w:val="00857284"/>
    <w:rsid w:val="00857302"/>
    <w:rsid w:val="008576DA"/>
    <w:rsid w:val="008576FC"/>
    <w:rsid w:val="00857C7F"/>
    <w:rsid w:val="00857E21"/>
    <w:rsid w:val="008600F6"/>
    <w:rsid w:val="0086023E"/>
    <w:rsid w:val="008604E2"/>
    <w:rsid w:val="008606F7"/>
    <w:rsid w:val="00860938"/>
    <w:rsid w:val="00860EC9"/>
    <w:rsid w:val="00861364"/>
    <w:rsid w:val="00861625"/>
    <w:rsid w:val="00861887"/>
    <w:rsid w:val="00861EFB"/>
    <w:rsid w:val="00862C7B"/>
    <w:rsid w:val="00863242"/>
    <w:rsid w:val="00863380"/>
    <w:rsid w:val="008636DF"/>
    <w:rsid w:val="00863CDB"/>
    <w:rsid w:val="00864351"/>
    <w:rsid w:val="00866928"/>
    <w:rsid w:val="00866D4C"/>
    <w:rsid w:val="0086708B"/>
    <w:rsid w:val="0086775C"/>
    <w:rsid w:val="0087132B"/>
    <w:rsid w:val="00871885"/>
    <w:rsid w:val="00871A85"/>
    <w:rsid w:val="00872336"/>
    <w:rsid w:val="00872CF6"/>
    <w:rsid w:val="008737E5"/>
    <w:rsid w:val="0087394F"/>
    <w:rsid w:val="00873EEA"/>
    <w:rsid w:val="0087458B"/>
    <w:rsid w:val="00874807"/>
    <w:rsid w:val="008751E3"/>
    <w:rsid w:val="00875AD5"/>
    <w:rsid w:val="0087620E"/>
    <w:rsid w:val="00876716"/>
    <w:rsid w:val="00877EEC"/>
    <w:rsid w:val="00877F75"/>
    <w:rsid w:val="00880093"/>
    <w:rsid w:val="008804BF"/>
    <w:rsid w:val="0088181C"/>
    <w:rsid w:val="00881C7D"/>
    <w:rsid w:val="008824E0"/>
    <w:rsid w:val="008828EB"/>
    <w:rsid w:val="00882FD8"/>
    <w:rsid w:val="00884AA3"/>
    <w:rsid w:val="00884BB5"/>
    <w:rsid w:val="00884D69"/>
    <w:rsid w:val="008859CC"/>
    <w:rsid w:val="00885BA4"/>
    <w:rsid w:val="00886F65"/>
    <w:rsid w:val="00887158"/>
    <w:rsid w:val="008873A6"/>
    <w:rsid w:val="008874E2"/>
    <w:rsid w:val="0088762B"/>
    <w:rsid w:val="00887849"/>
    <w:rsid w:val="00887DB6"/>
    <w:rsid w:val="00887E4B"/>
    <w:rsid w:val="00887EB6"/>
    <w:rsid w:val="00890082"/>
    <w:rsid w:val="00890736"/>
    <w:rsid w:val="00890E73"/>
    <w:rsid w:val="00890EB8"/>
    <w:rsid w:val="0089120A"/>
    <w:rsid w:val="00891393"/>
    <w:rsid w:val="00891F95"/>
    <w:rsid w:val="008921A7"/>
    <w:rsid w:val="00892675"/>
    <w:rsid w:val="008926A6"/>
    <w:rsid w:val="00892789"/>
    <w:rsid w:val="00892A85"/>
    <w:rsid w:val="00892AC9"/>
    <w:rsid w:val="00892B6E"/>
    <w:rsid w:val="0089313A"/>
    <w:rsid w:val="0089323F"/>
    <w:rsid w:val="00893A50"/>
    <w:rsid w:val="00893BF1"/>
    <w:rsid w:val="00893F14"/>
    <w:rsid w:val="00894410"/>
    <w:rsid w:val="00894B5B"/>
    <w:rsid w:val="00894D1F"/>
    <w:rsid w:val="00894D6E"/>
    <w:rsid w:val="008958C8"/>
    <w:rsid w:val="00895D25"/>
    <w:rsid w:val="00895D44"/>
    <w:rsid w:val="008965A2"/>
    <w:rsid w:val="008965CD"/>
    <w:rsid w:val="00897A87"/>
    <w:rsid w:val="008A033A"/>
    <w:rsid w:val="008A0728"/>
    <w:rsid w:val="008A15D7"/>
    <w:rsid w:val="008A15F8"/>
    <w:rsid w:val="008A16CB"/>
    <w:rsid w:val="008A1E2F"/>
    <w:rsid w:val="008A240E"/>
    <w:rsid w:val="008A3345"/>
    <w:rsid w:val="008A3C46"/>
    <w:rsid w:val="008A40D1"/>
    <w:rsid w:val="008A4C58"/>
    <w:rsid w:val="008A4DF2"/>
    <w:rsid w:val="008A54CD"/>
    <w:rsid w:val="008A6A1A"/>
    <w:rsid w:val="008A6A20"/>
    <w:rsid w:val="008A7843"/>
    <w:rsid w:val="008A7B2A"/>
    <w:rsid w:val="008A7C43"/>
    <w:rsid w:val="008B14BF"/>
    <w:rsid w:val="008B1D83"/>
    <w:rsid w:val="008B2348"/>
    <w:rsid w:val="008B360F"/>
    <w:rsid w:val="008B386E"/>
    <w:rsid w:val="008B3A9B"/>
    <w:rsid w:val="008B3CA6"/>
    <w:rsid w:val="008B4A2C"/>
    <w:rsid w:val="008B5CC8"/>
    <w:rsid w:val="008B6862"/>
    <w:rsid w:val="008B6D4D"/>
    <w:rsid w:val="008B7008"/>
    <w:rsid w:val="008B7770"/>
    <w:rsid w:val="008B7A0F"/>
    <w:rsid w:val="008B7ABE"/>
    <w:rsid w:val="008B7BA6"/>
    <w:rsid w:val="008C048B"/>
    <w:rsid w:val="008C073C"/>
    <w:rsid w:val="008C08D6"/>
    <w:rsid w:val="008C0C5E"/>
    <w:rsid w:val="008C0DD3"/>
    <w:rsid w:val="008C1D52"/>
    <w:rsid w:val="008C1F4B"/>
    <w:rsid w:val="008C2D69"/>
    <w:rsid w:val="008C30A4"/>
    <w:rsid w:val="008C35D1"/>
    <w:rsid w:val="008C3ABB"/>
    <w:rsid w:val="008C3B41"/>
    <w:rsid w:val="008C44F0"/>
    <w:rsid w:val="008C46F0"/>
    <w:rsid w:val="008C5409"/>
    <w:rsid w:val="008C5662"/>
    <w:rsid w:val="008C5F6B"/>
    <w:rsid w:val="008C6008"/>
    <w:rsid w:val="008C65AA"/>
    <w:rsid w:val="008C662B"/>
    <w:rsid w:val="008C6F68"/>
    <w:rsid w:val="008C7363"/>
    <w:rsid w:val="008D00B6"/>
    <w:rsid w:val="008D01A1"/>
    <w:rsid w:val="008D0285"/>
    <w:rsid w:val="008D0B60"/>
    <w:rsid w:val="008D0E23"/>
    <w:rsid w:val="008D173F"/>
    <w:rsid w:val="008D1920"/>
    <w:rsid w:val="008D1B80"/>
    <w:rsid w:val="008D2073"/>
    <w:rsid w:val="008D2556"/>
    <w:rsid w:val="008D32BD"/>
    <w:rsid w:val="008D3805"/>
    <w:rsid w:val="008D3CB5"/>
    <w:rsid w:val="008D4E46"/>
    <w:rsid w:val="008D5280"/>
    <w:rsid w:val="008D5C53"/>
    <w:rsid w:val="008D6B37"/>
    <w:rsid w:val="008D6BE8"/>
    <w:rsid w:val="008D7974"/>
    <w:rsid w:val="008D7AF1"/>
    <w:rsid w:val="008D7D79"/>
    <w:rsid w:val="008E0828"/>
    <w:rsid w:val="008E08CE"/>
    <w:rsid w:val="008E0AAA"/>
    <w:rsid w:val="008E1364"/>
    <w:rsid w:val="008E1529"/>
    <w:rsid w:val="008E1624"/>
    <w:rsid w:val="008E2679"/>
    <w:rsid w:val="008E268B"/>
    <w:rsid w:val="008E2DAA"/>
    <w:rsid w:val="008E2DE0"/>
    <w:rsid w:val="008E339B"/>
    <w:rsid w:val="008E3BAD"/>
    <w:rsid w:val="008E3CA1"/>
    <w:rsid w:val="008E630D"/>
    <w:rsid w:val="008E7099"/>
    <w:rsid w:val="008E7925"/>
    <w:rsid w:val="008F1362"/>
    <w:rsid w:val="008F16E6"/>
    <w:rsid w:val="008F20D2"/>
    <w:rsid w:val="008F350E"/>
    <w:rsid w:val="008F3809"/>
    <w:rsid w:val="008F43A9"/>
    <w:rsid w:val="008F44BC"/>
    <w:rsid w:val="008F4BEA"/>
    <w:rsid w:val="008F5020"/>
    <w:rsid w:val="008F5601"/>
    <w:rsid w:val="008F59C4"/>
    <w:rsid w:val="008F5D75"/>
    <w:rsid w:val="008F6061"/>
    <w:rsid w:val="008F6A5E"/>
    <w:rsid w:val="008F6AD4"/>
    <w:rsid w:val="008F6C09"/>
    <w:rsid w:val="008F6DB7"/>
    <w:rsid w:val="008F6EFB"/>
    <w:rsid w:val="008F7257"/>
    <w:rsid w:val="008F7AC0"/>
    <w:rsid w:val="009009F2"/>
    <w:rsid w:val="00900A17"/>
    <w:rsid w:val="00900B4F"/>
    <w:rsid w:val="0090154A"/>
    <w:rsid w:val="0090170C"/>
    <w:rsid w:val="00901DF0"/>
    <w:rsid w:val="00902217"/>
    <w:rsid w:val="0090230D"/>
    <w:rsid w:val="009023DE"/>
    <w:rsid w:val="009027F0"/>
    <w:rsid w:val="00902EA1"/>
    <w:rsid w:val="00903467"/>
    <w:rsid w:val="00903AFA"/>
    <w:rsid w:val="00903EFB"/>
    <w:rsid w:val="0090481C"/>
    <w:rsid w:val="00904CBD"/>
    <w:rsid w:val="00904F7C"/>
    <w:rsid w:val="009058C8"/>
    <w:rsid w:val="009060E2"/>
    <w:rsid w:val="009063F2"/>
    <w:rsid w:val="00906814"/>
    <w:rsid w:val="009069F5"/>
    <w:rsid w:val="00906F0B"/>
    <w:rsid w:val="00910284"/>
    <w:rsid w:val="00911264"/>
    <w:rsid w:val="0091192E"/>
    <w:rsid w:val="00912669"/>
    <w:rsid w:val="0091277A"/>
    <w:rsid w:val="009127EE"/>
    <w:rsid w:val="00912FB6"/>
    <w:rsid w:val="00913156"/>
    <w:rsid w:val="009133A5"/>
    <w:rsid w:val="00914C0C"/>
    <w:rsid w:val="00914E88"/>
    <w:rsid w:val="00915464"/>
    <w:rsid w:val="00915E54"/>
    <w:rsid w:val="009164D8"/>
    <w:rsid w:val="0091703A"/>
    <w:rsid w:val="009175E8"/>
    <w:rsid w:val="009176A3"/>
    <w:rsid w:val="00917CDF"/>
    <w:rsid w:val="0092051F"/>
    <w:rsid w:val="009207E9"/>
    <w:rsid w:val="0092186B"/>
    <w:rsid w:val="00922742"/>
    <w:rsid w:val="009227F3"/>
    <w:rsid w:val="0092300D"/>
    <w:rsid w:val="009238DF"/>
    <w:rsid w:val="0092598E"/>
    <w:rsid w:val="00925A3C"/>
    <w:rsid w:val="00925F23"/>
    <w:rsid w:val="0092635C"/>
    <w:rsid w:val="009265FF"/>
    <w:rsid w:val="00926B95"/>
    <w:rsid w:val="00927A04"/>
    <w:rsid w:val="00927A2E"/>
    <w:rsid w:val="0093036C"/>
    <w:rsid w:val="0093126B"/>
    <w:rsid w:val="009312DD"/>
    <w:rsid w:val="00931804"/>
    <w:rsid w:val="00932D60"/>
    <w:rsid w:val="00933349"/>
    <w:rsid w:val="00933454"/>
    <w:rsid w:val="009334ED"/>
    <w:rsid w:val="00933AFB"/>
    <w:rsid w:val="00934513"/>
    <w:rsid w:val="00935259"/>
    <w:rsid w:val="009355E5"/>
    <w:rsid w:val="00935A42"/>
    <w:rsid w:val="00936092"/>
    <w:rsid w:val="00937B21"/>
    <w:rsid w:val="00937DA3"/>
    <w:rsid w:val="00940193"/>
    <w:rsid w:val="009404BD"/>
    <w:rsid w:val="0094146A"/>
    <w:rsid w:val="0094150F"/>
    <w:rsid w:val="00941AAA"/>
    <w:rsid w:val="0094230E"/>
    <w:rsid w:val="00943207"/>
    <w:rsid w:val="009436D6"/>
    <w:rsid w:val="00943789"/>
    <w:rsid w:val="0094396E"/>
    <w:rsid w:val="009439A1"/>
    <w:rsid w:val="00943C8F"/>
    <w:rsid w:val="00943D31"/>
    <w:rsid w:val="00944ECC"/>
    <w:rsid w:val="0094511E"/>
    <w:rsid w:val="00945207"/>
    <w:rsid w:val="0094563C"/>
    <w:rsid w:val="009468A3"/>
    <w:rsid w:val="00946F4A"/>
    <w:rsid w:val="009479EC"/>
    <w:rsid w:val="00950AD7"/>
    <w:rsid w:val="00950B82"/>
    <w:rsid w:val="00950D54"/>
    <w:rsid w:val="00950EF3"/>
    <w:rsid w:val="009517C2"/>
    <w:rsid w:val="00951F8C"/>
    <w:rsid w:val="00951FBB"/>
    <w:rsid w:val="009529E4"/>
    <w:rsid w:val="009531D6"/>
    <w:rsid w:val="0095347B"/>
    <w:rsid w:val="00954139"/>
    <w:rsid w:val="00954555"/>
    <w:rsid w:val="00954DA6"/>
    <w:rsid w:val="009550BC"/>
    <w:rsid w:val="00955549"/>
    <w:rsid w:val="00955896"/>
    <w:rsid w:val="00955A4F"/>
    <w:rsid w:val="009566C9"/>
    <w:rsid w:val="009569DF"/>
    <w:rsid w:val="00956CEE"/>
    <w:rsid w:val="009571C7"/>
    <w:rsid w:val="00957ABB"/>
    <w:rsid w:val="00957EA1"/>
    <w:rsid w:val="00960642"/>
    <w:rsid w:val="00960BB0"/>
    <w:rsid w:val="009611E0"/>
    <w:rsid w:val="0096127C"/>
    <w:rsid w:val="009613A3"/>
    <w:rsid w:val="009615D6"/>
    <w:rsid w:val="009617BE"/>
    <w:rsid w:val="00961CB0"/>
    <w:rsid w:val="00961DCC"/>
    <w:rsid w:val="0096272A"/>
    <w:rsid w:val="00962924"/>
    <w:rsid w:val="00962D7C"/>
    <w:rsid w:val="00963060"/>
    <w:rsid w:val="009636EA"/>
    <w:rsid w:val="00963D58"/>
    <w:rsid w:val="00964051"/>
    <w:rsid w:val="00964610"/>
    <w:rsid w:val="00964D79"/>
    <w:rsid w:val="00965003"/>
    <w:rsid w:val="0096586A"/>
    <w:rsid w:val="00966273"/>
    <w:rsid w:val="00967060"/>
    <w:rsid w:val="009671F2"/>
    <w:rsid w:val="0096739E"/>
    <w:rsid w:val="009677F1"/>
    <w:rsid w:val="009678E9"/>
    <w:rsid w:val="0097018E"/>
    <w:rsid w:val="009705EE"/>
    <w:rsid w:val="00970E80"/>
    <w:rsid w:val="00971C7E"/>
    <w:rsid w:val="00972019"/>
    <w:rsid w:val="009725CB"/>
    <w:rsid w:val="00972664"/>
    <w:rsid w:val="00972969"/>
    <w:rsid w:val="00972FCB"/>
    <w:rsid w:val="00972FCD"/>
    <w:rsid w:val="00973271"/>
    <w:rsid w:val="00973F57"/>
    <w:rsid w:val="00974DA2"/>
    <w:rsid w:val="009750B2"/>
    <w:rsid w:val="00975600"/>
    <w:rsid w:val="00975645"/>
    <w:rsid w:val="00975778"/>
    <w:rsid w:val="00975FE8"/>
    <w:rsid w:val="009761A1"/>
    <w:rsid w:val="00976685"/>
    <w:rsid w:val="00976B05"/>
    <w:rsid w:val="00976CDF"/>
    <w:rsid w:val="00976D01"/>
    <w:rsid w:val="00976D8A"/>
    <w:rsid w:val="009801E9"/>
    <w:rsid w:val="0098071F"/>
    <w:rsid w:val="00980761"/>
    <w:rsid w:val="00981564"/>
    <w:rsid w:val="009817F4"/>
    <w:rsid w:val="00981AE6"/>
    <w:rsid w:val="0098253F"/>
    <w:rsid w:val="0098264A"/>
    <w:rsid w:val="0098367A"/>
    <w:rsid w:val="00983C52"/>
    <w:rsid w:val="00983EA8"/>
    <w:rsid w:val="00984629"/>
    <w:rsid w:val="00984899"/>
    <w:rsid w:val="00984939"/>
    <w:rsid w:val="00984C2F"/>
    <w:rsid w:val="00985383"/>
    <w:rsid w:val="009856BA"/>
    <w:rsid w:val="0098625D"/>
    <w:rsid w:val="00987234"/>
    <w:rsid w:val="009874D2"/>
    <w:rsid w:val="00987ACE"/>
    <w:rsid w:val="009904ED"/>
    <w:rsid w:val="0099189A"/>
    <w:rsid w:val="009925D3"/>
    <w:rsid w:val="00992678"/>
    <w:rsid w:val="009929D5"/>
    <w:rsid w:val="00992C45"/>
    <w:rsid w:val="009931CA"/>
    <w:rsid w:val="00993970"/>
    <w:rsid w:val="00993EAF"/>
    <w:rsid w:val="00993ED8"/>
    <w:rsid w:val="0099501D"/>
    <w:rsid w:val="00995DA4"/>
    <w:rsid w:val="00996174"/>
    <w:rsid w:val="00996DF1"/>
    <w:rsid w:val="00996FE9"/>
    <w:rsid w:val="00997F45"/>
    <w:rsid w:val="00997FD0"/>
    <w:rsid w:val="009A0452"/>
    <w:rsid w:val="009A1214"/>
    <w:rsid w:val="009A1219"/>
    <w:rsid w:val="009A173C"/>
    <w:rsid w:val="009A1999"/>
    <w:rsid w:val="009A25D6"/>
    <w:rsid w:val="009A2F19"/>
    <w:rsid w:val="009A362B"/>
    <w:rsid w:val="009A3B2E"/>
    <w:rsid w:val="009A4346"/>
    <w:rsid w:val="009A51FE"/>
    <w:rsid w:val="009A5276"/>
    <w:rsid w:val="009A65A1"/>
    <w:rsid w:val="009A7404"/>
    <w:rsid w:val="009A763C"/>
    <w:rsid w:val="009A7993"/>
    <w:rsid w:val="009A7BD0"/>
    <w:rsid w:val="009A7D67"/>
    <w:rsid w:val="009A7D9C"/>
    <w:rsid w:val="009B03D3"/>
    <w:rsid w:val="009B0C56"/>
    <w:rsid w:val="009B170A"/>
    <w:rsid w:val="009B17B1"/>
    <w:rsid w:val="009B19C0"/>
    <w:rsid w:val="009B1FFD"/>
    <w:rsid w:val="009B2042"/>
    <w:rsid w:val="009B204A"/>
    <w:rsid w:val="009B250F"/>
    <w:rsid w:val="009B32EB"/>
    <w:rsid w:val="009B375E"/>
    <w:rsid w:val="009B3879"/>
    <w:rsid w:val="009B3C82"/>
    <w:rsid w:val="009B4AAC"/>
    <w:rsid w:val="009B5016"/>
    <w:rsid w:val="009B5A5A"/>
    <w:rsid w:val="009B5CBD"/>
    <w:rsid w:val="009B5F66"/>
    <w:rsid w:val="009B6072"/>
    <w:rsid w:val="009B60B6"/>
    <w:rsid w:val="009B6578"/>
    <w:rsid w:val="009B68EF"/>
    <w:rsid w:val="009B6ECA"/>
    <w:rsid w:val="009B7AC2"/>
    <w:rsid w:val="009B7BF4"/>
    <w:rsid w:val="009C06D9"/>
    <w:rsid w:val="009C09E4"/>
    <w:rsid w:val="009C176C"/>
    <w:rsid w:val="009C1C12"/>
    <w:rsid w:val="009C2548"/>
    <w:rsid w:val="009C25FB"/>
    <w:rsid w:val="009C28D4"/>
    <w:rsid w:val="009C2C80"/>
    <w:rsid w:val="009C3821"/>
    <w:rsid w:val="009C453D"/>
    <w:rsid w:val="009C4754"/>
    <w:rsid w:val="009C4D3A"/>
    <w:rsid w:val="009C65C8"/>
    <w:rsid w:val="009C6661"/>
    <w:rsid w:val="009C67A6"/>
    <w:rsid w:val="009C75AD"/>
    <w:rsid w:val="009C79ED"/>
    <w:rsid w:val="009C7ABF"/>
    <w:rsid w:val="009C7E1D"/>
    <w:rsid w:val="009C7E47"/>
    <w:rsid w:val="009C7E8E"/>
    <w:rsid w:val="009D013C"/>
    <w:rsid w:val="009D09E5"/>
    <w:rsid w:val="009D0A20"/>
    <w:rsid w:val="009D0E05"/>
    <w:rsid w:val="009D2361"/>
    <w:rsid w:val="009D23E6"/>
    <w:rsid w:val="009D2B6A"/>
    <w:rsid w:val="009D3009"/>
    <w:rsid w:val="009D3023"/>
    <w:rsid w:val="009D3566"/>
    <w:rsid w:val="009D3B9C"/>
    <w:rsid w:val="009D4A15"/>
    <w:rsid w:val="009D4A63"/>
    <w:rsid w:val="009D4AA5"/>
    <w:rsid w:val="009D4DAC"/>
    <w:rsid w:val="009D605D"/>
    <w:rsid w:val="009D6663"/>
    <w:rsid w:val="009D6EDB"/>
    <w:rsid w:val="009D7C3E"/>
    <w:rsid w:val="009E03F2"/>
    <w:rsid w:val="009E0621"/>
    <w:rsid w:val="009E06C0"/>
    <w:rsid w:val="009E080A"/>
    <w:rsid w:val="009E0DFF"/>
    <w:rsid w:val="009E0E2B"/>
    <w:rsid w:val="009E0E43"/>
    <w:rsid w:val="009E11BF"/>
    <w:rsid w:val="009E11C0"/>
    <w:rsid w:val="009E1232"/>
    <w:rsid w:val="009E1CE7"/>
    <w:rsid w:val="009E238C"/>
    <w:rsid w:val="009E24A7"/>
    <w:rsid w:val="009E273F"/>
    <w:rsid w:val="009E32E3"/>
    <w:rsid w:val="009E3E68"/>
    <w:rsid w:val="009E43BA"/>
    <w:rsid w:val="009E5931"/>
    <w:rsid w:val="009E6285"/>
    <w:rsid w:val="009E669C"/>
    <w:rsid w:val="009E6D9F"/>
    <w:rsid w:val="009E6E13"/>
    <w:rsid w:val="009E72E6"/>
    <w:rsid w:val="009E7E6E"/>
    <w:rsid w:val="009F03B5"/>
    <w:rsid w:val="009F09FB"/>
    <w:rsid w:val="009F0A9B"/>
    <w:rsid w:val="009F0E20"/>
    <w:rsid w:val="009F15DC"/>
    <w:rsid w:val="009F1AB9"/>
    <w:rsid w:val="009F324E"/>
    <w:rsid w:val="009F3A07"/>
    <w:rsid w:val="009F3BC6"/>
    <w:rsid w:val="009F3CB9"/>
    <w:rsid w:val="009F49C6"/>
    <w:rsid w:val="009F5C55"/>
    <w:rsid w:val="009F6427"/>
    <w:rsid w:val="009F6936"/>
    <w:rsid w:val="009F6F4E"/>
    <w:rsid w:val="009F7197"/>
    <w:rsid w:val="009F71CF"/>
    <w:rsid w:val="009F7936"/>
    <w:rsid w:val="009F7A93"/>
    <w:rsid w:val="00A00658"/>
    <w:rsid w:val="00A0086E"/>
    <w:rsid w:val="00A009DB"/>
    <w:rsid w:val="00A015BD"/>
    <w:rsid w:val="00A01D66"/>
    <w:rsid w:val="00A0260D"/>
    <w:rsid w:val="00A0274C"/>
    <w:rsid w:val="00A02CE4"/>
    <w:rsid w:val="00A02D61"/>
    <w:rsid w:val="00A036E3"/>
    <w:rsid w:val="00A04152"/>
    <w:rsid w:val="00A04B6D"/>
    <w:rsid w:val="00A05588"/>
    <w:rsid w:val="00A06255"/>
    <w:rsid w:val="00A06312"/>
    <w:rsid w:val="00A06633"/>
    <w:rsid w:val="00A06B63"/>
    <w:rsid w:val="00A06C40"/>
    <w:rsid w:val="00A06F07"/>
    <w:rsid w:val="00A07333"/>
    <w:rsid w:val="00A0775E"/>
    <w:rsid w:val="00A077EE"/>
    <w:rsid w:val="00A10249"/>
    <w:rsid w:val="00A1038F"/>
    <w:rsid w:val="00A108E2"/>
    <w:rsid w:val="00A10E40"/>
    <w:rsid w:val="00A10F6E"/>
    <w:rsid w:val="00A122BC"/>
    <w:rsid w:val="00A124B8"/>
    <w:rsid w:val="00A124DA"/>
    <w:rsid w:val="00A128E2"/>
    <w:rsid w:val="00A12AE7"/>
    <w:rsid w:val="00A1310C"/>
    <w:rsid w:val="00A13260"/>
    <w:rsid w:val="00A138E4"/>
    <w:rsid w:val="00A1442A"/>
    <w:rsid w:val="00A146BE"/>
    <w:rsid w:val="00A14A1A"/>
    <w:rsid w:val="00A14A53"/>
    <w:rsid w:val="00A15184"/>
    <w:rsid w:val="00A15B2C"/>
    <w:rsid w:val="00A15C8D"/>
    <w:rsid w:val="00A15D5C"/>
    <w:rsid w:val="00A1670B"/>
    <w:rsid w:val="00A174E4"/>
    <w:rsid w:val="00A17DA0"/>
    <w:rsid w:val="00A20555"/>
    <w:rsid w:val="00A20A60"/>
    <w:rsid w:val="00A20EA0"/>
    <w:rsid w:val="00A21AF0"/>
    <w:rsid w:val="00A22B68"/>
    <w:rsid w:val="00A2322F"/>
    <w:rsid w:val="00A23800"/>
    <w:rsid w:val="00A23EFC"/>
    <w:rsid w:val="00A247E8"/>
    <w:rsid w:val="00A24A1E"/>
    <w:rsid w:val="00A24B06"/>
    <w:rsid w:val="00A24E6D"/>
    <w:rsid w:val="00A25179"/>
    <w:rsid w:val="00A25249"/>
    <w:rsid w:val="00A25957"/>
    <w:rsid w:val="00A25B9B"/>
    <w:rsid w:val="00A25BE9"/>
    <w:rsid w:val="00A26251"/>
    <w:rsid w:val="00A270D9"/>
    <w:rsid w:val="00A27109"/>
    <w:rsid w:val="00A27262"/>
    <w:rsid w:val="00A27323"/>
    <w:rsid w:val="00A27561"/>
    <w:rsid w:val="00A27B5E"/>
    <w:rsid w:val="00A27F12"/>
    <w:rsid w:val="00A3113C"/>
    <w:rsid w:val="00A3185E"/>
    <w:rsid w:val="00A33595"/>
    <w:rsid w:val="00A34C34"/>
    <w:rsid w:val="00A35F4E"/>
    <w:rsid w:val="00A36AA9"/>
    <w:rsid w:val="00A37472"/>
    <w:rsid w:val="00A376D1"/>
    <w:rsid w:val="00A401BC"/>
    <w:rsid w:val="00A407F5"/>
    <w:rsid w:val="00A40CDF"/>
    <w:rsid w:val="00A40DB2"/>
    <w:rsid w:val="00A4135B"/>
    <w:rsid w:val="00A41363"/>
    <w:rsid w:val="00A4161A"/>
    <w:rsid w:val="00A4187F"/>
    <w:rsid w:val="00A41984"/>
    <w:rsid w:val="00A41DD9"/>
    <w:rsid w:val="00A4236F"/>
    <w:rsid w:val="00A429B8"/>
    <w:rsid w:val="00A42C33"/>
    <w:rsid w:val="00A43343"/>
    <w:rsid w:val="00A43480"/>
    <w:rsid w:val="00A434EA"/>
    <w:rsid w:val="00A439A9"/>
    <w:rsid w:val="00A44C5B"/>
    <w:rsid w:val="00A45475"/>
    <w:rsid w:val="00A468A3"/>
    <w:rsid w:val="00A4754C"/>
    <w:rsid w:val="00A4792D"/>
    <w:rsid w:val="00A5046E"/>
    <w:rsid w:val="00A50662"/>
    <w:rsid w:val="00A518A6"/>
    <w:rsid w:val="00A51EF8"/>
    <w:rsid w:val="00A548BB"/>
    <w:rsid w:val="00A54A3E"/>
    <w:rsid w:val="00A55010"/>
    <w:rsid w:val="00A55DCF"/>
    <w:rsid w:val="00A5632F"/>
    <w:rsid w:val="00A57096"/>
    <w:rsid w:val="00A57829"/>
    <w:rsid w:val="00A6024E"/>
    <w:rsid w:val="00A609ED"/>
    <w:rsid w:val="00A616C4"/>
    <w:rsid w:val="00A618B3"/>
    <w:rsid w:val="00A6197B"/>
    <w:rsid w:val="00A623F9"/>
    <w:rsid w:val="00A62891"/>
    <w:rsid w:val="00A62CCB"/>
    <w:rsid w:val="00A6353C"/>
    <w:rsid w:val="00A639D7"/>
    <w:rsid w:val="00A63DC8"/>
    <w:rsid w:val="00A64251"/>
    <w:rsid w:val="00A64741"/>
    <w:rsid w:val="00A648FA"/>
    <w:rsid w:val="00A64D1D"/>
    <w:rsid w:val="00A65C26"/>
    <w:rsid w:val="00A6704A"/>
    <w:rsid w:val="00A67178"/>
    <w:rsid w:val="00A67271"/>
    <w:rsid w:val="00A678CA"/>
    <w:rsid w:val="00A6792D"/>
    <w:rsid w:val="00A70396"/>
    <w:rsid w:val="00A703A2"/>
    <w:rsid w:val="00A70507"/>
    <w:rsid w:val="00A70AEB"/>
    <w:rsid w:val="00A70D40"/>
    <w:rsid w:val="00A70F56"/>
    <w:rsid w:val="00A71A11"/>
    <w:rsid w:val="00A72A9F"/>
    <w:rsid w:val="00A72D33"/>
    <w:rsid w:val="00A730BA"/>
    <w:rsid w:val="00A7325F"/>
    <w:rsid w:val="00A742DF"/>
    <w:rsid w:val="00A74F39"/>
    <w:rsid w:val="00A7596D"/>
    <w:rsid w:val="00A75A1B"/>
    <w:rsid w:val="00A75BDD"/>
    <w:rsid w:val="00A77069"/>
    <w:rsid w:val="00A77190"/>
    <w:rsid w:val="00A775F6"/>
    <w:rsid w:val="00A778A0"/>
    <w:rsid w:val="00A80B63"/>
    <w:rsid w:val="00A82AA3"/>
    <w:rsid w:val="00A82F3E"/>
    <w:rsid w:val="00A84446"/>
    <w:rsid w:val="00A84456"/>
    <w:rsid w:val="00A844CA"/>
    <w:rsid w:val="00A84D0B"/>
    <w:rsid w:val="00A85149"/>
    <w:rsid w:val="00A87085"/>
    <w:rsid w:val="00A870CA"/>
    <w:rsid w:val="00A872C2"/>
    <w:rsid w:val="00A87BD8"/>
    <w:rsid w:val="00A90B60"/>
    <w:rsid w:val="00A91DCD"/>
    <w:rsid w:val="00A920F1"/>
    <w:rsid w:val="00A923F5"/>
    <w:rsid w:val="00A927A0"/>
    <w:rsid w:val="00A92AEC"/>
    <w:rsid w:val="00A938D4"/>
    <w:rsid w:val="00A93DDC"/>
    <w:rsid w:val="00A9421D"/>
    <w:rsid w:val="00A94425"/>
    <w:rsid w:val="00A95379"/>
    <w:rsid w:val="00A95720"/>
    <w:rsid w:val="00A95F90"/>
    <w:rsid w:val="00A95FB0"/>
    <w:rsid w:val="00A96A3A"/>
    <w:rsid w:val="00A96C38"/>
    <w:rsid w:val="00A96D1F"/>
    <w:rsid w:val="00A96EC3"/>
    <w:rsid w:val="00A97721"/>
    <w:rsid w:val="00AA016C"/>
    <w:rsid w:val="00AA018A"/>
    <w:rsid w:val="00AA074C"/>
    <w:rsid w:val="00AA0B42"/>
    <w:rsid w:val="00AA0D23"/>
    <w:rsid w:val="00AA1031"/>
    <w:rsid w:val="00AA1AB7"/>
    <w:rsid w:val="00AA1FC8"/>
    <w:rsid w:val="00AA21C5"/>
    <w:rsid w:val="00AA252B"/>
    <w:rsid w:val="00AA2FAD"/>
    <w:rsid w:val="00AA3D5E"/>
    <w:rsid w:val="00AA4148"/>
    <w:rsid w:val="00AA48CA"/>
    <w:rsid w:val="00AA4C9C"/>
    <w:rsid w:val="00AA56F6"/>
    <w:rsid w:val="00AA57DA"/>
    <w:rsid w:val="00AA5FDF"/>
    <w:rsid w:val="00AA6167"/>
    <w:rsid w:val="00AA6D9A"/>
    <w:rsid w:val="00AA70C7"/>
    <w:rsid w:val="00AA72EB"/>
    <w:rsid w:val="00AA7907"/>
    <w:rsid w:val="00AA7D4D"/>
    <w:rsid w:val="00AB0234"/>
    <w:rsid w:val="00AB1412"/>
    <w:rsid w:val="00AB1608"/>
    <w:rsid w:val="00AB1FED"/>
    <w:rsid w:val="00AB2704"/>
    <w:rsid w:val="00AB32D7"/>
    <w:rsid w:val="00AB3A42"/>
    <w:rsid w:val="00AB4BA1"/>
    <w:rsid w:val="00AB537F"/>
    <w:rsid w:val="00AB570C"/>
    <w:rsid w:val="00AB584B"/>
    <w:rsid w:val="00AB5A0A"/>
    <w:rsid w:val="00AB5B2A"/>
    <w:rsid w:val="00AB6191"/>
    <w:rsid w:val="00AB6492"/>
    <w:rsid w:val="00AB6AE2"/>
    <w:rsid w:val="00AB6CA9"/>
    <w:rsid w:val="00AB6CC6"/>
    <w:rsid w:val="00AB76D3"/>
    <w:rsid w:val="00AB77E4"/>
    <w:rsid w:val="00AB7937"/>
    <w:rsid w:val="00AB7E70"/>
    <w:rsid w:val="00AC0052"/>
    <w:rsid w:val="00AC08F1"/>
    <w:rsid w:val="00AC1161"/>
    <w:rsid w:val="00AC309A"/>
    <w:rsid w:val="00AC32C3"/>
    <w:rsid w:val="00AC37D7"/>
    <w:rsid w:val="00AC442A"/>
    <w:rsid w:val="00AC4B72"/>
    <w:rsid w:val="00AC4C38"/>
    <w:rsid w:val="00AC5997"/>
    <w:rsid w:val="00AC6E71"/>
    <w:rsid w:val="00AC72FC"/>
    <w:rsid w:val="00AD05C9"/>
    <w:rsid w:val="00AD06F8"/>
    <w:rsid w:val="00AD06FB"/>
    <w:rsid w:val="00AD0889"/>
    <w:rsid w:val="00AD1167"/>
    <w:rsid w:val="00AD137F"/>
    <w:rsid w:val="00AD1C98"/>
    <w:rsid w:val="00AD1CF4"/>
    <w:rsid w:val="00AD1EA3"/>
    <w:rsid w:val="00AD2517"/>
    <w:rsid w:val="00AD2BEE"/>
    <w:rsid w:val="00AD33EF"/>
    <w:rsid w:val="00AD3588"/>
    <w:rsid w:val="00AD35B0"/>
    <w:rsid w:val="00AD3E28"/>
    <w:rsid w:val="00AD43A2"/>
    <w:rsid w:val="00AD53D8"/>
    <w:rsid w:val="00AD5E5B"/>
    <w:rsid w:val="00AD64AC"/>
    <w:rsid w:val="00AD6B12"/>
    <w:rsid w:val="00AD6B38"/>
    <w:rsid w:val="00AD6C88"/>
    <w:rsid w:val="00AD6D9A"/>
    <w:rsid w:val="00AD7288"/>
    <w:rsid w:val="00AD7A03"/>
    <w:rsid w:val="00AD7B7F"/>
    <w:rsid w:val="00AE04B2"/>
    <w:rsid w:val="00AE0CFA"/>
    <w:rsid w:val="00AE0E36"/>
    <w:rsid w:val="00AE11C0"/>
    <w:rsid w:val="00AE19BC"/>
    <w:rsid w:val="00AE1FC3"/>
    <w:rsid w:val="00AE205B"/>
    <w:rsid w:val="00AE25A4"/>
    <w:rsid w:val="00AE2C67"/>
    <w:rsid w:val="00AE2CF5"/>
    <w:rsid w:val="00AE42F4"/>
    <w:rsid w:val="00AE4743"/>
    <w:rsid w:val="00AE4A42"/>
    <w:rsid w:val="00AE5115"/>
    <w:rsid w:val="00AE56F3"/>
    <w:rsid w:val="00AE5BB0"/>
    <w:rsid w:val="00AE5E9A"/>
    <w:rsid w:val="00AE5ECA"/>
    <w:rsid w:val="00AE727F"/>
    <w:rsid w:val="00AE733B"/>
    <w:rsid w:val="00AE747C"/>
    <w:rsid w:val="00AE770B"/>
    <w:rsid w:val="00AE7ADC"/>
    <w:rsid w:val="00AE7CCC"/>
    <w:rsid w:val="00AE7D17"/>
    <w:rsid w:val="00AE7D19"/>
    <w:rsid w:val="00AF0645"/>
    <w:rsid w:val="00AF0904"/>
    <w:rsid w:val="00AF0A12"/>
    <w:rsid w:val="00AF0E45"/>
    <w:rsid w:val="00AF227F"/>
    <w:rsid w:val="00AF2E78"/>
    <w:rsid w:val="00AF32F0"/>
    <w:rsid w:val="00AF3999"/>
    <w:rsid w:val="00AF406B"/>
    <w:rsid w:val="00AF5566"/>
    <w:rsid w:val="00AF69A8"/>
    <w:rsid w:val="00AF6C9D"/>
    <w:rsid w:val="00AF7118"/>
    <w:rsid w:val="00AF7267"/>
    <w:rsid w:val="00AF7448"/>
    <w:rsid w:val="00AF74A8"/>
    <w:rsid w:val="00B003AA"/>
    <w:rsid w:val="00B005F2"/>
    <w:rsid w:val="00B0083F"/>
    <w:rsid w:val="00B01279"/>
    <w:rsid w:val="00B01F2C"/>
    <w:rsid w:val="00B01F54"/>
    <w:rsid w:val="00B02891"/>
    <w:rsid w:val="00B02B56"/>
    <w:rsid w:val="00B02C37"/>
    <w:rsid w:val="00B03AF0"/>
    <w:rsid w:val="00B03EEB"/>
    <w:rsid w:val="00B0467E"/>
    <w:rsid w:val="00B049BD"/>
    <w:rsid w:val="00B05799"/>
    <w:rsid w:val="00B05C13"/>
    <w:rsid w:val="00B06122"/>
    <w:rsid w:val="00B06806"/>
    <w:rsid w:val="00B06A0A"/>
    <w:rsid w:val="00B07108"/>
    <w:rsid w:val="00B07348"/>
    <w:rsid w:val="00B0788B"/>
    <w:rsid w:val="00B07A94"/>
    <w:rsid w:val="00B07C45"/>
    <w:rsid w:val="00B11065"/>
    <w:rsid w:val="00B11723"/>
    <w:rsid w:val="00B118D8"/>
    <w:rsid w:val="00B12819"/>
    <w:rsid w:val="00B1299B"/>
    <w:rsid w:val="00B12FFA"/>
    <w:rsid w:val="00B13C18"/>
    <w:rsid w:val="00B14284"/>
    <w:rsid w:val="00B143FD"/>
    <w:rsid w:val="00B15394"/>
    <w:rsid w:val="00B1584B"/>
    <w:rsid w:val="00B15DB9"/>
    <w:rsid w:val="00B15FFF"/>
    <w:rsid w:val="00B16487"/>
    <w:rsid w:val="00B166CE"/>
    <w:rsid w:val="00B1698A"/>
    <w:rsid w:val="00B16D01"/>
    <w:rsid w:val="00B176F9"/>
    <w:rsid w:val="00B17753"/>
    <w:rsid w:val="00B17B39"/>
    <w:rsid w:val="00B213D2"/>
    <w:rsid w:val="00B21656"/>
    <w:rsid w:val="00B21910"/>
    <w:rsid w:val="00B21EB6"/>
    <w:rsid w:val="00B22038"/>
    <w:rsid w:val="00B22B1E"/>
    <w:rsid w:val="00B22DD4"/>
    <w:rsid w:val="00B23005"/>
    <w:rsid w:val="00B2356C"/>
    <w:rsid w:val="00B23BAE"/>
    <w:rsid w:val="00B2426B"/>
    <w:rsid w:val="00B24613"/>
    <w:rsid w:val="00B24B54"/>
    <w:rsid w:val="00B24DCF"/>
    <w:rsid w:val="00B250BA"/>
    <w:rsid w:val="00B250F1"/>
    <w:rsid w:val="00B2573D"/>
    <w:rsid w:val="00B25DA5"/>
    <w:rsid w:val="00B26766"/>
    <w:rsid w:val="00B26A4A"/>
    <w:rsid w:val="00B27424"/>
    <w:rsid w:val="00B2796E"/>
    <w:rsid w:val="00B27FA3"/>
    <w:rsid w:val="00B30F3F"/>
    <w:rsid w:val="00B32317"/>
    <w:rsid w:val="00B3235E"/>
    <w:rsid w:val="00B3255D"/>
    <w:rsid w:val="00B3342B"/>
    <w:rsid w:val="00B337B2"/>
    <w:rsid w:val="00B342C6"/>
    <w:rsid w:val="00B34F83"/>
    <w:rsid w:val="00B34FFE"/>
    <w:rsid w:val="00B3555A"/>
    <w:rsid w:val="00B3590B"/>
    <w:rsid w:val="00B35A70"/>
    <w:rsid w:val="00B35E39"/>
    <w:rsid w:val="00B35FF0"/>
    <w:rsid w:val="00B361F1"/>
    <w:rsid w:val="00B362C9"/>
    <w:rsid w:val="00B36714"/>
    <w:rsid w:val="00B370C9"/>
    <w:rsid w:val="00B371D5"/>
    <w:rsid w:val="00B37267"/>
    <w:rsid w:val="00B3741A"/>
    <w:rsid w:val="00B37DA0"/>
    <w:rsid w:val="00B4016F"/>
    <w:rsid w:val="00B40607"/>
    <w:rsid w:val="00B40C95"/>
    <w:rsid w:val="00B4103C"/>
    <w:rsid w:val="00B410FB"/>
    <w:rsid w:val="00B413D8"/>
    <w:rsid w:val="00B41658"/>
    <w:rsid w:val="00B41AFF"/>
    <w:rsid w:val="00B4451B"/>
    <w:rsid w:val="00B44528"/>
    <w:rsid w:val="00B44649"/>
    <w:rsid w:val="00B449BF"/>
    <w:rsid w:val="00B44A50"/>
    <w:rsid w:val="00B44FB6"/>
    <w:rsid w:val="00B45295"/>
    <w:rsid w:val="00B46173"/>
    <w:rsid w:val="00B462DF"/>
    <w:rsid w:val="00B46CCF"/>
    <w:rsid w:val="00B46D63"/>
    <w:rsid w:val="00B46F67"/>
    <w:rsid w:val="00B47105"/>
    <w:rsid w:val="00B47170"/>
    <w:rsid w:val="00B504FE"/>
    <w:rsid w:val="00B50EA8"/>
    <w:rsid w:val="00B52425"/>
    <w:rsid w:val="00B532A9"/>
    <w:rsid w:val="00B537D8"/>
    <w:rsid w:val="00B53A8F"/>
    <w:rsid w:val="00B547D9"/>
    <w:rsid w:val="00B55084"/>
    <w:rsid w:val="00B56798"/>
    <w:rsid w:val="00B56A7B"/>
    <w:rsid w:val="00B56CD1"/>
    <w:rsid w:val="00B56FC7"/>
    <w:rsid w:val="00B6006C"/>
    <w:rsid w:val="00B6028C"/>
    <w:rsid w:val="00B604B0"/>
    <w:rsid w:val="00B604D5"/>
    <w:rsid w:val="00B6067F"/>
    <w:rsid w:val="00B6135E"/>
    <w:rsid w:val="00B616D0"/>
    <w:rsid w:val="00B61E7A"/>
    <w:rsid w:val="00B62169"/>
    <w:rsid w:val="00B6286A"/>
    <w:rsid w:val="00B629BA"/>
    <w:rsid w:val="00B63243"/>
    <w:rsid w:val="00B632DC"/>
    <w:rsid w:val="00B63622"/>
    <w:rsid w:val="00B63C9E"/>
    <w:rsid w:val="00B641F2"/>
    <w:rsid w:val="00B64407"/>
    <w:rsid w:val="00B64D1A"/>
    <w:rsid w:val="00B66165"/>
    <w:rsid w:val="00B66547"/>
    <w:rsid w:val="00B66CD0"/>
    <w:rsid w:val="00B67AAF"/>
    <w:rsid w:val="00B67C6D"/>
    <w:rsid w:val="00B70213"/>
    <w:rsid w:val="00B705DF"/>
    <w:rsid w:val="00B70C15"/>
    <w:rsid w:val="00B70D39"/>
    <w:rsid w:val="00B7174F"/>
    <w:rsid w:val="00B717E2"/>
    <w:rsid w:val="00B7239F"/>
    <w:rsid w:val="00B7244D"/>
    <w:rsid w:val="00B7376C"/>
    <w:rsid w:val="00B73952"/>
    <w:rsid w:val="00B73CF4"/>
    <w:rsid w:val="00B73D39"/>
    <w:rsid w:val="00B74641"/>
    <w:rsid w:val="00B75051"/>
    <w:rsid w:val="00B750C9"/>
    <w:rsid w:val="00B767F9"/>
    <w:rsid w:val="00B76DDC"/>
    <w:rsid w:val="00B76E33"/>
    <w:rsid w:val="00B77258"/>
    <w:rsid w:val="00B7758E"/>
    <w:rsid w:val="00B7789A"/>
    <w:rsid w:val="00B77F5D"/>
    <w:rsid w:val="00B80121"/>
    <w:rsid w:val="00B801FA"/>
    <w:rsid w:val="00B802DD"/>
    <w:rsid w:val="00B80BBB"/>
    <w:rsid w:val="00B80DE0"/>
    <w:rsid w:val="00B80F77"/>
    <w:rsid w:val="00B8105E"/>
    <w:rsid w:val="00B8150A"/>
    <w:rsid w:val="00B82C22"/>
    <w:rsid w:val="00B8309E"/>
    <w:rsid w:val="00B831A9"/>
    <w:rsid w:val="00B833AF"/>
    <w:rsid w:val="00B838BA"/>
    <w:rsid w:val="00B83ABE"/>
    <w:rsid w:val="00B83C61"/>
    <w:rsid w:val="00B84C79"/>
    <w:rsid w:val="00B84CC4"/>
    <w:rsid w:val="00B854D7"/>
    <w:rsid w:val="00B85A2F"/>
    <w:rsid w:val="00B85B8E"/>
    <w:rsid w:val="00B85CA0"/>
    <w:rsid w:val="00B86DA5"/>
    <w:rsid w:val="00B87EF4"/>
    <w:rsid w:val="00B90B68"/>
    <w:rsid w:val="00B91308"/>
    <w:rsid w:val="00B9136F"/>
    <w:rsid w:val="00B915D3"/>
    <w:rsid w:val="00B92A19"/>
    <w:rsid w:val="00B93518"/>
    <w:rsid w:val="00B938F7"/>
    <w:rsid w:val="00B93A8F"/>
    <w:rsid w:val="00B93B21"/>
    <w:rsid w:val="00B93D33"/>
    <w:rsid w:val="00B94137"/>
    <w:rsid w:val="00B944EF"/>
    <w:rsid w:val="00B94AB6"/>
    <w:rsid w:val="00B94DA5"/>
    <w:rsid w:val="00B95DF5"/>
    <w:rsid w:val="00B95EBC"/>
    <w:rsid w:val="00B9657F"/>
    <w:rsid w:val="00B96BA6"/>
    <w:rsid w:val="00B970FF"/>
    <w:rsid w:val="00BA00AD"/>
    <w:rsid w:val="00BA0115"/>
    <w:rsid w:val="00BA0444"/>
    <w:rsid w:val="00BA0983"/>
    <w:rsid w:val="00BA09C9"/>
    <w:rsid w:val="00BA102F"/>
    <w:rsid w:val="00BA1534"/>
    <w:rsid w:val="00BA2D95"/>
    <w:rsid w:val="00BA3184"/>
    <w:rsid w:val="00BA42F0"/>
    <w:rsid w:val="00BA4E09"/>
    <w:rsid w:val="00BA6058"/>
    <w:rsid w:val="00BA67F0"/>
    <w:rsid w:val="00BA6B2D"/>
    <w:rsid w:val="00BA72AC"/>
    <w:rsid w:val="00BA7370"/>
    <w:rsid w:val="00BA79F9"/>
    <w:rsid w:val="00BB053A"/>
    <w:rsid w:val="00BB2715"/>
    <w:rsid w:val="00BB2772"/>
    <w:rsid w:val="00BB3588"/>
    <w:rsid w:val="00BB39EE"/>
    <w:rsid w:val="00BB3AD7"/>
    <w:rsid w:val="00BB40A0"/>
    <w:rsid w:val="00BB454C"/>
    <w:rsid w:val="00BB476E"/>
    <w:rsid w:val="00BB4B1E"/>
    <w:rsid w:val="00BB631C"/>
    <w:rsid w:val="00BB70C9"/>
    <w:rsid w:val="00BB718E"/>
    <w:rsid w:val="00BC01DC"/>
    <w:rsid w:val="00BC038F"/>
    <w:rsid w:val="00BC0AA1"/>
    <w:rsid w:val="00BC0AD3"/>
    <w:rsid w:val="00BC120E"/>
    <w:rsid w:val="00BC1926"/>
    <w:rsid w:val="00BC1D0F"/>
    <w:rsid w:val="00BC206C"/>
    <w:rsid w:val="00BC2AE6"/>
    <w:rsid w:val="00BC331F"/>
    <w:rsid w:val="00BC34E4"/>
    <w:rsid w:val="00BC3553"/>
    <w:rsid w:val="00BC3A3E"/>
    <w:rsid w:val="00BC46A2"/>
    <w:rsid w:val="00BC46F1"/>
    <w:rsid w:val="00BC4777"/>
    <w:rsid w:val="00BC4DCD"/>
    <w:rsid w:val="00BC593D"/>
    <w:rsid w:val="00BC5D70"/>
    <w:rsid w:val="00BC693A"/>
    <w:rsid w:val="00BC7429"/>
    <w:rsid w:val="00BC7B44"/>
    <w:rsid w:val="00BC7DE7"/>
    <w:rsid w:val="00BD06D6"/>
    <w:rsid w:val="00BD0AC2"/>
    <w:rsid w:val="00BD0AD6"/>
    <w:rsid w:val="00BD0DA5"/>
    <w:rsid w:val="00BD1C2B"/>
    <w:rsid w:val="00BD1D1F"/>
    <w:rsid w:val="00BD2926"/>
    <w:rsid w:val="00BD2EF7"/>
    <w:rsid w:val="00BD3441"/>
    <w:rsid w:val="00BD35FD"/>
    <w:rsid w:val="00BD3BEC"/>
    <w:rsid w:val="00BD4469"/>
    <w:rsid w:val="00BD49BA"/>
    <w:rsid w:val="00BD5364"/>
    <w:rsid w:val="00BD58AA"/>
    <w:rsid w:val="00BD6564"/>
    <w:rsid w:val="00BD68E0"/>
    <w:rsid w:val="00BD6C1E"/>
    <w:rsid w:val="00BD74A0"/>
    <w:rsid w:val="00BD7802"/>
    <w:rsid w:val="00BD7BFE"/>
    <w:rsid w:val="00BD7CD3"/>
    <w:rsid w:val="00BD7F46"/>
    <w:rsid w:val="00BE0184"/>
    <w:rsid w:val="00BE0980"/>
    <w:rsid w:val="00BE1447"/>
    <w:rsid w:val="00BE18D9"/>
    <w:rsid w:val="00BE1E9A"/>
    <w:rsid w:val="00BE2734"/>
    <w:rsid w:val="00BE27CF"/>
    <w:rsid w:val="00BE3840"/>
    <w:rsid w:val="00BE39FE"/>
    <w:rsid w:val="00BE3F09"/>
    <w:rsid w:val="00BE4643"/>
    <w:rsid w:val="00BE47DC"/>
    <w:rsid w:val="00BE48F0"/>
    <w:rsid w:val="00BE4E79"/>
    <w:rsid w:val="00BE53A2"/>
    <w:rsid w:val="00BE6023"/>
    <w:rsid w:val="00BE60DD"/>
    <w:rsid w:val="00BE6124"/>
    <w:rsid w:val="00BE6DE9"/>
    <w:rsid w:val="00BE72D5"/>
    <w:rsid w:val="00BE737A"/>
    <w:rsid w:val="00BE78DB"/>
    <w:rsid w:val="00BE7DEC"/>
    <w:rsid w:val="00BF08AB"/>
    <w:rsid w:val="00BF1378"/>
    <w:rsid w:val="00BF2003"/>
    <w:rsid w:val="00BF2E2B"/>
    <w:rsid w:val="00BF340B"/>
    <w:rsid w:val="00BF39EE"/>
    <w:rsid w:val="00BF3AFE"/>
    <w:rsid w:val="00BF4CEC"/>
    <w:rsid w:val="00BF54A9"/>
    <w:rsid w:val="00BF58AB"/>
    <w:rsid w:val="00C0061D"/>
    <w:rsid w:val="00C00A02"/>
    <w:rsid w:val="00C01096"/>
    <w:rsid w:val="00C012D1"/>
    <w:rsid w:val="00C01A11"/>
    <w:rsid w:val="00C01F1D"/>
    <w:rsid w:val="00C02013"/>
    <w:rsid w:val="00C02350"/>
    <w:rsid w:val="00C03352"/>
    <w:rsid w:val="00C038C5"/>
    <w:rsid w:val="00C03EAF"/>
    <w:rsid w:val="00C047C6"/>
    <w:rsid w:val="00C054D4"/>
    <w:rsid w:val="00C062FF"/>
    <w:rsid w:val="00C0731E"/>
    <w:rsid w:val="00C077EA"/>
    <w:rsid w:val="00C10391"/>
    <w:rsid w:val="00C108C2"/>
    <w:rsid w:val="00C1097E"/>
    <w:rsid w:val="00C10A73"/>
    <w:rsid w:val="00C10DB9"/>
    <w:rsid w:val="00C1164B"/>
    <w:rsid w:val="00C11801"/>
    <w:rsid w:val="00C121A5"/>
    <w:rsid w:val="00C13457"/>
    <w:rsid w:val="00C138D9"/>
    <w:rsid w:val="00C14529"/>
    <w:rsid w:val="00C14579"/>
    <w:rsid w:val="00C14F59"/>
    <w:rsid w:val="00C1505A"/>
    <w:rsid w:val="00C15A61"/>
    <w:rsid w:val="00C162BA"/>
    <w:rsid w:val="00C16A51"/>
    <w:rsid w:val="00C16CCA"/>
    <w:rsid w:val="00C17B84"/>
    <w:rsid w:val="00C20246"/>
    <w:rsid w:val="00C20277"/>
    <w:rsid w:val="00C203FF"/>
    <w:rsid w:val="00C20797"/>
    <w:rsid w:val="00C207EC"/>
    <w:rsid w:val="00C20A7D"/>
    <w:rsid w:val="00C2223B"/>
    <w:rsid w:val="00C226F9"/>
    <w:rsid w:val="00C22B80"/>
    <w:rsid w:val="00C22D73"/>
    <w:rsid w:val="00C22E85"/>
    <w:rsid w:val="00C232E8"/>
    <w:rsid w:val="00C235CC"/>
    <w:rsid w:val="00C23970"/>
    <w:rsid w:val="00C23F76"/>
    <w:rsid w:val="00C24E4D"/>
    <w:rsid w:val="00C255C8"/>
    <w:rsid w:val="00C257C3"/>
    <w:rsid w:val="00C25D78"/>
    <w:rsid w:val="00C262D8"/>
    <w:rsid w:val="00C26D96"/>
    <w:rsid w:val="00C27156"/>
    <w:rsid w:val="00C2784A"/>
    <w:rsid w:val="00C27E8C"/>
    <w:rsid w:val="00C27EB5"/>
    <w:rsid w:val="00C27FB8"/>
    <w:rsid w:val="00C30336"/>
    <w:rsid w:val="00C3043E"/>
    <w:rsid w:val="00C3194B"/>
    <w:rsid w:val="00C3213D"/>
    <w:rsid w:val="00C32A76"/>
    <w:rsid w:val="00C32F7C"/>
    <w:rsid w:val="00C33620"/>
    <w:rsid w:val="00C34366"/>
    <w:rsid w:val="00C343CF"/>
    <w:rsid w:val="00C34659"/>
    <w:rsid w:val="00C3466D"/>
    <w:rsid w:val="00C35250"/>
    <w:rsid w:val="00C354BC"/>
    <w:rsid w:val="00C36184"/>
    <w:rsid w:val="00C36D1A"/>
    <w:rsid w:val="00C4069A"/>
    <w:rsid w:val="00C40EEE"/>
    <w:rsid w:val="00C41328"/>
    <w:rsid w:val="00C41574"/>
    <w:rsid w:val="00C4170B"/>
    <w:rsid w:val="00C42B37"/>
    <w:rsid w:val="00C42B39"/>
    <w:rsid w:val="00C433FB"/>
    <w:rsid w:val="00C43426"/>
    <w:rsid w:val="00C44212"/>
    <w:rsid w:val="00C4460C"/>
    <w:rsid w:val="00C459D1"/>
    <w:rsid w:val="00C46993"/>
    <w:rsid w:val="00C47167"/>
    <w:rsid w:val="00C476D6"/>
    <w:rsid w:val="00C477C6"/>
    <w:rsid w:val="00C5053F"/>
    <w:rsid w:val="00C50C87"/>
    <w:rsid w:val="00C50FF7"/>
    <w:rsid w:val="00C51457"/>
    <w:rsid w:val="00C51DC0"/>
    <w:rsid w:val="00C52D21"/>
    <w:rsid w:val="00C5310A"/>
    <w:rsid w:val="00C53D7D"/>
    <w:rsid w:val="00C543CD"/>
    <w:rsid w:val="00C54B56"/>
    <w:rsid w:val="00C550A6"/>
    <w:rsid w:val="00C55354"/>
    <w:rsid w:val="00C556B0"/>
    <w:rsid w:val="00C55AD8"/>
    <w:rsid w:val="00C55E76"/>
    <w:rsid w:val="00C5613B"/>
    <w:rsid w:val="00C56AA4"/>
    <w:rsid w:val="00C56FDE"/>
    <w:rsid w:val="00C57045"/>
    <w:rsid w:val="00C6015D"/>
    <w:rsid w:val="00C60257"/>
    <w:rsid w:val="00C60A93"/>
    <w:rsid w:val="00C620BB"/>
    <w:rsid w:val="00C6239B"/>
    <w:rsid w:val="00C6283C"/>
    <w:rsid w:val="00C62D7E"/>
    <w:rsid w:val="00C631AF"/>
    <w:rsid w:val="00C63709"/>
    <w:rsid w:val="00C63837"/>
    <w:rsid w:val="00C63A31"/>
    <w:rsid w:val="00C65794"/>
    <w:rsid w:val="00C67227"/>
    <w:rsid w:val="00C676DD"/>
    <w:rsid w:val="00C678A4"/>
    <w:rsid w:val="00C67F08"/>
    <w:rsid w:val="00C70854"/>
    <w:rsid w:val="00C70F44"/>
    <w:rsid w:val="00C71BB0"/>
    <w:rsid w:val="00C728EA"/>
    <w:rsid w:val="00C72BB6"/>
    <w:rsid w:val="00C72E82"/>
    <w:rsid w:val="00C7312C"/>
    <w:rsid w:val="00C7444C"/>
    <w:rsid w:val="00C74B58"/>
    <w:rsid w:val="00C74E66"/>
    <w:rsid w:val="00C75157"/>
    <w:rsid w:val="00C75ED9"/>
    <w:rsid w:val="00C76DB5"/>
    <w:rsid w:val="00C77739"/>
    <w:rsid w:val="00C7774B"/>
    <w:rsid w:val="00C77AD6"/>
    <w:rsid w:val="00C77F8C"/>
    <w:rsid w:val="00C8065A"/>
    <w:rsid w:val="00C80F33"/>
    <w:rsid w:val="00C80FC5"/>
    <w:rsid w:val="00C8134B"/>
    <w:rsid w:val="00C814CD"/>
    <w:rsid w:val="00C814F3"/>
    <w:rsid w:val="00C82724"/>
    <w:rsid w:val="00C82B2F"/>
    <w:rsid w:val="00C82BE6"/>
    <w:rsid w:val="00C83C7B"/>
    <w:rsid w:val="00C84604"/>
    <w:rsid w:val="00C84C14"/>
    <w:rsid w:val="00C85193"/>
    <w:rsid w:val="00C85327"/>
    <w:rsid w:val="00C858E4"/>
    <w:rsid w:val="00C86743"/>
    <w:rsid w:val="00C86757"/>
    <w:rsid w:val="00C87386"/>
    <w:rsid w:val="00C87952"/>
    <w:rsid w:val="00C90183"/>
    <w:rsid w:val="00C9028E"/>
    <w:rsid w:val="00C905C1"/>
    <w:rsid w:val="00C9086D"/>
    <w:rsid w:val="00C90CB6"/>
    <w:rsid w:val="00C90E8D"/>
    <w:rsid w:val="00C90EB0"/>
    <w:rsid w:val="00C915C4"/>
    <w:rsid w:val="00C92783"/>
    <w:rsid w:val="00C92B3B"/>
    <w:rsid w:val="00C92CC3"/>
    <w:rsid w:val="00C93020"/>
    <w:rsid w:val="00C936C6"/>
    <w:rsid w:val="00C93CC7"/>
    <w:rsid w:val="00C9428E"/>
    <w:rsid w:val="00C944DE"/>
    <w:rsid w:val="00C947E4"/>
    <w:rsid w:val="00C955F0"/>
    <w:rsid w:val="00C958A2"/>
    <w:rsid w:val="00C95A5D"/>
    <w:rsid w:val="00C95D89"/>
    <w:rsid w:val="00C96089"/>
    <w:rsid w:val="00C96839"/>
    <w:rsid w:val="00C96A6C"/>
    <w:rsid w:val="00C973FF"/>
    <w:rsid w:val="00C9777C"/>
    <w:rsid w:val="00C97913"/>
    <w:rsid w:val="00CA0125"/>
    <w:rsid w:val="00CA0149"/>
    <w:rsid w:val="00CA0F85"/>
    <w:rsid w:val="00CA10C0"/>
    <w:rsid w:val="00CA1243"/>
    <w:rsid w:val="00CA135E"/>
    <w:rsid w:val="00CA1DC1"/>
    <w:rsid w:val="00CA1DCE"/>
    <w:rsid w:val="00CA1E3D"/>
    <w:rsid w:val="00CA20E7"/>
    <w:rsid w:val="00CA213A"/>
    <w:rsid w:val="00CA24DA"/>
    <w:rsid w:val="00CA3647"/>
    <w:rsid w:val="00CA37FC"/>
    <w:rsid w:val="00CA38D3"/>
    <w:rsid w:val="00CA3FCA"/>
    <w:rsid w:val="00CA4665"/>
    <w:rsid w:val="00CA4DC4"/>
    <w:rsid w:val="00CA534E"/>
    <w:rsid w:val="00CA638D"/>
    <w:rsid w:val="00CA6452"/>
    <w:rsid w:val="00CA7123"/>
    <w:rsid w:val="00CA738F"/>
    <w:rsid w:val="00CA7C37"/>
    <w:rsid w:val="00CB05FA"/>
    <w:rsid w:val="00CB08A3"/>
    <w:rsid w:val="00CB0F77"/>
    <w:rsid w:val="00CB26D6"/>
    <w:rsid w:val="00CB295C"/>
    <w:rsid w:val="00CB2BAE"/>
    <w:rsid w:val="00CB33EF"/>
    <w:rsid w:val="00CB394A"/>
    <w:rsid w:val="00CB3B19"/>
    <w:rsid w:val="00CB3B4B"/>
    <w:rsid w:val="00CB3F08"/>
    <w:rsid w:val="00CB4384"/>
    <w:rsid w:val="00CB4414"/>
    <w:rsid w:val="00CB4D15"/>
    <w:rsid w:val="00CB5150"/>
    <w:rsid w:val="00CB5A22"/>
    <w:rsid w:val="00CB5B21"/>
    <w:rsid w:val="00CB67FF"/>
    <w:rsid w:val="00CC00CC"/>
    <w:rsid w:val="00CC0349"/>
    <w:rsid w:val="00CC0403"/>
    <w:rsid w:val="00CC0A89"/>
    <w:rsid w:val="00CC1089"/>
    <w:rsid w:val="00CC15E7"/>
    <w:rsid w:val="00CC17DB"/>
    <w:rsid w:val="00CC2089"/>
    <w:rsid w:val="00CC22CF"/>
    <w:rsid w:val="00CC22D0"/>
    <w:rsid w:val="00CC2DFE"/>
    <w:rsid w:val="00CC3378"/>
    <w:rsid w:val="00CC33EC"/>
    <w:rsid w:val="00CC373E"/>
    <w:rsid w:val="00CC4A12"/>
    <w:rsid w:val="00CC4CD0"/>
    <w:rsid w:val="00CC6669"/>
    <w:rsid w:val="00CC66DD"/>
    <w:rsid w:val="00CC6B0E"/>
    <w:rsid w:val="00CC7C13"/>
    <w:rsid w:val="00CC7CB1"/>
    <w:rsid w:val="00CC7F87"/>
    <w:rsid w:val="00CD01AB"/>
    <w:rsid w:val="00CD03D9"/>
    <w:rsid w:val="00CD09B5"/>
    <w:rsid w:val="00CD0B9E"/>
    <w:rsid w:val="00CD13DA"/>
    <w:rsid w:val="00CD1E45"/>
    <w:rsid w:val="00CD2934"/>
    <w:rsid w:val="00CD3044"/>
    <w:rsid w:val="00CD3611"/>
    <w:rsid w:val="00CD3837"/>
    <w:rsid w:val="00CD3988"/>
    <w:rsid w:val="00CD3D37"/>
    <w:rsid w:val="00CD3E03"/>
    <w:rsid w:val="00CD3E3C"/>
    <w:rsid w:val="00CD410D"/>
    <w:rsid w:val="00CD45DA"/>
    <w:rsid w:val="00CD52B7"/>
    <w:rsid w:val="00CD5859"/>
    <w:rsid w:val="00CD5BBD"/>
    <w:rsid w:val="00CD603B"/>
    <w:rsid w:val="00CD6D0B"/>
    <w:rsid w:val="00CD79AA"/>
    <w:rsid w:val="00CE0FB1"/>
    <w:rsid w:val="00CE1084"/>
    <w:rsid w:val="00CE1918"/>
    <w:rsid w:val="00CE1D11"/>
    <w:rsid w:val="00CE28AC"/>
    <w:rsid w:val="00CE2AE7"/>
    <w:rsid w:val="00CE30BD"/>
    <w:rsid w:val="00CE3CE9"/>
    <w:rsid w:val="00CE4587"/>
    <w:rsid w:val="00CE4860"/>
    <w:rsid w:val="00CE4AA3"/>
    <w:rsid w:val="00CE4EE2"/>
    <w:rsid w:val="00CE5324"/>
    <w:rsid w:val="00CE58DA"/>
    <w:rsid w:val="00CE5AA4"/>
    <w:rsid w:val="00CE5F9B"/>
    <w:rsid w:val="00CE61D6"/>
    <w:rsid w:val="00CE64FD"/>
    <w:rsid w:val="00CE721F"/>
    <w:rsid w:val="00CE7553"/>
    <w:rsid w:val="00CE75E9"/>
    <w:rsid w:val="00CE7FE4"/>
    <w:rsid w:val="00CF010A"/>
    <w:rsid w:val="00CF0413"/>
    <w:rsid w:val="00CF06D5"/>
    <w:rsid w:val="00CF0C29"/>
    <w:rsid w:val="00CF0C58"/>
    <w:rsid w:val="00CF1758"/>
    <w:rsid w:val="00CF1A12"/>
    <w:rsid w:val="00CF2ED9"/>
    <w:rsid w:val="00CF33E3"/>
    <w:rsid w:val="00CF3BDE"/>
    <w:rsid w:val="00CF3E71"/>
    <w:rsid w:val="00CF4853"/>
    <w:rsid w:val="00CF4DE8"/>
    <w:rsid w:val="00CF5C1B"/>
    <w:rsid w:val="00CF5E02"/>
    <w:rsid w:val="00CF6345"/>
    <w:rsid w:val="00CF6721"/>
    <w:rsid w:val="00CF7151"/>
    <w:rsid w:val="00CF799A"/>
    <w:rsid w:val="00CF7FD7"/>
    <w:rsid w:val="00D0172F"/>
    <w:rsid w:val="00D01896"/>
    <w:rsid w:val="00D01BE3"/>
    <w:rsid w:val="00D02D26"/>
    <w:rsid w:val="00D031DD"/>
    <w:rsid w:val="00D0704E"/>
    <w:rsid w:val="00D0707A"/>
    <w:rsid w:val="00D074B2"/>
    <w:rsid w:val="00D10525"/>
    <w:rsid w:val="00D1091E"/>
    <w:rsid w:val="00D1130B"/>
    <w:rsid w:val="00D11B72"/>
    <w:rsid w:val="00D11C4E"/>
    <w:rsid w:val="00D123FD"/>
    <w:rsid w:val="00D12514"/>
    <w:rsid w:val="00D12DA5"/>
    <w:rsid w:val="00D1318E"/>
    <w:rsid w:val="00D13740"/>
    <w:rsid w:val="00D14EAC"/>
    <w:rsid w:val="00D15214"/>
    <w:rsid w:val="00D152B4"/>
    <w:rsid w:val="00D159B1"/>
    <w:rsid w:val="00D166F9"/>
    <w:rsid w:val="00D173D2"/>
    <w:rsid w:val="00D17427"/>
    <w:rsid w:val="00D17487"/>
    <w:rsid w:val="00D20069"/>
    <w:rsid w:val="00D202F8"/>
    <w:rsid w:val="00D214FA"/>
    <w:rsid w:val="00D2167E"/>
    <w:rsid w:val="00D216A1"/>
    <w:rsid w:val="00D228AA"/>
    <w:rsid w:val="00D23775"/>
    <w:rsid w:val="00D238F6"/>
    <w:rsid w:val="00D23C93"/>
    <w:rsid w:val="00D23E6A"/>
    <w:rsid w:val="00D2475F"/>
    <w:rsid w:val="00D24F95"/>
    <w:rsid w:val="00D25C8B"/>
    <w:rsid w:val="00D2632D"/>
    <w:rsid w:val="00D26390"/>
    <w:rsid w:val="00D26B6E"/>
    <w:rsid w:val="00D26BDB"/>
    <w:rsid w:val="00D27F32"/>
    <w:rsid w:val="00D300F7"/>
    <w:rsid w:val="00D304B7"/>
    <w:rsid w:val="00D30E0F"/>
    <w:rsid w:val="00D30F1A"/>
    <w:rsid w:val="00D31403"/>
    <w:rsid w:val="00D32160"/>
    <w:rsid w:val="00D324FD"/>
    <w:rsid w:val="00D328C0"/>
    <w:rsid w:val="00D32B04"/>
    <w:rsid w:val="00D338AE"/>
    <w:rsid w:val="00D33A66"/>
    <w:rsid w:val="00D34B3C"/>
    <w:rsid w:val="00D34BD4"/>
    <w:rsid w:val="00D35016"/>
    <w:rsid w:val="00D35115"/>
    <w:rsid w:val="00D357EB"/>
    <w:rsid w:val="00D359E8"/>
    <w:rsid w:val="00D35D33"/>
    <w:rsid w:val="00D3622F"/>
    <w:rsid w:val="00D363B4"/>
    <w:rsid w:val="00D36439"/>
    <w:rsid w:val="00D3774D"/>
    <w:rsid w:val="00D377C7"/>
    <w:rsid w:val="00D4089A"/>
    <w:rsid w:val="00D40EE8"/>
    <w:rsid w:val="00D428DC"/>
    <w:rsid w:val="00D42A95"/>
    <w:rsid w:val="00D42F43"/>
    <w:rsid w:val="00D43170"/>
    <w:rsid w:val="00D43C9B"/>
    <w:rsid w:val="00D43D09"/>
    <w:rsid w:val="00D44418"/>
    <w:rsid w:val="00D4444C"/>
    <w:rsid w:val="00D44A76"/>
    <w:rsid w:val="00D44D2D"/>
    <w:rsid w:val="00D44D91"/>
    <w:rsid w:val="00D44DE5"/>
    <w:rsid w:val="00D45802"/>
    <w:rsid w:val="00D4665C"/>
    <w:rsid w:val="00D46A31"/>
    <w:rsid w:val="00D47735"/>
    <w:rsid w:val="00D47C53"/>
    <w:rsid w:val="00D51044"/>
    <w:rsid w:val="00D5112E"/>
    <w:rsid w:val="00D51737"/>
    <w:rsid w:val="00D51B43"/>
    <w:rsid w:val="00D51B64"/>
    <w:rsid w:val="00D51E18"/>
    <w:rsid w:val="00D5288A"/>
    <w:rsid w:val="00D53463"/>
    <w:rsid w:val="00D536FB"/>
    <w:rsid w:val="00D54573"/>
    <w:rsid w:val="00D549BA"/>
    <w:rsid w:val="00D54A7C"/>
    <w:rsid w:val="00D54F23"/>
    <w:rsid w:val="00D5502E"/>
    <w:rsid w:val="00D55833"/>
    <w:rsid w:val="00D55FAA"/>
    <w:rsid w:val="00D56603"/>
    <w:rsid w:val="00D56704"/>
    <w:rsid w:val="00D56827"/>
    <w:rsid w:val="00D56A32"/>
    <w:rsid w:val="00D5701B"/>
    <w:rsid w:val="00D570A9"/>
    <w:rsid w:val="00D5764D"/>
    <w:rsid w:val="00D57808"/>
    <w:rsid w:val="00D5783E"/>
    <w:rsid w:val="00D57FEA"/>
    <w:rsid w:val="00D604C7"/>
    <w:rsid w:val="00D60D36"/>
    <w:rsid w:val="00D60DD2"/>
    <w:rsid w:val="00D61696"/>
    <w:rsid w:val="00D6173F"/>
    <w:rsid w:val="00D62974"/>
    <w:rsid w:val="00D638FE"/>
    <w:rsid w:val="00D651D5"/>
    <w:rsid w:val="00D65582"/>
    <w:rsid w:val="00D662FC"/>
    <w:rsid w:val="00D664A5"/>
    <w:rsid w:val="00D66840"/>
    <w:rsid w:val="00D673E6"/>
    <w:rsid w:val="00D67783"/>
    <w:rsid w:val="00D67CD4"/>
    <w:rsid w:val="00D70106"/>
    <w:rsid w:val="00D70530"/>
    <w:rsid w:val="00D707EC"/>
    <w:rsid w:val="00D70A26"/>
    <w:rsid w:val="00D70A8A"/>
    <w:rsid w:val="00D71B98"/>
    <w:rsid w:val="00D71E26"/>
    <w:rsid w:val="00D71E84"/>
    <w:rsid w:val="00D72E95"/>
    <w:rsid w:val="00D731E6"/>
    <w:rsid w:val="00D7325C"/>
    <w:rsid w:val="00D749BA"/>
    <w:rsid w:val="00D74A21"/>
    <w:rsid w:val="00D74A50"/>
    <w:rsid w:val="00D7510E"/>
    <w:rsid w:val="00D751DD"/>
    <w:rsid w:val="00D754F7"/>
    <w:rsid w:val="00D75BB9"/>
    <w:rsid w:val="00D75E1A"/>
    <w:rsid w:val="00D75FC4"/>
    <w:rsid w:val="00D762E2"/>
    <w:rsid w:val="00D77DE3"/>
    <w:rsid w:val="00D81740"/>
    <w:rsid w:val="00D828FB"/>
    <w:rsid w:val="00D82D13"/>
    <w:rsid w:val="00D838FA"/>
    <w:rsid w:val="00D848DF"/>
    <w:rsid w:val="00D8493A"/>
    <w:rsid w:val="00D849D7"/>
    <w:rsid w:val="00D852D9"/>
    <w:rsid w:val="00D8538E"/>
    <w:rsid w:val="00D85E87"/>
    <w:rsid w:val="00D8663A"/>
    <w:rsid w:val="00D86BC4"/>
    <w:rsid w:val="00D87025"/>
    <w:rsid w:val="00D875F0"/>
    <w:rsid w:val="00D90F2C"/>
    <w:rsid w:val="00D913B6"/>
    <w:rsid w:val="00D917B3"/>
    <w:rsid w:val="00D91B72"/>
    <w:rsid w:val="00D9203D"/>
    <w:rsid w:val="00D921CF"/>
    <w:rsid w:val="00D92475"/>
    <w:rsid w:val="00D92CCD"/>
    <w:rsid w:val="00D93381"/>
    <w:rsid w:val="00D93405"/>
    <w:rsid w:val="00D93868"/>
    <w:rsid w:val="00D93971"/>
    <w:rsid w:val="00D94BA5"/>
    <w:rsid w:val="00D95E34"/>
    <w:rsid w:val="00D9603B"/>
    <w:rsid w:val="00D9633B"/>
    <w:rsid w:val="00D977A4"/>
    <w:rsid w:val="00D97AB1"/>
    <w:rsid w:val="00DA045E"/>
    <w:rsid w:val="00DA1448"/>
    <w:rsid w:val="00DA1721"/>
    <w:rsid w:val="00DA1799"/>
    <w:rsid w:val="00DA1E9E"/>
    <w:rsid w:val="00DA2F0C"/>
    <w:rsid w:val="00DA34A2"/>
    <w:rsid w:val="00DA39DC"/>
    <w:rsid w:val="00DA3C68"/>
    <w:rsid w:val="00DA4CA1"/>
    <w:rsid w:val="00DA533D"/>
    <w:rsid w:val="00DA579C"/>
    <w:rsid w:val="00DA61A5"/>
    <w:rsid w:val="00DA6DD2"/>
    <w:rsid w:val="00DA6F9C"/>
    <w:rsid w:val="00DA7C1B"/>
    <w:rsid w:val="00DB004A"/>
    <w:rsid w:val="00DB02C3"/>
    <w:rsid w:val="00DB1BC4"/>
    <w:rsid w:val="00DB20B2"/>
    <w:rsid w:val="00DB25D1"/>
    <w:rsid w:val="00DB2936"/>
    <w:rsid w:val="00DB3185"/>
    <w:rsid w:val="00DB3286"/>
    <w:rsid w:val="00DB46B0"/>
    <w:rsid w:val="00DB4ACA"/>
    <w:rsid w:val="00DB6064"/>
    <w:rsid w:val="00DB61F8"/>
    <w:rsid w:val="00DB643B"/>
    <w:rsid w:val="00DB645C"/>
    <w:rsid w:val="00DB7216"/>
    <w:rsid w:val="00DB74AD"/>
    <w:rsid w:val="00DB785C"/>
    <w:rsid w:val="00DB7892"/>
    <w:rsid w:val="00DB7E2B"/>
    <w:rsid w:val="00DB7EC4"/>
    <w:rsid w:val="00DC106E"/>
    <w:rsid w:val="00DC1228"/>
    <w:rsid w:val="00DC1951"/>
    <w:rsid w:val="00DC1C82"/>
    <w:rsid w:val="00DC26E7"/>
    <w:rsid w:val="00DC2A62"/>
    <w:rsid w:val="00DC2AAA"/>
    <w:rsid w:val="00DC2B7D"/>
    <w:rsid w:val="00DC2DFF"/>
    <w:rsid w:val="00DC32D1"/>
    <w:rsid w:val="00DC3964"/>
    <w:rsid w:val="00DC3F04"/>
    <w:rsid w:val="00DC5113"/>
    <w:rsid w:val="00DC51BF"/>
    <w:rsid w:val="00DC5386"/>
    <w:rsid w:val="00DC57E1"/>
    <w:rsid w:val="00DC5B43"/>
    <w:rsid w:val="00DC5E85"/>
    <w:rsid w:val="00DC60E9"/>
    <w:rsid w:val="00DC65A4"/>
    <w:rsid w:val="00DC6680"/>
    <w:rsid w:val="00DC6F9F"/>
    <w:rsid w:val="00DC7383"/>
    <w:rsid w:val="00DC7388"/>
    <w:rsid w:val="00DC7517"/>
    <w:rsid w:val="00DC78F9"/>
    <w:rsid w:val="00DC7DAD"/>
    <w:rsid w:val="00DC7F0A"/>
    <w:rsid w:val="00DD0085"/>
    <w:rsid w:val="00DD0209"/>
    <w:rsid w:val="00DD08E2"/>
    <w:rsid w:val="00DD1814"/>
    <w:rsid w:val="00DD1A97"/>
    <w:rsid w:val="00DD1C09"/>
    <w:rsid w:val="00DD1C33"/>
    <w:rsid w:val="00DD2357"/>
    <w:rsid w:val="00DD2784"/>
    <w:rsid w:val="00DD29F3"/>
    <w:rsid w:val="00DD2ED7"/>
    <w:rsid w:val="00DD2F33"/>
    <w:rsid w:val="00DD3DD6"/>
    <w:rsid w:val="00DD3E28"/>
    <w:rsid w:val="00DD4709"/>
    <w:rsid w:val="00DD4E5E"/>
    <w:rsid w:val="00DD7069"/>
    <w:rsid w:val="00DD73B7"/>
    <w:rsid w:val="00DD76EE"/>
    <w:rsid w:val="00DE000D"/>
    <w:rsid w:val="00DE0E90"/>
    <w:rsid w:val="00DE115D"/>
    <w:rsid w:val="00DE16CC"/>
    <w:rsid w:val="00DE1F3D"/>
    <w:rsid w:val="00DE2453"/>
    <w:rsid w:val="00DE274F"/>
    <w:rsid w:val="00DE2CCE"/>
    <w:rsid w:val="00DE30E4"/>
    <w:rsid w:val="00DE3ECB"/>
    <w:rsid w:val="00DE440C"/>
    <w:rsid w:val="00DE47F7"/>
    <w:rsid w:val="00DE4DA6"/>
    <w:rsid w:val="00DE59EE"/>
    <w:rsid w:val="00DE5AEE"/>
    <w:rsid w:val="00DE6D8C"/>
    <w:rsid w:val="00DF0A2C"/>
    <w:rsid w:val="00DF0A2D"/>
    <w:rsid w:val="00DF0AF9"/>
    <w:rsid w:val="00DF2203"/>
    <w:rsid w:val="00DF2218"/>
    <w:rsid w:val="00DF2971"/>
    <w:rsid w:val="00DF2E84"/>
    <w:rsid w:val="00DF370C"/>
    <w:rsid w:val="00DF3731"/>
    <w:rsid w:val="00DF3793"/>
    <w:rsid w:val="00DF3804"/>
    <w:rsid w:val="00DF3E81"/>
    <w:rsid w:val="00DF446D"/>
    <w:rsid w:val="00DF4CC0"/>
    <w:rsid w:val="00DF4DFF"/>
    <w:rsid w:val="00DF55AF"/>
    <w:rsid w:val="00DF5653"/>
    <w:rsid w:val="00DF59B4"/>
    <w:rsid w:val="00DF59C0"/>
    <w:rsid w:val="00DF5BF6"/>
    <w:rsid w:val="00DF6334"/>
    <w:rsid w:val="00DF7960"/>
    <w:rsid w:val="00DF7B13"/>
    <w:rsid w:val="00DF7DCC"/>
    <w:rsid w:val="00E0006F"/>
    <w:rsid w:val="00E002BE"/>
    <w:rsid w:val="00E0053C"/>
    <w:rsid w:val="00E007E3"/>
    <w:rsid w:val="00E00D35"/>
    <w:rsid w:val="00E0220D"/>
    <w:rsid w:val="00E024CA"/>
    <w:rsid w:val="00E02CF7"/>
    <w:rsid w:val="00E02D3D"/>
    <w:rsid w:val="00E0465D"/>
    <w:rsid w:val="00E04A2B"/>
    <w:rsid w:val="00E05301"/>
    <w:rsid w:val="00E05C7F"/>
    <w:rsid w:val="00E05EA0"/>
    <w:rsid w:val="00E05F36"/>
    <w:rsid w:val="00E0624C"/>
    <w:rsid w:val="00E06A68"/>
    <w:rsid w:val="00E06EA5"/>
    <w:rsid w:val="00E07922"/>
    <w:rsid w:val="00E07A1B"/>
    <w:rsid w:val="00E07B2B"/>
    <w:rsid w:val="00E10F8E"/>
    <w:rsid w:val="00E11125"/>
    <w:rsid w:val="00E11257"/>
    <w:rsid w:val="00E11AFB"/>
    <w:rsid w:val="00E11D95"/>
    <w:rsid w:val="00E11F8D"/>
    <w:rsid w:val="00E1204A"/>
    <w:rsid w:val="00E1242B"/>
    <w:rsid w:val="00E13003"/>
    <w:rsid w:val="00E1314A"/>
    <w:rsid w:val="00E13175"/>
    <w:rsid w:val="00E13CF6"/>
    <w:rsid w:val="00E13D9B"/>
    <w:rsid w:val="00E13DA0"/>
    <w:rsid w:val="00E1409A"/>
    <w:rsid w:val="00E14341"/>
    <w:rsid w:val="00E14BB8"/>
    <w:rsid w:val="00E14C50"/>
    <w:rsid w:val="00E15107"/>
    <w:rsid w:val="00E1524D"/>
    <w:rsid w:val="00E1527F"/>
    <w:rsid w:val="00E1578F"/>
    <w:rsid w:val="00E16752"/>
    <w:rsid w:val="00E16822"/>
    <w:rsid w:val="00E169FA"/>
    <w:rsid w:val="00E17343"/>
    <w:rsid w:val="00E17C5C"/>
    <w:rsid w:val="00E17DE4"/>
    <w:rsid w:val="00E17FFA"/>
    <w:rsid w:val="00E2013E"/>
    <w:rsid w:val="00E204B4"/>
    <w:rsid w:val="00E20511"/>
    <w:rsid w:val="00E20CCA"/>
    <w:rsid w:val="00E20D7A"/>
    <w:rsid w:val="00E211D4"/>
    <w:rsid w:val="00E21AB5"/>
    <w:rsid w:val="00E21CB3"/>
    <w:rsid w:val="00E21DCD"/>
    <w:rsid w:val="00E22F78"/>
    <w:rsid w:val="00E23C57"/>
    <w:rsid w:val="00E23FF9"/>
    <w:rsid w:val="00E2487F"/>
    <w:rsid w:val="00E24E0E"/>
    <w:rsid w:val="00E259C0"/>
    <w:rsid w:val="00E260B3"/>
    <w:rsid w:val="00E26F83"/>
    <w:rsid w:val="00E272B5"/>
    <w:rsid w:val="00E307A9"/>
    <w:rsid w:val="00E30D8F"/>
    <w:rsid w:val="00E3147F"/>
    <w:rsid w:val="00E31CB7"/>
    <w:rsid w:val="00E31DC0"/>
    <w:rsid w:val="00E321A6"/>
    <w:rsid w:val="00E32B0D"/>
    <w:rsid w:val="00E3335E"/>
    <w:rsid w:val="00E336FC"/>
    <w:rsid w:val="00E33AC6"/>
    <w:rsid w:val="00E33BB1"/>
    <w:rsid w:val="00E33DB5"/>
    <w:rsid w:val="00E344C5"/>
    <w:rsid w:val="00E357AF"/>
    <w:rsid w:val="00E362B0"/>
    <w:rsid w:val="00E36393"/>
    <w:rsid w:val="00E371B2"/>
    <w:rsid w:val="00E37770"/>
    <w:rsid w:val="00E37872"/>
    <w:rsid w:val="00E37B99"/>
    <w:rsid w:val="00E407F0"/>
    <w:rsid w:val="00E4093C"/>
    <w:rsid w:val="00E40B7A"/>
    <w:rsid w:val="00E40DC7"/>
    <w:rsid w:val="00E40ED5"/>
    <w:rsid w:val="00E4135A"/>
    <w:rsid w:val="00E41395"/>
    <w:rsid w:val="00E4140C"/>
    <w:rsid w:val="00E41F71"/>
    <w:rsid w:val="00E41FD5"/>
    <w:rsid w:val="00E42BAE"/>
    <w:rsid w:val="00E42F4E"/>
    <w:rsid w:val="00E42FB5"/>
    <w:rsid w:val="00E4387A"/>
    <w:rsid w:val="00E43ABB"/>
    <w:rsid w:val="00E43C92"/>
    <w:rsid w:val="00E43E9F"/>
    <w:rsid w:val="00E45241"/>
    <w:rsid w:val="00E456AA"/>
    <w:rsid w:val="00E457E1"/>
    <w:rsid w:val="00E459E2"/>
    <w:rsid w:val="00E45FD3"/>
    <w:rsid w:val="00E46E6C"/>
    <w:rsid w:val="00E47A0D"/>
    <w:rsid w:val="00E5031A"/>
    <w:rsid w:val="00E5099F"/>
    <w:rsid w:val="00E51114"/>
    <w:rsid w:val="00E513D3"/>
    <w:rsid w:val="00E527C7"/>
    <w:rsid w:val="00E53046"/>
    <w:rsid w:val="00E538CC"/>
    <w:rsid w:val="00E539DA"/>
    <w:rsid w:val="00E53D04"/>
    <w:rsid w:val="00E54396"/>
    <w:rsid w:val="00E54563"/>
    <w:rsid w:val="00E54DB3"/>
    <w:rsid w:val="00E54EE5"/>
    <w:rsid w:val="00E55188"/>
    <w:rsid w:val="00E55850"/>
    <w:rsid w:val="00E55B16"/>
    <w:rsid w:val="00E55D20"/>
    <w:rsid w:val="00E55F1B"/>
    <w:rsid w:val="00E56713"/>
    <w:rsid w:val="00E56863"/>
    <w:rsid w:val="00E576F8"/>
    <w:rsid w:val="00E57AF9"/>
    <w:rsid w:val="00E57C64"/>
    <w:rsid w:val="00E60386"/>
    <w:rsid w:val="00E60522"/>
    <w:rsid w:val="00E60DDE"/>
    <w:rsid w:val="00E61E63"/>
    <w:rsid w:val="00E62630"/>
    <w:rsid w:val="00E626BC"/>
    <w:rsid w:val="00E62DBA"/>
    <w:rsid w:val="00E62E8C"/>
    <w:rsid w:val="00E63102"/>
    <w:rsid w:val="00E63196"/>
    <w:rsid w:val="00E63208"/>
    <w:rsid w:val="00E6382F"/>
    <w:rsid w:val="00E645EE"/>
    <w:rsid w:val="00E647D1"/>
    <w:rsid w:val="00E654E5"/>
    <w:rsid w:val="00E65739"/>
    <w:rsid w:val="00E65D21"/>
    <w:rsid w:val="00E665F1"/>
    <w:rsid w:val="00E666AB"/>
    <w:rsid w:val="00E66ADC"/>
    <w:rsid w:val="00E670E8"/>
    <w:rsid w:val="00E7061B"/>
    <w:rsid w:val="00E7073F"/>
    <w:rsid w:val="00E70912"/>
    <w:rsid w:val="00E70EB2"/>
    <w:rsid w:val="00E71B01"/>
    <w:rsid w:val="00E72A55"/>
    <w:rsid w:val="00E72E36"/>
    <w:rsid w:val="00E737C7"/>
    <w:rsid w:val="00E73835"/>
    <w:rsid w:val="00E738ED"/>
    <w:rsid w:val="00E74067"/>
    <w:rsid w:val="00E74A1D"/>
    <w:rsid w:val="00E74D15"/>
    <w:rsid w:val="00E75803"/>
    <w:rsid w:val="00E758A1"/>
    <w:rsid w:val="00E76248"/>
    <w:rsid w:val="00E764B3"/>
    <w:rsid w:val="00E764E5"/>
    <w:rsid w:val="00E765C5"/>
    <w:rsid w:val="00E76777"/>
    <w:rsid w:val="00E768D9"/>
    <w:rsid w:val="00E76C93"/>
    <w:rsid w:val="00E771E2"/>
    <w:rsid w:val="00E77852"/>
    <w:rsid w:val="00E80B15"/>
    <w:rsid w:val="00E812CA"/>
    <w:rsid w:val="00E8183D"/>
    <w:rsid w:val="00E8191C"/>
    <w:rsid w:val="00E81F7D"/>
    <w:rsid w:val="00E8301B"/>
    <w:rsid w:val="00E838D7"/>
    <w:rsid w:val="00E839CD"/>
    <w:rsid w:val="00E83E9E"/>
    <w:rsid w:val="00E84707"/>
    <w:rsid w:val="00E84C5D"/>
    <w:rsid w:val="00E85672"/>
    <w:rsid w:val="00E8585B"/>
    <w:rsid w:val="00E8684A"/>
    <w:rsid w:val="00E86B25"/>
    <w:rsid w:val="00E86DCA"/>
    <w:rsid w:val="00E875C6"/>
    <w:rsid w:val="00E8792D"/>
    <w:rsid w:val="00E9009A"/>
    <w:rsid w:val="00E9043D"/>
    <w:rsid w:val="00E91EC1"/>
    <w:rsid w:val="00E93794"/>
    <w:rsid w:val="00E93F37"/>
    <w:rsid w:val="00E94126"/>
    <w:rsid w:val="00E942FE"/>
    <w:rsid w:val="00E9431E"/>
    <w:rsid w:val="00E94511"/>
    <w:rsid w:val="00E95811"/>
    <w:rsid w:val="00E96090"/>
    <w:rsid w:val="00E967DE"/>
    <w:rsid w:val="00E96A47"/>
    <w:rsid w:val="00E9723C"/>
    <w:rsid w:val="00E977F9"/>
    <w:rsid w:val="00EA0173"/>
    <w:rsid w:val="00EA05C6"/>
    <w:rsid w:val="00EA1825"/>
    <w:rsid w:val="00EA2F30"/>
    <w:rsid w:val="00EA3587"/>
    <w:rsid w:val="00EA36D3"/>
    <w:rsid w:val="00EA46CD"/>
    <w:rsid w:val="00EA49EA"/>
    <w:rsid w:val="00EA6875"/>
    <w:rsid w:val="00EA70C7"/>
    <w:rsid w:val="00EA79E4"/>
    <w:rsid w:val="00EB0289"/>
    <w:rsid w:val="00EB0A00"/>
    <w:rsid w:val="00EB13FE"/>
    <w:rsid w:val="00EB21C3"/>
    <w:rsid w:val="00EB23E8"/>
    <w:rsid w:val="00EB26C4"/>
    <w:rsid w:val="00EB329A"/>
    <w:rsid w:val="00EB3413"/>
    <w:rsid w:val="00EB3441"/>
    <w:rsid w:val="00EB3EDD"/>
    <w:rsid w:val="00EB5067"/>
    <w:rsid w:val="00EB54A8"/>
    <w:rsid w:val="00EB5A97"/>
    <w:rsid w:val="00EB60ED"/>
    <w:rsid w:val="00EB6696"/>
    <w:rsid w:val="00EB69A2"/>
    <w:rsid w:val="00EB6F54"/>
    <w:rsid w:val="00EB7AF5"/>
    <w:rsid w:val="00EC0515"/>
    <w:rsid w:val="00EC0CD9"/>
    <w:rsid w:val="00EC15C3"/>
    <w:rsid w:val="00EC3D45"/>
    <w:rsid w:val="00EC41C2"/>
    <w:rsid w:val="00EC4218"/>
    <w:rsid w:val="00EC449C"/>
    <w:rsid w:val="00EC4937"/>
    <w:rsid w:val="00EC4AD9"/>
    <w:rsid w:val="00EC4B49"/>
    <w:rsid w:val="00EC4F54"/>
    <w:rsid w:val="00EC70EB"/>
    <w:rsid w:val="00EC72B1"/>
    <w:rsid w:val="00EC75F0"/>
    <w:rsid w:val="00ED0105"/>
    <w:rsid w:val="00ED03D8"/>
    <w:rsid w:val="00ED1050"/>
    <w:rsid w:val="00ED1DB8"/>
    <w:rsid w:val="00ED214E"/>
    <w:rsid w:val="00ED3161"/>
    <w:rsid w:val="00ED32CA"/>
    <w:rsid w:val="00ED396A"/>
    <w:rsid w:val="00ED3ACC"/>
    <w:rsid w:val="00ED3D11"/>
    <w:rsid w:val="00ED490F"/>
    <w:rsid w:val="00ED4B1E"/>
    <w:rsid w:val="00ED5B0A"/>
    <w:rsid w:val="00ED5B7B"/>
    <w:rsid w:val="00ED611C"/>
    <w:rsid w:val="00ED6474"/>
    <w:rsid w:val="00ED6638"/>
    <w:rsid w:val="00ED6820"/>
    <w:rsid w:val="00ED6AF7"/>
    <w:rsid w:val="00ED6D08"/>
    <w:rsid w:val="00ED7269"/>
    <w:rsid w:val="00ED739B"/>
    <w:rsid w:val="00ED78E7"/>
    <w:rsid w:val="00ED7F8D"/>
    <w:rsid w:val="00EE14B9"/>
    <w:rsid w:val="00EE1B4E"/>
    <w:rsid w:val="00EE1F2E"/>
    <w:rsid w:val="00EE2438"/>
    <w:rsid w:val="00EE2817"/>
    <w:rsid w:val="00EE3D6E"/>
    <w:rsid w:val="00EE3F03"/>
    <w:rsid w:val="00EE4823"/>
    <w:rsid w:val="00EE48C8"/>
    <w:rsid w:val="00EE4A88"/>
    <w:rsid w:val="00EE502B"/>
    <w:rsid w:val="00EE51BF"/>
    <w:rsid w:val="00EE5B97"/>
    <w:rsid w:val="00EE63A2"/>
    <w:rsid w:val="00EE6B59"/>
    <w:rsid w:val="00EE6CB2"/>
    <w:rsid w:val="00EE7504"/>
    <w:rsid w:val="00EE798F"/>
    <w:rsid w:val="00EE7FD8"/>
    <w:rsid w:val="00EF0FD9"/>
    <w:rsid w:val="00EF1335"/>
    <w:rsid w:val="00EF13A0"/>
    <w:rsid w:val="00EF1884"/>
    <w:rsid w:val="00EF1A5C"/>
    <w:rsid w:val="00EF1D27"/>
    <w:rsid w:val="00EF21B6"/>
    <w:rsid w:val="00EF21DA"/>
    <w:rsid w:val="00EF22D9"/>
    <w:rsid w:val="00EF2CF7"/>
    <w:rsid w:val="00EF2D6C"/>
    <w:rsid w:val="00EF4771"/>
    <w:rsid w:val="00EF5BFD"/>
    <w:rsid w:val="00EF5C1A"/>
    <w:rsid w:val="00EF6A6F"/>
    <w:rsid w:val="00EF7A7C"/>
    <w:rsid w:val="00EF7C58"/>
    <w:rsid w:val="00F002CB"/>
    <w:rsid w:val="00F00584"/>
    <w:rsid w:val="00F0116D"/>
    <w:rsid w:val="00F01363"/>
    <w:rsid w:val="00F02E21"/>
    <w:rsid w:val="00F034E7"/>
    <w:rsid w:val="00F03B17"/>
    <w:rsid w:val="00F047F2"/>
    <w:rsid w:val="00F0489C"/>
    <w:rsid w:val="00F04933"/>
    <w:rsid w:val="00F050DB"/>
    <w:rsid w:val="00F057C7"/>
    <w:rsid w:val="00F05A96"/>
    <w:rsid w:val="00F05D25"/>
    <w:rsid w:val="00F05ECC"/>
    <w:rsid w:val="00F060A0"/>
    <w:rsid w:val="00F067B6"/>
    <w:rsid w:val="00F072CA"/>
    <w:rsid w:val="00F10634"/>
    <w:rsid w:val="00F108BB"/>
    <w:rsid w:val="00F10F11"/>
    <w:rsid w:val="00F117B0"/>
    <w:rsid w:val="00F11A1F"/>
    <w:rsid w:val="00F1202A"/>
    <w:rsid w:val="00F12A9E"/>
    <w:rsid w:val="00F12AF1"/>
    <w:rsid w:val="00F12F76"/>
    <w:rsid w:val="00F1318E"/>
    <w:rsid w:val="00F135B4"/>
    <w:rsid w:val="00F13AEF"/>
    <w:rsid w:val="00F13F24"/>
    <w:rsid w:val="00F1429E"/>
    <w:rsid w:val="00F14510"/>
    <w:rsid w:val="00F14F96"/>
    <w:rsid w:val="00F15298"/>
    <w:rsid w:val="00F1571E"/>
    <w:rsid w:val="00F15B45"/>
    <w:rsid w:val="00F15E82"/>
    <w:rsid w:val="00F16291"/>
    <w:rsid w:val="00F163B6"/>
    <w:rsid w:val="00F16ACD"/>
    <w:rsid w:val="00F17043"/>
    <w:rsid w:val="00F175BA"/>
    <w:rsid w:val="00F178AB"/>
    <w:rsid w:val="00F17B1F"/>
    <w:rsid w:val="00F17DBC"/>
    <w:rsid w:val="00F20E25"/>
    <w:rsid w:val="00F2126B"/>
    <w:rsid w:val="00F22C6C"/>
    <w:rsid w:val="00F231EE"/>
    <w:rsid w:val="00F232C9"/>
    <w:rsid w:val="00F240F3"/>
    <w:rsid w:val="00F24846"/>
    <w:rsid w:val="00F24DB8"/>
    <w:rsid w:val="00F254BD"/>
    <w:rsid w:val="00F2579F"/>
    <w:rsid w:val="00F25DC2"/>
    <w:rsid w:val="00F26340"/>
    <w:rsid w:val="00F26378"/>
    <w:rsid w:val="00F26426"/>
    <w:rsid w:val="00F264CD"/>
    <w:rsid w:val="00F26B3D"/>
    <w:rsid w:val="00F27129"/>
    <w:rsid w:val="00F272A8"/>
    <w:rsid w:val="00F272C7"/>
    <w:rsid w:val="00F2762C"/>
    <w:rsid w:val="00F27B4F"/>
    <w:rsid w:val="00F27D7B"/>
    <w:rsid w:val="00F32130"/>
    <w:rsid w:val="00F328B8"/>
    <w:rsid w:val="00F32D91"/>
    <w:rsid w:val="00F33DAC"/>
    <w:rsid w:val="00F33E92"/>
    <w:rsid w:val="00F3496C"/>
    <w:rsid w:val="00F349F3"/>
    <w:rsid w:val="00F35132"/>
    <w:rsid w:val="00F35794"/>
    <w:rsid w:val="00F3580D"/>
    <w:rsid w:val="00F36746"/>
    <w:rsid w:val="00F36883"/>
    <w:rsid w:val="00F37060"/>
    <w:rsid w:val="00F3795C"/>
    <w:rsid w:val="00F37A11"/>
    <w:rsid w:val="00F40098"/>
    <w:rsid w:val="00F4016A"/>
    <w:rsid w:val="00F40188"/>
    <w:rsid w:val="00F40576"/>
    <w:rsid w:val="00F40892"/>
    <w:rsid w:val="00F40C17"/>
    <w:rsid w:val="00F40F79"/>
    <w:rsid w:val="00F413A4"/>
    <w:rsid w:val="00F41623"/>
    <w:rsid w:val="00F425A9"/>
    <w:rsid w:val="00F428EB"/>
    <w:rsid w:val="00F430ED"/>
    <w:rsid w:val="00F43D69"/>
    <w:rsid w:val="00F43F0B"/>
    <w:rsid w:val="00F4447F"/>
    <w:rsid w:val="00F44828"/>
    <w:rsid w:val="00F449FE"/>
    <w:rsid w:val="00F45B7D"/>
    <w:rsid w:val="00F46183"/>
    <w:rsid w:val="00F4637B"/>
    <w:rsid w:val="00F4664C"/>
    <w:rsid w:val="00F46970"/>
    <w:rsid w:val="00F47266"/>
    <w:rsid w:val="00F500FC"/>
    <w:rsid w:val="00F507EF"/>
    <w:rsid w:val="00F5095F"/>
    <w:rsid w:val="00F50DCD"/>
    <w:rsid w:val="00F50FA6"/>
    <w:rsid w:val="00F5184E"/>
    <w:rsid w:val="00F518DA"/>
    <w:rsid w:val="00F52305"/>
    <w:rsid w:val="00F52409"/>
    <w:rsid w:val="00F52C04"/>
    <w:rsid w:val="00F532E2"/>
    <w:rsid w:val="00F5338C"/>
    <w:rsid w:val="00F53DA2"/>
    <w:rsid w:val="00F54CFB"/>
    <w:rsid w:val="00F54E16"/>
    <w:rsid w:val="00F54E1C"/>
    <w:rsid w:val="00F5523C"/>
    <w:rsid w:val="00F55784"/>
    <w:rsid w:val="00F56BAF"/>
    <w:rsid w:val="00F56FA4"/>
    <w:rsid w:val="00F57056"/>
    <w:rsid w:val="00F57BFC"/>
    <w:rsid w:val="00F57D49"/>
    <w:rsid w:val="00F60139"/>
    <w:rsid w:val="00F608A2"/>
    <w:rsid w:val="00F60C32"/>
    <w:rsid w:val="00F60EB7"/>
    <w:rsid w:val="00F610BD"/>
    <w:rsid w:val="00F61A5B"/>
    <w:rsid w:val="00F61A9B"/>
    <w:rsid w:val="00F635D3"/>
    <w:rsid w:val="00F63972"/>
    <w:rsid w:val="00F64694"/>
    <w:rsid w:val="00F6485C"/>
    <w:rsid w:val="00F649E7"/>
    <w:rsid w:val="00F64EAE"/>
    <w:rsid w:val="00F65068"/>
    <w:rsid w:val="00F6518F"/>
    <w:rsid w:val="00F6537F"/>
    <w:rsid w:val="00F658E8"/>
    <w:rsid w:val="00F65920"/>
    <w:rsid w:val="00F65C93"/>
    <w:rsid w:val="00F65FF8"/>
    <w:rsid w:val="00F6698D"/>
    <w:rsid w:val="00F66D27"/>
    <w:rsid w:val="00F672E2"/>
    <w:rsid w:val="00F67CBC"/>
    <w:rsid w:val="00F67DC0"/>
    <w:rsid w:val="00F67E77"/>
    <w:rsid w:val="00F70612"/>
    <w:rsid w:val="00F706F2"/>
    <w:rsid w:val="00F708DF"/>
    <w:rsid w:val="00F714D8"/>
    <w:rsid w:val="00F72130"/>
    <w:rsid w:val="00F72794"/>
    <w:rsid w:val="00F72822"/>
    <w:rsid w:val="00F7299B"/>
    <w:rsid w:val="00F72B5C"/>
    <w:rsid w:val="00F72DA5"/>
    <w:rsid w:val="00F72DFE"/>
    <w:rsid w:val="00F7336F"/>
    <w:rsid w:val="00F73C4E"/>
    <w:rsid w:val="00F74682"/>
    <w:rsid w:val="00F74A75"/>
    <w:rsid w:val="00F75AAC"/>
    <w:rsid w:val="00F76744"/>
    <w:rsid w:val="00F76CB3"/>
    <w:rsid w:val="00F77F5F"/>
    <w:rsid w:val="00F80310"/>
    <w:rsid w:val="00F80B06"/>
    <w:rsid w:val="00F81E15"/>
    <w:rsid w:val="00F82577"/>
    <w:rsid w:val="00F828AF"/>
    <w:rsid w:val="00F82E7D"/>
    <w:rsid w:val="00F84A41"/>
    <w:rsid w:val="00F84BAD"/>
    <w:rsid w:val="00F85700"/>
    <w:rsid w:val="00F86E1D"/>
    <w:rsid w:val="00F871EC"/>
    <w:rsid w:val="00F8797F"/>
    <w:rsid w:val="00F87F3E"/>
    <w:rsid w:val="00F9019D"/>
    <w:rsid w:val="00F9044E"/>
    <w:rsid w:val="00F91148"/>
    <w:rsid w:val="00F916EB"/>
    <w:rsid w:val="00F936D1"/>
    <w:rsid w:val="00F937C5"/>
    <w:rsid w:val="00F937C8"/>
    <w:rsid w:val="00F938D6"/>
    <w:rsid w:val="00F93E4C"/>
    <w:rsid w:val="00F9438B"/>
    <w:rsid w:val="00F94A25"/>
    <w:rsid w:val="00F95733"/>
    <w:rsid w:val="00F959E7"/>
    <w:rsid w:val="00F95B8F"/>
    <w:rsid w:val="00F961F7"/>
    <w:rsid w:val="00F96A1D"/>
    <w:rsid w:val="00F97A90"/>
    <w:rsid w:val="00F97AF1"/>
    <w:rsid w:val="00FA0068"/>
    <w:rsid w:val="00FA05E8"/>
    <w:rsid w:val="00FA060B"/>
    <w:rsid w:val="00FA0B35"/>
    <w:rsid w:val="00FA0FC8"/>
    <w:rsid w:val="00FA1B80"/>
    <w:rsid w:val="00FA2130"/>
    <w:rsid w:val="00FA2569"/>
    <w:rsid w:val="00FA2F0F"/>
    <w:rsid w:val="00FA31E6"/>
    <w:rsid w:val="00FA34F4"/>
    <w:rsid w:val="00FA40C7"/>
    <w:rsid w:val="00FA4135"/>
    <w:rsid w:val="00FA42D8"/>
    <w:rsid w:val="00FA5F89"/>
    <w:rsid w:val="00FA6248"/>
    <w:rsid w:val="00FA64A4"/>
    <w:rsid w:val="00FA6578"/>
    <w:rsid w:val="00FA7254"/>
    <w:rsid w:val="00FA7A49"/>
    <w:rsid w:val="00FA7E23"/>
    <w:rsid w:val="00FB0FC6"/>
    <w:rsid w:val="00FB1070"/>
    <w:rsid w:val="00FB1581"/>
    <w:rsid w:val="00FB1A15"/>
    <w:rsid w:val="00FB20F3"/>
    <w:rsid w:val="00FB253C"/>
    <w:rsid w:val="00FB2B99"/>
    <w:rsid w:val="00FB2DBF"/>
    <w:rsid w:val="00FB2F7D"/>
    <w:rsid w:val="00FB3244"/>
    <w:rsid w:val="00FB345F"/>
    <w:rsid w:val="00FB3562"/>
    <w:rsid w:val="00FB3985"/>
    <w:rsid w:val="00FB461F"/>
    <w:rsid w:val="00FB5B1B"/>
    <w:rsid w:val="00FB6A09"/>
    <w:rsid w:val="00FB7B4E"/>
    <w:rsid w:val="00FC0304"/>
    <w:rsid w:val="00FC0521"/>
    <w:rsid w:val="00FC0AB2"/>
    <w:rsid w:val="00FC0DC0"/>
    <w:rsid w:val="00FC0DC7"/>
    <w:rsid w:val="00FC0DF8"/>
    <w:rsid w:val="00FC12C7"/>
    <w:rsid w:val="00FC1550"/>
    <w:rsid w:val="00FC1B86"/>
    <w:rsid w:val="00FC1D4C"/>
    <w:rsid w:val="00FC1D74"/>
    <w:rsid w:val="00FC1D83"/>
    <w:rsid w:val="00FC2680"/>
    <w:rsid w:val="00FC2681"/>
    <w:rsid w:val="00FC2907"/>
    <w:rsid w:val="00FC2A8F"/>
    <w:rsid w:val="00FC2D5A"/>
    <w:rsid w:val="00FC334D"/>
    <w:rsid w:val="00FC3FDC"/>
    <w:rsid w:val="00FC448A"/>
    <w:rsid w:val="00FC468F"/>
    <w:rsid w:val="00FC49AB"/>
    <w:rsid w:val="00FC4BB1"/>
    <w:rsid w:val="00FC4F63"/>
    <w:rsid w:val="00FC5275"/>
    <w:rsid w:val="00FC58E7"/>
    <w:rsid w:val="00FC5FE1"/>
    <w:rsid w:val="00FC62A2"/>
    <w:rsid w:val="00FC63C7"/>
    <w:rsid w:val="00FC6C05"/>
    <w:rsid w:val="00FC7992"/>
    <w:rsid w:val="00FC7AA1"/>
    <w:rsid w:val="00FC7E1E"/>
    <w:rsid w:val="00FD07A0"/>
    <w:rsid w:val="00FD15A2"/>
    <w:rsid w:val="00FD16F2"/>
    <w:rsid w:val="00FD23C7"/>
    <w:rsid w:val="00FD2631"/>
    <w:rsid w:val="00FD2B20"/>
    <w:rsid w:val="00FD2BEA"/>
    <w:rsid w:val="00FD2E4A"/>
    <w:rsid w:val="00FD2E4E"/>
    <w:rsid w:val="00FD32F1"/>
    <w:rsid w:val="00FD34E2"/>
    <w:rsid w:val="00FD37AB"/>
    <w:rsid w:val="00FD392F"/>
    <w:rsid w:val="00FD3FE8"/>
    <w:rsid w:val="00FD5F11"/>
    <w:rsid w:val="00FD621B"/>
    <w:rsid w:val="00FD63FC"/>
    <w:rsid w:val="00FD7308"/>
    <w:rsid w:val="00FD7348"/>
    <w:rsid w:val="00FD73C9"/>
    <w:rsid w:val="00FD766B"/>
    <w:rsid w:val="00FD7ADB"/>
    <w:rsid w:val="00FE0B6D"/>
    <w:rsid w:val="00FE1A81"/>
    <w:rsid w:val="00FE1C1B"/>
    <w:rsid w:val="00FE2E8B"/>
    <w:rsid w:val="00FE39CF"/>
    <w:rsid w:val="00FE3A15"/>
    <w:rsid w:val="00FE3C2A"/>
    <w:rsid w:val="00FE4315"/>
    <w:rsid w:val="00FE490D"/>
    <w:rsid w:val="00FE49DC"/>
    <w:rsid w:val="00FE544E"/>
    <w:rsid w:val="00FE55F0"/>
    <w:rsid w:val="00FE615C"/>
    <w:rsid w:val="00FE644D"/>
    <w:rsid w:val="00FE64EC"/>
    <w:rsid w:val="00FE6ADD"/>
    <w:rsid w:val="00FE6B10"/>
    <w:rsid w:val="00FE72B0"/>
    <w:rsid w:val="00FE7617"/>
    <w:rsid w:val="00FE779F"/>
    <w:rsid w:val="00FF05A1"/>
    <w:rsid w:val="00FF1316"/>
    <w:rsid w:val="00FF13D8"/>
    <w:rsid w:val="00FF1881"/>
    <w:rsid w:val="00FF1C7B"/>
    <w:rsid w:val="00FF1D83"/>
    <w:rsid w:val="00FF1EE1"/>
    <w:rsid w:val="00FF1F64"/>
    <w:rsid w:val="00FF230F"/>
    <w:rsid w:val="00FF2979"/>
    <w:rsid w:val="00FF3116"/>
    <w:rsid w:val="00FF31C3"/>
    <w:rsid w:val="00FF3F37"/>
    <w:rsid w:val="00FF405B"/>
    <w:rsid w:val="00FF46FC"/>
    <w:rsid w:val="00FF546C"/>
    <w:rsid w:val="00FF58C1"/>
    <w:rsid w:val="00FF5E7A"/>
    <w:rsid w:val="00FF62E7"/>
    <w:rsid w:val="00FF72D6"/>
    <w:rsid w:val="00FF7623"/>
    <w:rsid w:val="00FF7D61"/>
    <w:rsid w:val="00FF7F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shapedefaults>
    <o:shapelayout v:ext="edit">
      <o:idmap v:ext="edit" data="2"/>
    </o:shapelayout>
  </w:shapeDefaults>
  <w:decimalSymbol w:val="."/>
  <w:listSeparator w:val=","/>
  <w14:docId w14:val="4AF54C84"/>
  <w15:docId w15:val="{E9D763A0-0627-4C95-82C5-25D3DE2B2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4C0C"/>
    <w:pPr>
      <w:adjustRightInd w:val="0"/>
      <w:snapToGrid w:val="0"/>
      <w:jc w:val="both"/>
    </w:pPr>
    <w:rPr>
      <w:rFonts w:ascii="Times New Roman" w:hAnsi="Times New Roman" w:cs="宋体"/>
      <w:sz w:val="24"/>
      <w:szCs w:val="24"/>
    </w:rPr>
  </w:style>
  <w:style w:type="paragraph" w:styleId="1">
    <w:name w:val="heading 1"/>
    <w:basedOn w:val="a"/>
    <w:next w:val="a"/>
    <w:link w:val="10"/>
    <w:qFormat/>
    <w:rsid w:val="00707F11"/>
    <w:pPr>
      <w:keepNext/>
      <w:keepLines/>
      <w:widowControl w:val="0"/>
      <w:spacing w:before="340" w:after="330"/>
      <w:jc w:val="center"/>
      <w:outlineLvl w:val="0"/>
    </w:pPr>
    <w:rPr>
      <w:rFonts w:eastAsia="黑体" w:cs="Times New Roman"/>
      <w:bCs/>
      <w:kern w:val="44"/>
      <w:sz w:val="32"/>
      <w:szCs w:val="44"/>
    </w:rPr>
  </w:style>
  <w:style w:type="paragraph" w:styleId="2">
    <w:name w:val="heading 2"/>
    <w:basedOn w:val="a"/>
    <w:next w:val="a"/>
    <w:link w:val="20"/>
    <w:qFormat/>
    <w:rsid w:val="00707F11"/>
    <w:pPr>
      <w:keepNext/>
      <w:keepLines/>
      <w:widowControl w:val="0"/>
      <w:spacing w:before="260" w:after="260"/>
      <w:outlineLvl w:val="1"/>
    </w:pPr>
    <w:rPr>
      <w:rFonts w:eastAsia="黑体" w:cs="Times New Roman"/>
      <w:bCs/>
      <w:sz w:val="30"/>
      <w:szCs w:val="32"/>
    </w:rPr>
  </w:style>
  <w:style w:type="paragraph" w:styleId="3">
    <w:name w:val="heading 3"/>
    <w:basedOn w:val="a"/>
    <w:next w:val="a"/>
    <w:link w:val="30"/>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1">
    <w:name w:val="toc 1"/>
    <w:basedOn w:val="a3"/>
    <w:next w:val="a3"/>
    <w:link w:val="TOC1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a7"/>
    <w:uiPriority w:val="99"/>
    <w:unhideWhenUsed/>
    <w:rsid w:val="00BB40A0"/>
    <w:rPr>
      <w:rFonts w:cs="Times New Roman"/>
    </w:rPr>
  </w:style>
  <w:style w:type="character" w:customStyle="1" w:styleId="a7">
    <w:name w:val="批注文字 字符"/>
    <w:link w:val="a6"/>
    <w:uiPriority w:val="99"/>
    <w:rsid w:val="00BB40A0"/>
    <w:rPr>
      <w:rFonts w:ascii="宋体" w:eastAsia="宋体" w:hAnsi="宋体" w:cs="宋体"/>
      <w:kern w:val="0"/>
      <w:sz w:val="24"/>
      <w:szCs w:val="24"/>
    </w:rPr>
  </w:style>
  <w:style w:type="paragraph" w:styleId="a8">
    <w:name w:val="annotation subject"/>
    <w:basedOn w:val="a6"/>
    <w:next w:val="a6"/>
    <w:link w:val="a9"/>
    <w:uiPriority w:val="99"/>
    <w:semiHidden/>
    <w:unhideWhenUsed/>
    <w:rsid w:val="00BB40A0"/>
    <w:rPr>
      <w:b/>
      <w:bCs/>
    </w:rPr>
  </w:style>
  <w:style w:type="character" w:customStyle="1" w:styleId="a9">
    <w:name w:val="批注主题 字符"/>
    <w:link w:val="a8"/>
    <w:uiPriority w:val="99"/>
    <w:semiHidden/>
    <w:rsid w:val="00BB40A0"/>
    <w:rPr>
      <w:rFonts w:ascii="宋体" w:eastAsia="宋体" w:hAnsi="宋体" w:cs="宋体"/>
      <w:b/>
      <w:bCs/>
      <w:kern w:val="0"/>
      <w:sz w:val="24"/>
      <w:szCs w:val="24"/>
    </w:rPr>
  </w:style>
  <w:style w:type="paragraph" w:styleId="aa">
    <w:name w:val="Balloon Text"/>
    <w:basedOn w:val="a"/>
    <w:link w:val="ab"/>
    <w:uiPriority w:val="99"/>
    <w:semiHidden/>
    <w:unhideWhenUsed/>
    <w:rsid w:val="00BB40A0"/>
    <w:rPr>
      <w:rFonts w:cs="Times New Roman"/>
      <w:sz w:val="18"/>
      <w:szCs w:val="18"/>
    </w:rPr>
  </w:style>
  <w:style w:type="character" w:customStyle="1" w:styleId="ab">
    <w:name w:val="批注框文本 字符"/>
    <w:link w:val="aa"/>
    <w:uiPriority w:val="99"/>
    <w:semiHidden/>
    <w:rsid w:val="00BB40A0"/>
    <w:rPr>
      <w:rFonts w:ascii="宋体" w:eastAsia="宋体" w:hAnsi="宋体" w:cs="宋体"/>
      <w:kern w:val="0"/>
      <w:sz w:val="18"/>
      <w:szCs w:val="18"/>
    </w:rPr>
  </w:style>
  <w:style w:type="paragraph" w:styleId="ac">
    <w:name w:val="header"/>
    <w:basedOn w:val="a"/>
    <w:link w:val="ad"/>
    <w:uiPriority w:val="99"/>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ad">
    <w:name w:val="页眉 字符"/>
    <w:link w:val="ac"/>
    <w:uiPriority w:val="99"/>
    <w:rsid w:val="001E0EB1"/>
    <w:rPr>
      <w:rFonts w:ascii="宋体" w:eastAsia="宋体" w:hAnsi="宋体" w:cs="宋体"/>
      <w:kern w:val="0"/>
      <w:sz w:val="18"/>
      <w:szCs w:val="18"/>
    </w:rPr>
  </w:style>
  <w:style w:type="paragraph" w:styleId="ae">
    <w:name w:val="footer"/>
    <w:basedOn w:val="a"/>
    <w:link w:val="af"/>
    <w:uiPriority w:val="99"/>
    <w:unhideWhenUsed/>
    <w:rsid w:val="003251FA"/>
    <w:pPr>
      <w:tabs>
        <w:tab w:val="center" w:pos="4153"/>
        <w:tab w:val="right" w:pos="8306"/>
      </w:tabs>
      <w:jc w:val="center"/>
    </w:pPr>
    <w:rPr>
      <w:rFonts w:cs="Times New Roman"/>
      <w:sz w:val="18"/>
      <w:szCs w:val="18"/>
    </w:rPr>
  </w:style>
  <w:style w:type="character" w:customStyle="1" w:styleId="af">
    <w:name w:val="页脚 字符"/>
    <w:link w:val="ae"/>
    <w:uiPriority w:val="99"/>
    <w:rsid w:val="003251FA"/>
    <w:rPr>
      <w:rFonts w:ascii="宋体" w:hAnsi="宋体"/>
      <w:sz w:val="18"/>
      <w:szCs w:val="18"/>
    </w:rPr>
  </w:style>
  <w:style w:type="paragraph" w:customStyle="1" w:styleId="af0">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f1">
    <w:name w:val="Revision"/>
    <w:hidden/>
    <w:uiPriority w:val="99"/>
    <w:semiHidden/>
    <w:rsid w:val="00A0086E"/>
    <w:rPr>
      <w:rFonts w:ascii="宋体" w:hAnsi="宋体" w:cs="宋体"/>
      <w:sz w:val="24"/>
      <w:szCs w:val="24"/>
    </w:rPr>
  </w:style>
  <w:style w:type="paragraph" w:styleId="af2">
    <w:name w:val="Normal (Web)"/>
    <w:basedOn w:val="a"/>
    <w:uiPriority w:val="99"/>
    <w:unhideWhenUsed/>
    <w:rsid w:val="002445B8"/>
    <w:pPr>
      <w:spacing w:before="100" w:beforeAutospacing="1" w:after="100" w:afterAutospacing="1"/>
    </w:pPr>
  </w:style>
  <w:style w:type="paragraph" w:styleId="af3">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0">
    <w:name w:val="标题 1 字符"/>
    <w:link w:val="1"/>
    <w:rsid w:val="00707F11"/>
    <w:rPr>
      <w:rFonts w:ascii="Times New Roman" w:eastAsia="黑体" w:hAnsi="Times New Roman"/>
      <w:bCs/>
      <w:kern w:val="44"/>
      <w:sz w:val="32"/>
      <w:szCs w:val="44"/>
    </w:rPr>
  </w:style>
  <w:style w:type="character" w:customStyle="1" w:styleId="20">
    <w:name w:val="标题 2 字符"/>
    <w:link w:val="2"/>
    <w:rsid w:val="00707F11"/>
    <w:rPr>
      <w:rFonts w:ascii="Times New Roman" w:eastAsia="黑体" w:hAnsi="Times New Roman"/>
      <w:bCs/>
      <w:sz w:val="30"/>
      <w:szCs w:val="32"/>
    </w:rPr>
  </w:style>
  <w:style w:type="character" w:customStyle="1" w:styleId="30">
    <w:name w:val="标题 3 字符"/>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4">
    <w:name w:val="Hyperlink"/>
    <w:uiPriority w:val="99"/>
    <w:unhideWhenUsed/>
    <w:rsid w:val="006F0C3E"/>
    <w:rPr>
      <w:color w:val="0000FF"/>
      <w:u w:val="single"/>
    </w:rPr>
  </w:style>
  <w:style w:type="table" w:styleId="af5">
    <w:name w:val="Table Grid"/>
    <w:basedOn w:val="a1"/>
    <w:qFormat/>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ody Text"/>
    <w:basedOn w:val="a"/>
    <w:link w:val="af7"/>
    <w:rsid w:val="000C087E"/>
    <w:pPr>
      <w:spacing w:line="228" w:lineRule="auto"/>
      <w:ind w:firstLine="288"/>
    </w:pPr>
    <w:rPr>
      <w:rFonts w:cs="Times New Roman"/>
      <w:spacing w:val="-1"/>
      <w:sz w:val="20"/>
      <w:szCs w:val="20"/>
      <w:lang w:eastAsia="en-US"/>
    </w:rPr>
  </w:style>
  <w:style w:type="character" w:customStyle="1" w:styleId="af7">
    <w:name w:val="正文文本 字符"/>
    <w:link w:val="af6"/>
    <w:rsid w:val="000C087E"/>
    <w:rPr>
      <w:rFonts w:ascii="Times New Roman" w:eastAsia="宋体" w:hAnsi="Times New Roman" w:cs="Times New Roman"/>
      <w:spacing w:val="-1"/>
      <w:kern w:val="0"/>
      <w:sz w:val="20"/>
      <w:szCs w:val="20"/>
      <w:lang w:eastAsia="en-US"/>
    </w:rPr>
  </w:style>
  <w:style w:type="paragraph" w:styleId="TOC2">
    <w:name w:val="toc 2"/>
    <w:basedOn w:val="a3"/>
    <w:next w:val="a3"/>
    <w:link w:val="TOC20"/>
    <w:uiPriority w:val="39"/>
    <w:unhideWhenUsed/>
    <w:rsid w:val="00185CE0"/>
    <w:pPr>
      <w:ind w:left="425"/>
    </w:pPr>
    <w:rPr>
      <w:rFonts w:cs="Calibri"/>
      <w:szCs w:val="20"/>
    </w:rPr>
  </w:style>
  <w:style w:type="paragraph" w:styleId="TOC3">
    <w:name w:val="toc 3"/>
    <w:basedOn w:val="a3"/>
    <w:next w:val="a3"/>
    <w:link w:val="TOC30"/>
    <w:uiPriority w:val="39"/>
    <w:unhideWhenUsed/>
    <w:rsid w:val="00185CE0"/>
    <w:pPr>
      <w:ind w:left="851"/>
    </w:pPr>
    <w:rPr>
      <w:rFonts w:cs="Calibri"/>
      <w:iCs/>
      <w:szCs w:val="20"/>
    </w:rPr>
  </w:style>
  <w:style w:type="paragraph" w:styleId="TOC4">
    <w:name w:val="toc 4"/>
    <w:basedOn w:val="a"/>
    <w:next w:val="a"/>
    <w:autoRedefine/>
    <w:uiPriority w:val="39"/>
    <w:unhideWhenUsed/>
    <w:rsid w:val="004B241F"/>
    <w:pPr>
      <w:ind w:left="720"/>
    </w:pPr>
    <w:rPr>
      <w:rFonts w:ascii="Calibri" w:hAnsi="Calibri" w:cs="Calibri"/>
      <w:sz w:val="18"/>
      <w:szCs w:val="18"/>
    </w:rPr>
  </w:style>
  <w:style w:type="paragraph" w:styleId="TOC5">
    <w:name w:val="toc 5"/>
    <w:basedOn w:val="a"/>
    <w:next w:val="a"/>
    <w:autoRedefine/>
    <w:uiPriority w:val="39"/>
    <w:unhideWhenUsed/>
    <w:rsid w:val="004B241F"/>
    <w:pPr>
      <w:ind w:left="960"/>
    </w:pPr>
    <w:rPr>
      <w:rFonts w:ascii="Calibri" w:hAnsi="Calibri" w:cs="Calibri"/>
      <w:sz w:val="18"/>
      <w:szCs w:val="18"/>
    </w:rPr>
  </w:style>
  <w:style w:type="paragraph" w:styleId="TOC6">
    <w:name w:val="toc 6"/>
    <w:basedOn w:val="a"/>
    <w:next w:val="a"/>
    <w:autoRedefine/>
    <w:uiPriority w:val="39"/>
    <w:unhideWhenUsed/>
    <w:rsid w:val="004B241F"/>
    <w:pPr>
      <w:ind w:left="1200"/>
    </w:pPr>
    <w:rPr>
      <w:rFonts w:ascii="Calibri" w:hAnsi="Calibri" w:cs="Calibri"/>
      <w:sz w:val="18"/>
      <w:szCs w:val="18"/>
    </w:rPr>
  </w:style>
  <w:style w:type="paragraph" w:styleId="TOC7">
    <w:name w:val="toc 7"/>
    <w:basedOn w:val="a"/>
    <w:next w:val="a"/>
    <w:autoRedefine/>
    <w:uiPriority w:val="39"/>
    <w:unhideWhenUsed/>
    <w:rsid w:val="004B241F"/>
    <w:pPr>
      <w:ind w:left="1440"/>
    </w:pPr>
    <w:rPr>
      <w:rFonts w:ascii="Calibri" w:hAnsi="Calibri" w:cs="Calibri"/>
      <w:sz w:val="18"/>
      <w:szCs w:val="18"/>
    </w:rPr>
  </w:style>
  <w:style w:type="paragraph" w:styleId="TOC8">
    <w:name w:val="toc 8"/>
    <w:basedOn w:val="a"/>
    <w:next w:val="a"/>
    <w:autoRedefine/>
    <w:uiPriority w:val="39"/>
    <w:unhideWhenUsed/>
    <w:rsid w:val="004B241F"/>
    <w:pPr>
      <w:ind w:left="1680"/>
    </w:pPr>
    <w:rPr>
      <w:rFonts w:ascii="Calibri" w:hAnsi="Calibri" w:cs="Calibri"/>
      <w:sz w:val="18"/>
      <w:szCs w:val="18"/>
    </w:rPr>
  </w:style>
  <w:style w:type="paragraph" w:styleId="TOC9">
    <w:name w:val="toc 9"/>
    <w:basedOn w:val="a"/>
    <w:next w:val="a"/>
    <w:autoRedefine/>
    <w:uiPriority w:val="39"/>
    <w:unhideWhenUsed/>
    <w:rsid w:val="004B241F"/>
    <w:pPr>
      <w:ind w:left="1920"/>
    </w:pPr>
    <w:rPr>
      <w:rFonts w:ascii="Calibri" w:hAnsi="Calibri" w:cs="Calibri"/>
      <w:sz w:val="18"/>
      <w:szCs w:val="18"/>
    </w:rPr>
  </w:style>
  <w:style w:type="paragraph" w:customStyle="1" w:styleId="af8">
    <w:name w:val="样式正文"/>
    <w:basedOn w:val="a"/>
    <w:rsid w:val="00C207EC"/>
    <w:pPr>
      <w:widowControl w:val="0"/>
    </w:pPr>
    <w:rPr>
      <w:rFonts w:cs="Times New Roman"/>
      <w:kern w:val="2"/>
    </w:rPr>
  </w:style>
  <w:style w:type="paragraph" w:styleId="af9">
    <w:name w:val="Document Map"/>
    <w:basedOn w:val="a"/>
    <w:semiHidden/>
    <w:rsid w:val="00710032"/>
    <w:pPr>
      <w:shd w:val="clear" w:color="auto" w:fill="000080"/>
    </w:pPr>
  </w:style>
  <w:style w:type="paragraph" w:styleId="afa">
    <w:name w:val="Date"/>
    <w:basedOn w:val="a"/>
    <w:next w:val="a"/>
    <w:link w:val="afb"/>
    <w:uiPriority w:val="99"/>
    <w:semiHidden/>
    <w:unhideWhenUsed/>
    <w:rsid w:val="00207CD7"/>
    <w:pPr>
      <w:ind w:leftChars="2500" w:left="100"/>
    </w:pPr>
    <w:rPr>
      <w:rFonts w:cs="Times New Roman"/>
    </w:rPr>
  </w:style>
  <w:style w:type="character" w:customStyle="1" w:styleId="afb">
    <w:name w:val="日期 字符"/>
    <w:link w:val="afa"/>
    <w:uiPriority w:val="99"/>
    <w:semiHidden/>
    <w:rsid w:val="00207CD7"/>
    <w:rPr>
      <w:rFonts w:ascii="宋体" w:hAnsi="宋体" w:cs="宋体"/>
      <w:sz w:val="24"/>
      <w:szCs w:val="24"/>
    </w:rPr>
  </w:style>
  <w:style w:type="character" w:styleId="afc">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d">
    <w:name w:val="endnote text"/>
    <w:basedOn w:val="a"/>
    <w:link w:val="afe"/>
    <w:uiPriority w:val="99"/>
    <w:semiHidden/>
    <w:unhideWhenUsed/>
    <w:rsid w:val="002F4A9B"/>
  </w:style>
  <w:style w:type="character" w:customStyle="1" w:styleId="afe">
    <w:name w:val="尾注文本 字符"/>
    <w:link w:val="afd"/>
    <w:uiPriority w:val="99"/>
    <w:semiHidden/>
    <w:rsid w:val="002F4A9B"/>
    <w:rPr>
      <w:rFonts w:ascii="宋体" w:hAnsi="宋体" w:cs="宋体"/>
      <w:sz w:val="24"/>
      <w:szCs w:val="24"/>
    </w:rPr>
  </w:style>
  <w:style w:type="character" w:styleId="aff">
    <w:name w:val="endnote reference"/>
    <w:uiPriority w:val="99"/>
    <w:semiHidden/>
    <w:unhideWhenUsed/>
    <w:rsid w:val="002F4A9B"/>
    <w:rPr>
      <w:vertAlign w:val="superscript"/>
    </w:rPr>
  </w:style>
  <w:style w:type="character" w:styleId="aff0">
    <w:name w:val="line number"/>
    <w:uiPriority w:val="99"/>
    <w:semiHidden/>
    <w:unhideWhenUsed/>
    <w:rsid w:val="00144952"/>
  </w:style>
  <w:style w:type="paragraph" w:styleId="aff1">
    <w:name w:val="footnote text"/>
    <w:aliases w:val="Char Char Char Char Char Char Char"/>
    <w:basedOn w:val="a"/>
    <w:link w:val="aff2"/>
    <w:semiHidden/>
    <w:unhideWhenUsed/>
    <w:rsid w:val="008F6DB7"/>
    <w:rPr>
      <w:sz w:val="18"/>
      <w:szCs w:val="18"/>
    </w:rPr>
  </w:style>
  <w:style w:type="character" w:customStyle="1" w:styleId="aff2">
    <w:name w:val="脚注文本 字符"/>
    <w:aliases w:val="Char Char Char Char Char Char Char 字符"/>
    <w:link w:val="aff1"/>
    <w:rsid w:val="008F6DB7"/>
    <w:rPr>
      <w:rFonts w:ascii="宋体" w:hAnsi="宋体" w:cs="宋体"/>
      <w:sz w:val="18"/>
      <w:szCs w:val="18"/>
    </w:rPr>
  </w:style>
  <w:style w:type="character" w:styleId="aff3">
    <w:name w:val="footnote reference"/>
    <w:semiHidden/>
    <w:unhideWhenUsed/>
    <w:rsid w:val="008F6DB7"/>
    <w:rPr>
      <w:vertAlign w:val="superscript"/>
    </w:rPr>
  </w:style>
  <w:style w:type="table" w:customStyle="1" w:styleId="12">
    <w:name w:val="网格型1"/>
    <w:basedOn w:val="a1"/>
    <w:next w:val="af5"/>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f4">
    <w:name w:val="说明文字"/>
    <w:basedOn w:val="a"/>
    <w:rsid w:val="00AE25A4"/>
    <w:rPr>
      <w:rFonts w:cs="Times New Roman"/>
      <w:sz w:val="21"/>
      <w:szCs w:val="20"/>
    </w:rPr>
  </w:style>
  <w:style w:type="paragraph" w:customStyle="1" w:styleId="aff5">
    <w:name w:val="摘要内容"/>
    <w:basedOn w:val="a"/>
    <w:autoRedefine/>
    <w:rsid w:val="00AE25A4"/>
    <w:pPr>
      <w:widowControl w:val="0"/>
      <w:ind w:firstLine="560"/>
    </w:pPr>
    <w:rPr>
      <w:rFonts w:cs="Times New Roman"/>
      <w:kern w:val="2"/>
      <w:sz w:val="28"/>
    </w:rPr>
  </w:style>
  <w:style w:type="paragraph" w:customStyle="1" w:styleId="aff6">
    <w:name w:val="关键词内容"/>
    <w:basedOn w:val="a"/>
    <w:link w:val="Char"/>
    <w:rsid w:val="00834A89"/>
    <w:pPr>
      <w:widowControl w:val="0"/>
      <w:ind w:left="2624" w:hangingChars="937" w:hanging="2624"/>
    </w:pPr>
    <w:rPr>
      <w:rFonts w:cs="Times New Roman"/>
      <w:kern w:val="2"/>
      <w:sz w:val="28"/>
      <w:szCs w:val="28"/>
    </w:rPr>
  </w:style>
  <w:style w:type="character" w:customStyle="1" w:styleId="Char">
    <w:name w:val="关键词内容 Char"/>
    <w:link w:val="aff6"/>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f7">
    <w:name w:val="图表"/>
    <w:basedOn w:val="a"/>
    <w:rsid w:val="00467A3E"/>
    <w:pPr>
      <w:widowControl w:val="0"/>
      <w:jc w:val="center"/>
    </w:pPr>
    <w:rPr>
      <w:rFonts w:cs="Times New Roman"/>
      <w:kern w:val="2"/>
      <w:sz w:val="21"/>
    </w:rPr>
  </w:style>
  <w:style w:type="paragraph" w:customStyle="1" w:styleId="-0">
    <w:name w:val="图-中文题注"/>
    <w:basedOn w:val="aff8"/>
    <w:rsid w:val="00467A3E"/>
    <w:pPr>
      <w:widowControl w:val="0"/>
      <w:jc w:val="center"/>
    </w:pPr>
    <w:rPr>
      <w:rFonts w:ascii="Times New Roman" w:eastAsia="楷体_GB2312" w:hAnsi="Times New Roman" w:cs="Arial"/>
      <w:kern w:val="2"/>
      <w:sz w:val="21"/>
    </w:rPr>
  </w:style>
  <w:style w:type="paragraph" w:customStyle="1" w:styleId="-1">
    <w:name w:val="图-英文题注"/>
    <w:basedOn w:val="aff8"/>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8"/>
    <w:rsid w:val="00467A3E"/>
    <w:pPr>
      <w:widowControl w:val="0"/>
      <w:jc w:val="center"/>
    </w:pPr>
    <w:rPr>
      <w:rFonts w:ascii="Times New Roman" w:eastAsia="Times New Roman" w:hAnsi="Times New Roman" w:cs="Arial"/>
      <w:kern w:val="2"/>
      <w:sz w:val="21"/>
    </w:rPr>
  </w:style>
  <w:style w:type="paragraph" w:customStyle="1" w:styleId="aff9">
    <w:name w:val="正文后的题目"/>
    <w:basedOn w:val="affa"/>
    <w:next w:val="a"/>
    <w:rsid w:val="00467A3E"/>
    <w:pPr>
      <w:widowControl w:val="0"/>
      <w:spacing w:before="397" w:after="0"/>
    </w:pPr>
    <w:rPr>
      <w:rFonts w:ascii="Arial" w:eastAsia="黑体" w:hAnsi="Arial" w:cs="Arial"/>
      <w:b w:val="0"/>
      <w:kern w:val="2"/>
    </w:rPr>
  </w:style>
  <w:style w:type="paragraph" w:customStyle="1" w:styleId="affb">
    <w:name w:val="参考文献内容"/>
    <w:basedOn w:val="a"/>
    <w:rsid w:val="00467A3E"/>
    <w:pPr>
      <w:widowControl w:val="0"/>
    </w:pPr>
    <w:rPr>
      <w:rFonts w:cs="Times New Roman"/>
      <w:kern w:val="2"/>
    </w:rPr>
  </w:style>
  <w:style w:type="paragraph" w:styleId="affc">
    <w:name w:val="Plain Text"/>
    <w:basedOn w:val="a"/>
    <w:link w:val="affd"/>
    <w:rsid w:val="00467A3E"/>
    <w:pPr>
      <w:widowControl w:val="0"/>
    </w:pPr>
    <w:rPr>
      <w:rFonts w:hAnsi="Courier New" w:cs="Times New Roman"/>
      <w:kern w:val="2"/>
      <w:sz w:val="21"/>
      <w:szCs w:val="20"/>
    </w:rPr>
  </w:style>
  <w:style w:type="character" w:customStyle="1" w:styleId="affd">
    <w:name w:val="纯文本 字符"/>
    <w:link w:val="affc"/>
    <w:rsid w:val="00467A3E"/>
    <w:rPr>
      <w:rFonts w:ascii="宋体" w:hAnsi="Courier New"/>
      <w:kern w:val="2"/>
      <w:sz w:val="21"/>
    </w:rPr>
  </w:style>
  <w:style w:type="paragraph" w:customStyle="1" w:styleId="affe">
    <w:name w:val="论文正文"/>
    <w:basedOn w:val="a"/>
    <w:autoRedefine/>
    <w:rsid w:val="0059623A"/>
    <w:pPr>
      <w:widowControl w:val="0"/>
      <w:jc w:val="center"/>
    </w:pPr>
    <w:rPr>
      <w:rFonts w:cs="Times New Roman"/>
      <w:kern w:val="2"/>
    </w:rPr>
  </w:style>
  <w:style w:type="paragraph" w:styleId="aff8">
    <w:name w:val="caption"/>
    <w:basedOn w:val="a"/>
    <w:next w:val="a"/>
    <w:uiPriority w:val="35"/>
    <w:unhideWhenUsed/>
    <w:qFormat/>
    <w:rsid w:val="00467A3E"/>
    <w:rPr>
      <w:rFonts w:ascii="Cambria" w:eastAsia="黑体" w:hAnsi="Cambria" w:cs="Times New Roman"/>
      <w:sz w:val="20"/>
      <w:szCs w:val="20"/>
    </w:rPr>
  </w:style>
  <w:style w:type="paragraph" w:styleId="affa">
    <w:name w:val="Title"/>
    <w:basedOn w:val="a"/>
    <w:next w:val="a"/>
    <w:link w:val="afff"/>
    <w:uiPriority w:val="10"/>
    <w:qFormat/>
    <w:rsid w:val="00467A3E"/>
    <w:pPr>
      <w:spacing w:before="240" w:after="60"/>
      <w:jc w:val="center"/>
      <w:outlineLvl w:val="0"/>
    </w:pPr>
    <w:rPr>
      <w:rFonts w:ascii="Cambria" w:hAnsi="Cambria" w:cs="Times New Roman"/>
      <w:b/>
      <w:bCs/>
      <w:sz w:val="32"/>
      <w:szCs w:val="32"/>
    </w:rPr>
  </w:style>
  <w:style w:type="character" w:customStyle="1" w:styleId="afff">
    <w:name w:val="标题 字符"/>
    <w:link w:val="affa"/>
    <w:uiPriority w:val="10"/>
    <w:rsid w:val="00467A3E"/>
    <w:rPr>
      <w:rFonts w:ascii="Cambria" w:hAnsi="Cambria" w:cs="Times New Roman"/>
      <w:b/>
      <w:bCs/>
      <w:sz w:val="32"/>
      <w:szCs w:val="32"/>
    </w:rPr>
  </w:style>
  <w:style w:type="paragraph" w:customStyle="1" w:styleId="afff0">
    <w:name w:val="目录题目"/>
    <w:basedOn w:val="a"/>
    <w:next w:val="a"/>
    <w:autoRedefine/>
    <w:rsid w:val="00761890"/>
    <w:pPr>
      <w:widowControl w:val="0"/>
      <w:spacing w:before="340" w:after="330"/>
      <w:ind w:firstLine="482"/>
    </w:pPr>
    <w:rPr>
      <w:rFonts w:eastAsia="黑体" w:cs="Times New Roman"/>
      <w:kern w:val="2"/>
      <w:sz w:val="32"/>
    </w:rPr>
  </w:style>
  <w:style w:type="character" w:styleId="afff1">
    <w:name w:val="page number"/>
    <w:basedOn w:val="a0"/>
    <w:rsid w:val="00467A3E"/>
  </w:style>
  <w:style w:type="paragraph" w:customStyle="1" w:styleId="afff2">
    <w:name w:val="图表目录内容"/>
    <w:basedOn w:val="afff3"/>
    <w:rsid w:val="00467A3E"/>
    <w:pPr>
      <w:widowControl w:val="0"/>
      <w:tabs>
        <w:tab w:val="right" w:leader="middleDot" w:pos="8460"/>
      </w:tabs>
    </w:pPr>
    <w:rPr>
      <w:rFonts w:cs="Times New Roman"/>
      <w:kern w:val="2"/>
    </w:rPr>
  </w:style>
  <w:style w:type="paragraph" w:styleId="afff3">
    <w:name w:val="table of figures"/>
    <w:basedOn w:val="a"/>
    <w:next w:val="a"/>
    <w:uiPriority w:val="99"/>
    <w:unhideWhenUsed/>
    <w:rsid w:val="00DA533D"/>
    <w:pPr>
      <w:jc w:val="left"/>
    </w:pPr>
  </w:style>
  <w:style w:type="paragraph" w:customStyle="1" w:styleId="afff4">
    <w:name w:val="图表标题"/>
    <w:basedOn w:val="a"/>
    <w:next w:val="a"/>
    <w:rsid w:val="006445B9"/>
    <w:pPr>
      <w:spacing w:line="240" w:lineRule="auto"/>
      <w:jc w:val="center"/>
    </w:pPr>
    <w:rPr>
      <w:rFonts w:eastAsia="黑体" w:cs="Times New Roman"/>
      <w:sz w:val="21"/>
      <w:szCs w:val="20"/>
    </w:rPr>
  </w:style>
  <w:style w:type="character" w:styleId="afff5">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
    <w:rsid w:val="000858BA"/>
    <w:pPr>
      <w:widowControl w:val="0"/>
      <w:spacing w:line="240" w:lineRule="auto"/>
      <w:ind w:firstLine="420"/>
    </w:pPr>
    <w:rPr>
      <w:rFonts w:cs="Times New Roman"/>
      <w:kern w:val="2"/>
      <w:sz w:val="21"/>
    </w:rPr>
  </w:style>
  <w:style w:type="character" w:customStyle="1" w:styleId="1Char">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f6">
    <w:name w:val="Placeholder Text"/>
    <w:basedOn w:val="a0"/>
    <w:uiPriority w:val="99"/>
    <w:semiHidden/>
    <w:rsid w:val="00D7325C"/>
    <w:rPr>
      <w:color w:val="808080"/>
    </w:rPr>
  </w:style>
  <w:style w:type="paragraph" w:customStyle="1" w:styleId="14">
    <w:name w:val="目录1"/>
    <w:basedOn w:val="TOC1"/>
    <w:link w:val="1Char0"/>
    <w:qFormat/>
    <w:rsid w:val="00ED396A"/>
  </w:style>
  <w:style w:type="character" w:customStyle="1" w:styleId="TOC10">
    <w:name w:val="TOC 1 字符"/>
    <w:basedOn w:val="a0"/>
    <w:link w:val="TOC1"/>
    <w:uiPriority w:val="39"/>
    <w:rsid w:val="00AD6B38"/>
    <w:rPr>
      <w:rFonts w:ascii="Times New Roman" w:hAnsi="Times New Roman" w:cs="Calibri"/>
      <w:bCs/>
      <w:noProof/>
      <w:kern w:val="2"/>
      <w:sz w:val="24"/>
    </w:rPr>
  </w:style>
  <w:style w:type="character" w:customStyle="1" w:styleId="1Char0">
    <w:name w:val="目录1 Char"/>
    <w:basedOn w:val="TOC10"/>
    <w:link w:val="14"/>
    <w:rsid w:val="00ED396A"/>
    <w:rPr>
      <w:rFonts w:ascii="Times New Roman" w:hAnsi="Times New Roman" w:cs="Calibri"/>
      <w:bCs/>
      <w:noProof/>
      <w:kern w:val="2"/>
      <w:sz w:val="24"/>
    </w:rPr>
  </w:style>
  <w:style w:type="paragraph" w:customStyle="1" w:styleId="21">
    <w:name w:val="目录2"/>
    <w:basedOn w:val="TOC2"/>
    <w:link w:val="2Char"/>
    <w:qFormat/>
    <w:rsid w:val="008E7925"/>
    <w:pPr>
      <w:adjustRightInd w:val="0"/>
      <w:snapToGrid w:val="0"/>
    </w:pPr>
    <w:rPr>
      <w:kern w:val="0"/>
    </w:rPr>
  </w:style>
  <w:style w:type="paragraph" w:customStyle="1" w:styleId="31">
    <w:name w:val="目录3"/>
    <w:basedOn w:val="TOC3"/>
    <w:link w:val="3Char"/>
    <w:qFormat/>
    <w:rsid w:val="008E7925"/>
    <w:pPr>
      <w:adjustRightInd w:val="0"/>
      <w:snapToGrid w:val="0"/>
    </w:pPr>
    <w:rPr>
      <w:kern w:val="0"/>
    </w:rPr>
  </w:style>
  <w:style w:type="character" w:customStyle="1" w:styleId="TOC20">
    <w:name w:val="TOC 2 字符"/>
    <w:basedOn w:val="a0"/>
    <w:link w:val="TOC2"/>
    <w:uiPriority w:val="39"/>
    <w:rsid w:val="00AD6B38"/>
    <w:rPr>
      <w:rFonts w:ascii="Times New Roman" w:hAnsi="Times New Roman" w:cs="Calibri"/>
      <w:noProof/>
      <w:kern w:val="2"/>
      <w:sz w:val="24"/>
    </w:rPr>
  </w:style>
  <w:style w:type="character" w:customStyle="1" w:styleId="2Char">
    <w:name w:val="目录2 Char"/>
    <w:basedOn w:val="TOC20"/>
    <w:link w:val="21"/>
    <w:rsid w:val="008E7925"/>
    <w:rPr>
      <w:rFonts w:ascii="Times New Roman" w:hAnsi="Times New Roman" w:cs="Calibri"/>
      <w:noProof/>
      <w:kern w:val="2"/>
      <w:sz w:val="24"/>
    </w:rPr>
  </w:style>
  <w:style w:type="paragraph" w:customStyle="1" w:styleId="a3">
    <w:name w:val="无缩进正文"/>
    <w:link w:val="Char0"/>
    <w:rsid w:val="00ED611C"/>
    <w:pPr>
      <w:tabs>
        <w:tab w:val="right" w:leader="dot" w:pos="8436"/>
      </w:tabs>
      <w:jc w:val="both"/>
    </w:pPr>
    <w:rPr>
      <w:rFonts w:ascii="Times New Roman" w:hAnsi="Times New Roman"/>
      <w:noProof/>
      <w:kern w:val="2"/>
      <w:sz w:val="24"/>
      <w:szCs w:val="24"/>
    </w:rPr>
  </w:style>
  <w:style w:type="character" w:customStyle="1" w:styleId="TOC30">
    <w:name w:val="TOC 3 字符"/>
    <w:basedOn w:val="a0"/>
    <w:link w:val="TOC3"/>
    <w:uiPriority w:val="39"/>
    <w:rsid w:val="00AD6B38"/>
    <w:rPr>
      <w:rFonts w:ascii="Times New Roman" w:hAnsi="Times New Roman" w:cs="Calibri"/>
      <w:iCs/>
      <w:noProof/>
      <w:kern w:val="2"/>
      <w:sz w:val="24"/>
    </w:rPr>
  </w:style>
  <w:style w:type="character" w:customStyle="1" w:styleId="3Char">
    <w:name w:val="目录3 Char"/>
    <w:basedOn w:val="TOC30"/>
    <w:link w:val="31"/>
    <w:rsid w:val="008E7925"/>
    <w:rPr>
      <w:rFonts w:ascii="Times New Roman" w:hAnsi="Times New Roman" w:cs="Calibri"/>
      <w:iCs/>
      <w:noProof/>
      <w:kern w:val="2"/>
      <w:sz w:val="24"/>
    </w:rPr>
  </w:style>
  <w:style w:type="paragraph" w:customStyle="1" w:styleId="afff7">
    <w:name w:val="图表正文"/>
    <w:link w:val="Char1"/>
    <w:qFormat/>
    <w:rsid w:val="0046425E"/>
    <w:pPr>
      <w:spacing w:line="240" w:lineRule="auto"/>
      <w:jc w:val="both"/>
    </w:pPr>
    <w:rPr>
      <w:rFonts w:ascii="Times New Roman" w:hAnsi="Times New Roman"/>
      <w:bCs/>
      <w:sz w:val="21"/>
      <w:szCs w:val="21"/>
    </w:rPr>
  </w:style>
  <w:style w:type="character" w:customStyle="1" w:styleId="Char0">
    <w:name w:val="无缩进正文 Char"/>
    <w:basedOn w:val="TOC10"/>
    <w:link w:val="a3"/>
    <w:rsid w:val="00ED611C"/>
    <w:rPr>
      <w:rFonts w:ascii="Times New Roman" w:hAnsi="Times New Roman" w:cs="Calibri"/>
      <w:bCs w:val="0"/>
      <w:noProof/>
      <w:kern w:val="2"/>
      <w:sz w:val="24"/>
      <w:szCs w:val="24"/>
    </w:rPr>
  </w:style>
  <w:style w:type="character" w:customStyle="1" w:styleId="Char1">
    <w:name w:val="图表正文 Char"/>
    <w:basedOn w:val="a0"/>
    <w:link w:val="afff7"/>
    <w:rsid w:val="0046425E"/>
    <w:rPr>
      <w:rFonts w:ascii="Times New Roman" w:hAnsi="Times New Roman"/>
      <w:bCs/>
      <w:sz w:val="21"/>
      <w:szCs w:val="21"/>
    </w:rPr>
  </w:style>
  <w:style w:type="character" w:styleId="afff8">
    <w:name w:val="Unresolved Mention"/>
    <w:basedOn w:val="a0"/>
    <w:uiPriority w:val="99"/>
    <w:semiHidden/>
    <w:unhideWhenUsed/>
    <w:rsid w:val="004F75DF"/>
    <w:rPr>
      <w:color w:val="605E5C"/>
      <w:shd w:val="clear" w:color="auto" w:fill="E1DFDD"/>
    </w:rPr>
  </w:style>
  <w:style w:type="paragraph" w:customStyle="1" w:styleId="MTDisplayEquation">
    <w:name w:val="MTDisplayEquation"/>
    <w:basedOn w:val="a"/>
    <w:next w:val="a"/>
    <w:link w:val="MTDisplayEquation0"/>
    <w:rsid w:val="00B70C15"/>
    <w:pPr>
      <w:widowControl w:val="0"/>
      <w:tabs>
        <w:tab w:val="center" w:pos="4160"/>
        <w:tab w:val="right" w:pos="8300"/>
      </w:tabs>
      <w:autoSpaceDE w:val="0"/>
      <w:autoSpaceDN w:val="0"/>
      <w:snapToGrid/>
      <w:jc w:val="left"/>
    </w:pPr>
    <w:rPr>
      <w:rFonts w:ascii="仿宋_GB2312" w:eastAsia="仿宋_GB2312" w:hAnsi="Calibri" w:cs="Times New Roman"/>
      <w:kern w:val="2"/>
      <w:szCs w:val="22"/>
    </w:rPr>
  </w:style>
  <w:style w:type="character" w:customStyle="1" w:styleId="MTDisplayEquation0">
    <w:name w:val="MTDisplayEquation 字符"/>
    <w:basedOn w:val="a0"/>
    <w:link w:val="MTDisplayEquation"/>
    <w:rsid w:val="00B70C15"/>
    <w:rPr>
      <w:rFonts w:ascii="仿宋_GB2312" w:eastAsia="仿宋_GB2312"/>
      <w:kern w:val="2"/>
      <w:sz w:val="24"/>
      <w:szCs w:val="22"/>
    </w:rPr>
  </w:style>
  <w:style w:type="character" w:customStyle="1" w:styleId="MTEquationSection">
    <w:name w:val="MTEquationSection"/>
    <w:basedOn w:val="a0"/>
    <w:rsid w:val="00A434EA"/>
    <w:rPr>
      <w:rFonts w:cs="Times New Roman"/>
      <w:vanish/>
      <w:color w:val="FF000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67260">
      <w:bodyDiv w:val="1"/>
      <w:marLeft w:val="0"/>
      <w:marRight w:val="0"/>
      <w:marTop w:val="0"/>
      <w:marBottom w:val="0"/>
      <w:divBdr>
        <w:top w:val="none" w:sz="0" w:space="0" w:color="auto"/>
        <w:left w:val="none" w:sz="0" w:space="0" w:color="auto"/>
        <w:bottom w:val="none" w:sz="0" w:space="0" w:color="auto"/>
        <w:right w:val="none" w:sz="0" w:space="0" w:color="auto"/>
      </w:divBdr>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5042218">
      <w:bodyDiv w:val="1"/>
      <w:marLeft w:val="0"/>
      <w:marRight w:val="0"/>
      <w:marTop w:val="0"/>
      <w:marBottom w:val="0"/>
      <w:divBdr>
        <w:top w:val="none" w:sz="0" w:space="0" w:color="auto"/>
        <w:left w:val="none" w:sz="0" w:space="0" w:color="auto"/>
        <w:bottom w:val="none" w:sz="0" w:space="0" w:color="auto"/>
        <w:right w:val="none" w:sz="0" w:space="0" w:color="auto"/>
      </w:divBdr>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7116604">
      <w:bodyDiv w:val="1"/>
      <w:marLeft w:val="0"/>
      <w:marRight w:val="0"/>
      <w:marTop w:val="0"/>
      <w:marBottom w:val="0"/>
      <w:divBdr>
        <w:top w:val="none" w:sz="0" w:space="0" w:color="auto"/>
        <w:left w:val="none" w:sz="0" w:space="0" w:color="auto"/>
        <w:bottom w:val="none" w:sz="0" w:space="0" w:color="auto"/>
        <w:right w:val="none" w:sz="0" w:space="0" w:color="auto"/>
      </w:divBdr>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7279187">
      <w:bodyDiv w:val="1"/>
      <w:marLeft w:val="0"/>
      <w:marRight w:val="0"/>
      <w:marTop w:val="0"/>
      <w:marBottom w:val="0"/>
      <w:divBdr>
        <w:top w:val="none" w:sz="0" w:space="0" w:color="auto"/>
        <w:left w:val="none" w:sz="0" w:space="0" w:color="auto"/>
        <w:bottom w:val="none" w:sz="0" w:space="0" w:color="auto"/>
        <w:right w:val="none" w:sz="0" w:space="0" w:color="auto"/>
      </w:divBdr>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6.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png"/><Relationship Id="rId140" Type="http://schemas.openxmlformats.org/officeDocument/2006/relationships/oleObject" Target="embeddings/oleObject67.bin"/><Relationship Id="rId145"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5.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8.png"/><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4.wmf"/><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05B5F8-4E91-4B50-8DA4-DA20F4894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9</TotalTime>
  <Pages>21</Pages>
  <Words>3640</Words>
  <Characters>20749</Characters>
  <Application>Microsoft Office Word</Application>
  <DocSecurity>0</DocSecurity>
  <Lines>172</Lines>
  <Paragraphs>48</Paragraphs>
  <ScaleCrop>false</ScaleCrop>
  <Company>cqupt</Company>
  <LinksUpToDate>false</LinksUpToDate>
  <CharactersWithSpaces>24341</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黄 子恒</cp:lastModifiedBy>
  <cp:revision>851</cp:revision>
  <cp:lastPrinted>2022-01-07T11:37:00Z</cp:lastPrinted>
  <dcterms:created xsi:type="dcterms:W3CDTF">2015-11-09T01:33:00Z</dcterms:created>
  <dcterms:modified xsi:type="dcterms:W3CDTF">2022-03-2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